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8.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41.xml" ContentType="application/inkml+xml"/>
  <Override PartName="/ppt/ink/ink42.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9"/>
  </p:notesMasterIdLst>
  <p:sldIdLst>
    <p:sldId id="256" r:id="rId2"/>
    <p:sldId id="488" r:id="rId3"/>
    <p:sldId id="407" r:id="rId4"/>
    <p:sldId id="410" r:id="rId5"/>
    <p:sldId id="483" r:id="rId6"/>
    <p:sldId id="484" r:id="rId7"/>
    <p:sldId id="485" r:id="rId8"/>
    <p:sldId id="489" r:id="rId9"/>
    <p:sldId id="486" r:id="rId10"/>
    <p:sldId id="324" r:id="rId11"/>
    <p:sldId id="535" r:id="rId12"/>
    <p:sldId id="504" r:id="rId13"/>
    <p:sldId id="536" r:id="rId14"/>
    <p:sldId id="336" r:id="rId15"/>
    <p:sldId id="512" r:id="rId16"/>
    <p:sldId id="337" r:id="rId17"/>
    <p:sldId id="514" r:id="rId18"/>
    <p:sldId id="520" r:id="rId19"/>
    <p:sldId id="521" r:id="rId20"/>
    <p:sldId id="508" r:id="rId21"/>
    <p:sldId id="519" r:id="rId22"/>
    <p:sldId id="503" r:id="rId23"/>
    <p:sldId id="534" r:id="rId24"/>
    <p:sldId id="509" r:id="rId25"/>
    <p:sldId id="510" r:id="rId26"/>
    <p:sldId id="511" r:id="rId27"/>
    <p:sldId id="502" r:id="rId28"/>
    <p:sldId id="327" r:id="rId29"/>
    <p:sldId id="516" r:id="rId30"/>
    <p:sldId id="517" r:id="rId31"/>
    <p:sldId id="491" r:id="rId32"/>
    <p:sldId id="492" r:id="rId33"/>
    <p:sldId id="493" r:id="rId34"/>
    <p:sldId id="494" r:id="rId35"/>
    <p:sldId id="325" r:id="rId36"/>
    <p:sldId id="422" r:id="rId37"/>
    <p:sldId id="423" r:id="rId38"/>
    <p:sldId id="424" r:id="rId39"/>
    <p:sldId id="426" r:id="rId40"/>
    <p:sldId id="428" r:id="rId41"/>
    <p:sldId id="429" r:id="rId42"/>
    <p:sldId id="425" r:id="rId43"/>
    <p:sldId id="430" r:id="rId44"/>
    <p:sldId id="431" r:id="rId45"/>
    <p:sldId id="432" r:id="rId46"/>
    <p:sldId id="433" r:id="rId47"/>
    <p:sldId id="434" r:id="rId48"/>
    <p:sldId id="435" r:id="rId49"/>
    <p:sldId id="418" r:id="rId50"/>
    <p:sldId id="449" r:id="rId51"/>
    <p:sldId id="436" r:id="rId52"/>
    <p:sldId id="419" r:id="rId53"/>
    <p:sldId id="522" r:id="rId54"/>
    <p:sldId id="420" r:id="rId55"/>
    <p:sldId id="421" r:id="rId56"/>
    <p:sldId id="439" r:id="rId57"/>
    <p:sldId id="448" r:id="rId58"/>
    <p:sldId id="441" r:id="rId59"/>
    <p:sldId id="445" r:id="rId60"/>
    <p:sldId id="447" r:id="rId61"/>
    <p:sldId id="440" r:id="rId62"/>
    <p:sldId id="437" r:id="rId63"/>
    <p:sldId id="513" r:id="rId64"/>
    <p:sldId id="451" r:id="rId65"/>
    <p:sldId id="452" r:id="rId66"/>
    <p:sldId id="453" r:id="rId67"/>
    <p:sldId id="454" r:id="rId68"/>
    <p:sldId id="457" r:id="rId69"/>
    <p:sldId id="528" r:id="rId70"/>
    <p:sldId id="455" r:id="rId71"/>
    <p:sldId id="459" r:id="rId72"/>
    <p:sldId id="461" r:id="rId73"/>
    <p:sldId id="462" r:id="rId74"/>
    <p:sldId id="463" r:id="rId75"/>
    <p:sldId id="464" r:id="rId76"/>
    <p:sldId id="465" r:id="rId77"/>
    <p:sldId id="523" r:id="rId78"/>
    <p:sldId id="529" r:id="rId79"/>
    <p:sldId id="532" r:id="rId80"/>
    <p:sldId id="531" r:id="rId81"/>
    <p:sldId id="527" r:id="rId82"/>
    <p:sldId id="530" r:id="rId83"/>
    <p:sldId id="526" r:id="rId84"/>
    <p:sldId id="533" r:id="rId85"/>
    <p:sldId id="524" r:id="rId86"/>
    <p:sldId id="460" r:id="rId87"/>
    <p:sldId id="469" r:id="rId8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9900"/>
    <a:srgbClr val="0000FF"/>
    <a:srgbClr val="FF00FF"/>
    <a:srgbClr val="FF66CC"/>
    <a:srgbClr val="3366FF"/>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01" autoAdjust="0"/>
    <p:restoredTop sz="80149" autoAdjust="0"/>
  </p:normalViewPr>
  <p:slideViewPr>
    <p:cSldViewPr>
      <p:cViewPr varScale="1">
        <p:scale>
          <a:sx n="82" d="100"/>
          <a:sy n="82" d="100"/>
        </p:scale>
        <p:origin x="1233" y="45"/>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zh-CN" altLang="en-US" sz="2400" dirty="0"/>
              <a:t>感知机示例</a:t>
            </a:r>
          </a:p>
        </c:rich>
      </c:tx>
      <c:overlay val="0"/>
      <c:spPr>
        <a:noFill/>
        <a:ln>
          <a:noFill/>
        </a:ln>
        <a:effectLst/>
      </c:spPr>
      <c:txPr>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Y 值</c:v>
                </c:pt>
              </c:strCache>
            </c:strRef>
          </c:tx>
          <c:spPr>
            <a:ln w="19050" cap="rnd">
              <a:noFill/>
              <a:round/>
            </a:ln>
            <a:effectLst/>
          </c:spPr>
          <c:marker>
            <c:symbol val="circle"/>
            <c:size val="5"/>
            <c:spPr>
              <a:solidFill>
                <a:schemeClr val="tx1"/>
              </a:solidFill>
              <a:ln w="9525">
                <a:solidFill>
                  <a:schemeClr val="accent1"/>
                </a:solidFill>
              </a:ln>
              <a:effectLst/>
            </c:spPr>
          </c:marker>
          <c:dPt>
            <c:idx val="2"/>
            <c:marker>
              <c:symbol val="circle"/>
              <c:size val="5"/>
              <c:spPr>
                <a:solidFill>
                  <a:srgbClr val="FF0000"/>
                </a:solidFill>
                <a:ln w="9525">
                  <a:solidFill>
                    <a:schemeClr val="accent1"/>
                  </a:solidFill>
                </a:ln>
                <a:effectLst/>
              </c:spPr>
            </c:marker>
            <c:bubble3D val="0"/>
            <c:extLst>
              <c:ext xmlns:c16="http://schemas.microsoft.com/office/drawing/2014/chart" uri="{C3380CC4-5D6E-409C-BE32-E72D297353CC}">
                <c16:uniqueId val="{00000000-3B68-4ED5-B07D-EDBF8A66D17F}"/>
              </c:ext>
            </c:extLst>
          </c:dPt>
          <c:xVal>
            <c:numRef>
              <c:f>Sheet1!$A$2:$A$4</c:f>
              <c:numCache>
                <c:formatCode>General</c:formatCode>
                <c:ptCount val="3"/>
                <c:pt idx="0">
                  <c:v>3</c:v>
                </c:pt>
                <c:pt idx="1">
                  <c:v>4</c:v>
                </c:pt>
                <c:pt idx="2">
                  <c:v>1</c:v>
                </c:pt>
              </c:numCache>
            </c:numRef>
          </c:xVal>
          <c:yVal>
            <c:numRef>
              <c:f>Sheet1!$B$2:$B$4</c:f>
              <c:numCache>
                <c:formatCode>General</c:formatCode>
                <c:ptCount val="3"/>
                <c:pt idx="0">
                  <c:v>3</c:v>
                </c:pt>
                <c:pt idx="1">
                  <c:v>3</c:v>
                </c:pt>
                <c:pt idx="2">
                  <c:v>1</c:v>
                </c:pt>
              </c:numCache>
            </c:numRef>
          </c:yVal>
          <c:smooth val="0"/>
          <c:extLst>
            <c:ext xmlns:c16="http://schemas.microsoft.com/office/drawing/2014/chart" uri="{C3380CC4-5D6E-409C-BE32-E72D297353CC}">
              <c16:uniqueId val="{00000001-3B68-4ED5-B07D-EDBF8A66D17F}"/>
            </c:ext>
          </c:extLst>
        </c:ser>
        <c:dLbls>
          <c:showLegendKey val="0"/>
          <c:showVal val="0"/>
          <c:showCatName val="0"/>
          <c:showSerName val="0"/>
          <c:showPercent val="0"/>
          <c:showBubbleSize val="0"/>
        </c:dLbls>
        <c:axId val="685341573"/>
        <c:axId val="82822690"/>
      </c:scatterChart>
      <c:valAx>
        <c:axId val="685341573"/>
        <c:scaling>
          <c:orientation val="minMax"/>
          <c:max val="6"/>
          <c:min val="-2"/>
        </c:scaling>
        <c:delete val="0"/>
        <c:axPos val="b"/>
        <c:majorGridlines>
          <c:spPr>
            <a:ln w="9525" cap="flat" cmpd="sng" algn="ctr">
              <a:noFill/>
              <a:round/>
            </a:ln>
            <a:effectLst/>
          </c:spPr>
        </c:majorGridlines>
        <c:numFmt formatCode="General" sourceLinked="1"/>
        <c:majorTickMark val="none"/>
        <c:minorTickMark val="none"/>
        <c:tickLblPos val="nextTo"/>
        <c:spPr>
          <a:noFill/>
          <a:ln w="31750"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16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mn-ea"/>
                <a:cs typeface="+mn-cs"/>
              </a:defRPr>
            </a:pPr>
            <a:endParaRPr lang="zh-CN"/>
          </a:p>
        </c:txPr>
        <c:crossAx val="82822690"/>
        <c:crosses val="autoZero"/>
        <c:crossBetween val="midCat"/>
        <c:majorUnit val="1"/>
        <c:minorUnit val="1"/>
      </c:valAx>
      <c:valAx>
        <c:axId val="82822690"/>
        <c:scaling>
          <c:orientation val="minMax"/>
          <c:max val="6"/>
          <c:min val="-2"/>
        </c:scaling>
        <c:delete val="0"/>
        <c:axPos val="l"/>
        <c:majorGridlines>
          <c:spPr>
            <a:ln w="9525" cap="flat" cmpd="sng" algn="ctr">
              <a:noFill/>
              <a:round/>
            </a:ln>
            <a:effectLst/>
          </c:spPr>
        </c:majorGridlines>
        <c:numFmt formatCode="General" sourceLinked="1"/>
        <c:majorTickMark val="none"/>
        <c:minorTickMark val="none"/>
        <c:tickLblPos val="nextTo"/>
        <c:spPr>
          <a:noFill/>
          <a:ln w="31750"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1600" b="0" i="0" u="none" strike="noStrike" kern="1200" cap="none" spc="0" normalizeH="0" baseline="0">
                <a:solidFill>
                  <a:schemeClr val="tx1">
                    <a:lumMod val="65000"/>
                    <a:lumOff val="35000"/>
                  </a:schemeClr>
                </a:solidFill>
                <a:uFill>
                  <a:solidFill>
                    <a:schemeClr val="tx1">
                      <a:lumMod val="65000"/>
                      <a:lumOff val="35000"/>
                    </a:schemeClr>
                  </a:solidFill>
                </a:uFill>
                <a:latin typeface="+mn-lt"/>
                <a:ea typeface="+mn-ea"/>
                <a:cs typeface="+mn-cs"/>
              </a:defRPr>
            </a:pPr>
            <a:endParaRPr lang="zh-CN"/>
          </a:p>
        </c:txPr>
        <c:crossAx val="685341573"/>
        <c:crosses val="autoZero"/>
        <c:crossBetween val="midCat"/>
        <c:minorUnit val="1"/>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88006767749099"/>
          <c:y val="4.9627104538761901E-2"/>
          <c:w val="0.86512380396894895"/>
          <c:h val="0.83261956838728501"/>
        </c:manualLayout>
      </c:layout>
      <c:scatterChart>
        <c:scatterStyle val="lineMarker"/>
        <c:varyColors val="0"/>
        <c:ser>
          <c:idx val="0"/>
          <c:order val="0"/>
          <c:spPr>
            <a:ln w="28575" cap="rnd" cmpd="sng" algn="ctr">
              <a:noFill/>
              <a:prstDash val="solid"/>
              <a:round/>
            </a:ln>
          </c:spPr>
          <c:marker>
            <c:symbol val="circle"/>
            <c:size val="7"/>
            <c:spPr>
              <a:noFill/>
              <a:ln w="9525" cap="flat" cmpd="sng" algn="ctr">
                <a:solidFill>
                  <a:schemeClr val="bg1"/>
                </a:solidFill>
                <a:prstDash val="solid"/>
                <a:round/>
              </a:ln>
            </c:spPr>
          </c:marker>
          <c:xVal>
            <c:numRef>
              <c:f>Sheet1!$A$1:$A$3</c:f>
              <c:numCache>
                <c:formatCode>General</c:formatCode>
                <c:ptCount val="3"/>
                <c:pt idx="0">
                  <c:v>3</c:v>
                </c:pt>
                <c:pt idx="1">
                  <c:v>4</c:v>
                </c:pt>
                <c:pt idx="2">
                  <c:v>0</c:v>
                </c:pt>
              </c:numCache>
            </c:numRef>
          </c:xVal>
          <c:yVal>
            <c:numRef>
              <c:f>Sheet1!$B$1:$B$3</c:f>
              <c:numCache>
                <c:formatCode>General</c:formatCode>
                <c:ptCount val="3"/>
                <c:pt idx="0">
                  <c:v>3</c:v>
                </c:pt>
                <c:pt idx="1">
                  <c:v>0</c:v>
                </c:pt>
                <c:pt idx="2">
                  <c:v>0.5</c:v>
                </c:pt>
              </c:numCache>
            </c:numRef>
          </c:yVal>
          <c:smooth val="0"/>
          <c:extLst>
            <c:ext xmlns:c16="http://schemas.microsoft.com/office/drawing/2014/chart" uri="{C3380CC4-5D6E-409C-BE32-E72D297353CC}">
              <c16:uniqueId val="{00000000-0157-4310-8905-6685512C3325}"/>
            </c:ext>
          </c:extLst>
        </c:ser>
        <c:dLbls>
          <c:showLegendKey val="0"/>
          <c:showVal val="0"/>
          <c:showCatName val="0"/>
          <c:showSerName val="0"/>
          <c:showPercent val="0"/>
          <c:showBubbleSize val="0"/>
        </c:dLbls>
        <c:axId val="98226560"/>
        <c:axId val="98228480"/>
      </c:scatterChart>
      <c:valAx>
        <c:axId val="98226560"/>
        <c:scaling>
          <c:orientation val="minMax"/>
          <c:max val="6"/>
        </c:scaling>
        <c:delete val="0"/>
        <c:axPos val="b"/>
        <c:majorGridlines>
          <c:spPr>
            <a:ln w="9525" cap="flat" cmpd="sng" algn="ctr">
              <a:solidFill>
                <a:sysClr val="windowText" lastClr="000000">
                  <a:tint val="75000"/>
                  <a:shade val="95000"/>
                  <a:satMod val="105000"/>
                </a:sysClr>
              </a:solidFill>
              <a:prstDash val="dash"/>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200" b="1" i="0" u="none" strike="noStrike" kern="1200" baseline="0">
                <a:solidFill>
                  <a:schemeClr val="tx1"/>
                </a:solidFill>
                <a:latin typeface="+mn-lt"/>
                <a:ea typeface="+mn-ea"/>
                <a:cs typeface="+mn-cs"/>
              </a:defRPr>
            </a:pPr>
            <a:endParaRPr lang="zh-CN"/>
          </a:p>
        </c:txPr>
        <c:crossAx val="98228480"/>
        <c:crosses val="autoZero"/>
        <c:crossBetween val="midCat"/>
        <c:majorUnit val="1"/>
      </c:valAx>
      <c:valAx>
        <c:axId val="98228480"/>
        <c:scaling>
          <c:orientation val="minMax"/>
          <c:max val="6"/>
        </c:scaling>
        <c:delete val="0"/>
        <c:axPos val="l"/>
        <c:majorGridlines>
          <c:spPr>
            <a:ln w="9525" cap="flat" cmpd="sng" algn="ctr">
              <a:solidFill>
                <a:schemeClr val="tx1">
                  <a:tint val="75000"/>
                  <a:shade val="95000"/>
                  <a:satMod val="105000"/>
                </a:schemeClr>
              </a:solidFill>
              <a:prstDash val="dash"/>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200" b="1" i="0" u="none" strike="noStrike" kern="1200" baseline="0">
                <a:solidFill>
                  <a:schemeClr val="tx1"/>
                </a:solidFill>
                <a:latin typeface="+mn-lt"/>
                <a:ea typeface="+mn-ea"/>
                <a:cs typeface="+mn-cs"/>
              </a:defRPr>
            </a:pPr>
            <a:endParaRPr lang="zh-CN"/>
          </a:p>
        </c:txPr>
        <c:crossAx val="98226560"/>
        <c:crosses val="autoZero"/>
        <c:crossBetween val="midCat"/>
      </c:valAx>
    </c:plotArea>
    <c:plotVisOnly val="1"/>
    <c:dispBlanksAs val="gap"/>
    <c:showDLblsOverMax val="0"/>
  </c:chart>
  <c:txPr>
    <a:bodyPr/>
    <a:lstStyle/>
    <a:p>
      <a:pPr>
        <a:defRPr lang="zh-CN" sz="1200" b="1" i="0" baseline="0"/>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88006767749099"/>
          <c:y val="4.9627104538761901E-2"/>
          <c:w val="0.86512380396894895"/>
          <c:h val="0.83261956838728501"/>
        </c:manualLayout>
      </c:layout>
      <c:scatterChart>
        <c:scatterStyle val="lineMarker"/>
        <c:varyColors val="0"/>
        <c:ser>
          <c:idx val="0"/>
          <c:order val="0"/>
          <c:spPr>
            <a:ln w="28575" cap="rnd" cmpd="sng" algn="ctr">
              <a:noFill/>
              <a:prstDash val="solid"/>
              <a:round/>
            </a:ln>
          </c:spPr>
          <c:marker>
            <c:symbol val="circle"/>
            <c:size val="7"/>
            <c:spPr>
              <a:noFill/>
              <a:ln w="9525" cap="flat" cmpd="sng" algn="ctr">
                <a:solidFill>
                  <a:schemeClr val="bg1"/>
                </a:solidFill>
                <a:prstDash val="solid"/>
                <a:round/>
              </a:ln>
            </c:spPr>
          </c:marker>
          <c:xVal>
            <c:numRef>
              <c:f>Sheet1!$A$1:$A$3</c:f>
              <c:numCache>
                <c:formatCode>General</c:formatCode>
                <c:ptCount val="3"/>
                <c:pt idx="0">
                  <c:v>3</c:v>
                </c:pt>
                <c:pt idx="1">
                  <c:v>4</c:v>
                </c:pt>
                <c:pt idx="2">
                  <c:v>0</c:v>
                </c:pt>
              </c:numCache>
            </c:numRef>
          </c:xVal>
          <c:yVal>
            <c:numRef>
              <c:f>Sheet1!$B$1:$B$3</c:f>
              <c:numCache>
                <c:formatCode>General</c:formatCode>
                <c:ptCount val="3"/>
                <c:pt idx="0">
                  <c:v>3</c:v>
                </c:pt>
                <c:pt idx="1">
                  <c:v>0</c:v>
                </c:pt>
                <c:pt idx="2">
                  <c:v>0.5</c:v>
                </c:pt>
              </c:numCache>
            </c:numRef>
          </c:yVal>
          <c:smooth val="0"/>
          <c:extLst>
            <c:ext xmlns:c16="http://schemas.microsoft.com/office/drawing/2014/chart" uri="{C3380CC4-5D6E-409C-BE32-E72D297353CC}">
              <c16:uniqueId val="{00000000-1961-459B-852D-C90C796F4B0A}"/>
            </c:ext>
          </c:extLst>
        </c:ser>
        <c:dLbls>
          <c:showLegendKey val="0"/>
          <c:showVal val="0"/>
          <c:showCatName val="0"/>
          <c:showSerName val="0"/>
          <c:showPercent val="0"/>
          <c:showBubbleSize val="0"/>
        </c:dLbls>
        <c:axId val="98442240"/>
        <c:axId val="98497664"/>
      </c:scatterChart>
      <c:valAx>
        <c:axId val="98442240"/>
        <c:scaling>
          <c:orientation val="minMax"/>
          <c:max val="6"/>
        </c:scaling>
        <c:delete val="0"/>
        <c:axPos val="b"/>
        <c:majorGridlines>
          <c:spPr>
            <a:ln w="9525" cap="flat" cmpd="sng" algn="ctr">
              <a:solidFill>
                <a:sysClr val="windowText" lastClr="000000">
                  <a:tint val="75000"/>
                  <a:shade val="95000"/>
                  <a:satMod val="105000"/>
                </a:sysClr>
              </a:solidFill>
              <a:prstDash val="dash"/>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200" b="1" i="0" u="none" strike="noStrike" kern="1200" baseline="0">
                <a:solidFill>
                  <a:schemeClr val="tx1"/>
                </a:solidFill>
                <a:latin typeface="+mn-lt"/>
                <a:ea typeface="+mn-ea"/>
                <a:cs typeface="+mn-cs"/>
              </a:defRPr>
            </a:pPr>
            <a:endParaRPr lang="zh-CN"/>
          </a:p>
        </c:txPr>
        <c:crossAx val="98497664"/>
        <c:crosses val="autoZero"/>
        <c:crossBetween val="midCat"/>
        <c:majorUnit val="1"/>
      </c:valAx>
      <c:valAx>
        <c:axId val="98497664"/>
        <c:scaling>
          <c:orientation val="minMax"/>
          <c:max val="6"/>
        </c:scaling>
        <c:delete val="0"/>
        <c:axPos val="l"/>
        <c:majorGridlines>
          <c:spPr>
            <a:ln w="9525" cap="flat" cmpd="sng" algn="ctr">
              <a:solidFill>
                <a:schemeClr val="tx1">
                  <a:tint val="75000"/>
                  <a:shade val="95000"/>
                  <a:satMod val="105000"/>
                </a:schemeClr>
              </a:solidFill>
              <a:prstDash val="dash"/>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200" b="1" i="0" u="none" strike="noStrike" kern="1200" baseline="0">
                <a:solidFill>
                  <a:schemeClr val="tx1"/>
                </a:solidFill>
                <a:latin typeface="+mn-lt"/>
                <a:ea typeface="+mn-ea"/>
                <a:cs typeface="+mn-cs"/>
              </a:defRPr>
            </a:pPr>
            <a:endParaRPr lang="zh-CN"/>
          </a:p>
        </c:txPr>
        <c:crossAx val="98442240"/>
        <c:crosses val="autoZero"/>
        <c:crossBetween val="midCat"/>
      </c:valAx>
      <c:spPr>
        <a:solidFill>
          <a:schemeClr val="lt1"/>
        </a:solidFill>
        <a:ln w="25400" cap="flat" cmpd="sng" algn="ctr">
          <a:solidFill>
            <a:schemeClr val="dk1"/>
          </a:solidFill>
          <a:prstDash val="solid"/>
        </a:ln>
        <a:effectLst/>
      </c:spPr>
    </c:plotArea>
    <c:plotVisOnly val="1"/>
    <c:dispBlanksAs val="gap"/>
    <c:showDLblsOverMax val="0"/>
  </c:chart>
  <c:txPr>
    <a:bodyPr/>
    <a:lstStyle/>
    <a:p>
      <a:pPr>
        <a:defRPr lang="zh-CN" sz="1200" b="1" i="0" baseline="0"/>
      </a:pPr>
      <a:endParaRPr lang="zh-CN"/>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cmpd="sng" algn="ctr">
              <a:noFill/>
              <a:prstDash val="solid"/>
              <a:round/>
            </a:ln>
          </c:spPr>
          <c:xVal>
            <c:numRef>
              <c:f>Sheet1!$A$1:$A$4</c:f>
              <c:numCache>
                <c:formatCode>General</c:formatCode>
                <c:ptCount val="4"/>
                <c:pt idx="0">
                  <c:v>0</c:v>
                </c:pt>
                <c:pt idx="1">
                  <c:v>1</c:v>
                </c:pt>
                <c:pt idx="2">
                  <c:v>0</c:v>
                </c:pt>
                <c:pt idx="3">
                  <c:v>0.33000000000000201</c:v>
                </c:pt>
              </c:numCache>
            </c:numRef>
          </c:xVal>
          <c:yVal>
            <c:numRef>
              <c:f>Sheet1!$B$1:$B$4</c:f>
              <c:numCache>
                <c:formatCode>General</c:formatCode>
                <c:ptCount val="4"/>
                <c:pt idx="0">
                  <c:v>1</c:v>
                </c:pt>
                <c:pt idx="1">
                  <c:v>0</c:v>
                </c:pt>
                <c:pt idx="2">
                  <c:v>0.5</c:v>
                </c:pt>
                <c:pt idx="3">
                  <c:v>0</c:v>
                </c:pt>
              </c:numCache>
            </c:numRef>
          </c:yVal>
          <c:smooth val="0"/>
          <c:extLst>
            <c:ext xmlns:c16="http://schemas.microsoft.com/office/drawing/2014/chart" uri="{C3380CC4-5D6E-409C-BE32-E72D297353CC}">
              <c16:uniqueId val="{00000000-9238-4382-ACA5-B40DAE50835D}"/>
            </c:ext>
          </c:extLst>
        </c:ser>
        <c:dLbls>
          <c:showLegendKey val="0"/>
          <c:showVal val="0"/>
          <c:showCatName val="0"/>
          <c:showSerName val="0"/>
          <c:showPercent val="0"/>
          <c:showBubbleSize val="0"/>
        </c:dLbls>
        <c:axId val="99766656"/>
        <c:axId val="99768192"/>
      </c:scatterChart>
      <c:valAx>
        <c:axId val="99766656"/>
        <c:scaling>
          <c:orientation val="minMax"/>
          <c:max val="4"/>
        </c:scaling>
        <c:delete val="0"/>
        <c:axPos val="b"/>
        <c:majorGridlines>
          <c:spPr>
            <a:ln w="9525" cap="flat" cmpd="sng" algn="ctr">
              <a:solidFill>
                <a:schemeClr val="tx1">
                  <a:tint val="75000"/>
                  <a:shade val="95000"/>
                  <a:satMod val="105000"/>
                </a:schemeClr>
              </a:solidFill>
              <a:prstDash val="sysDash"/>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99768192"/>
        <c:crosses val="autoZero"/>
        <c:crossBetween val="midCat"/>
        <c:majorUnit val="0.5"/>
      </c:valAx>
      <c:valAx>
        <c:axId val="99768192"/>
        <c:scaling>
          <c:orientation val="minMax"/>
          <c:max val="4"/>
        </c:scaling>
        <c:delete val="0"/>
        <c:axPos val="l"/>
        <c:majorGridlines>
          <c:spPr>
            <a:ln w="9525" cap="flat" cmpd="sng" algn="ctr">
              <a:solidFill>
                <a:schemeClr val="tx1">
                  <a:tint val="75000"/>
                  <a:shade val="95000"/>
                  <a:satMod val="105000"/>
                </a:schemeClr>
              </a:solidFill>
              <a:prstDash val="sysDash"/>
              <a:round/>
            </a:ln>
          </c:spPr>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99766656"/>
        <c:crosses val="autoZero"/>
        <c:crossBetween val="midCat"/>
      </c:valAx>
    </c:plotArea>
    <c:plotVisOnly val="1"/>
    <c:dispBlanksAs val="gap"/>
    <c:showDLblsOverMax val="0"/>
  </c:chart>
  <c:txPr>
    <a:bodyPr/>
    <a:lstStyle/>
    <a:p>
      <a:pPr>
        <a:defRPr lang="zh-CN"/>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1.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4.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3.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3.wmf"/><Relationship Id="rId7" Type="http://schemas.openxmlformats.org/officeDocument/2006/relationships/image" Target="../media/image246.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49.wmf"/><Relationship Id="rId4" Type="http://schemas.openxmlformats.org/officeDocument/2006/relationships/image" Target="../media/image23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2:53.016"/>
    </inkml:context>
    <inkml:brush xml:id="br0">
      <inkml:brushProperty name="width" value="0.05" units="cm"/>
      <inkml:brushProperty name="height" value="0.05" units="cm"/>
      <inkml:brushProperty name="color" value="#E71224"/>
    </inkml:brush>
  </inkml:definitions>
  <inkml:trace contextRef="#ctx0" brushRef="#br0">72 0 3712,'-6'7'669,"0"-2"-177,0 1-82,1 0-103,3-2-198,1 0-32,-14 37 269,13-35-377,0 0-119,-3-4-64,2-1 38,1 0-63,1 2-61,0-1-61,0 1-49,-1-1-39,-2 0-333,-4-2-468</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47.781"/>
    </inkml:context>
    <inkml:brush xml:id="br0">
      <inkml:brushProperty name="width" value="0.1" units="cm"/>
      <inkml:brushProperty name="height" value="0.1" units="cm"/>
      <inkml:brushProperty name="color" value="#33CCFF"/>
    </inkml:brush>
  </inkml:definitions>
  <inkml:trace contextRef="#ctx0" brushRef="#br0">2 1 7936,'-1'10'1148,"0"2"-12,2-4-412,0-1-158,1-1-44,4 5-313,-4-7-179,0-1-54,-1 0-41,1-1-46,-1 1-56,1-1-19,-1 1-50,1-1-52,-1 1-57,1-1-63,-1 0-66,1 1-72,0 0-75,1 1-240,0 1-49,0 2-229,2 3-62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4:10.016"/>
    </inkml:context>
    <inkml:brush xml:id="br0">
      <inkml:brushProperty name="width" value="0.1" units="cm"/>
      <inkml:brushProperty name="height" value="0.1" units="cm"/>
      <inkml:brushProperty name="color" value="#33CCFF"/>
    </inkml:brush>
  </inkml:definitions>
  <inkml:trace contextRef="#ctx0" brushRef="#br0">116 174 2432,'-6'0'450,"-1"0"-102,1 0-72,-9 0 303,12 0-373,-1 0 36,3 0 37,0 0 434,1 0-334,0 0 143,0 0-28,0 0-198,0 0-42,0 0 73,0 0 148,2 0-65,17 0 119,0 0-119,1 0-102,0 0-83,-1 0-78,-1 0-38,41 0 143,-36 0-109,-20 0-129,0 0 0,0 0 0,0 1 0,0-1 0,0 1 0,0 0 0,0 0 1,0 0-1,2 1-14,9 3 81,-2-3-12,-11-2-61,0 0 1,-1 0 0,1 0-1,0 1 1,0-1-1,0 0 1,0 0 0,0 1-1,-1-1 1,1 0-1,0 1 1,0-1 0,-1 1-1,1-1 1,0 1-1,0-1 1,-1 1-1,1 0 1,-1-1 0,1 1-1,-1 0 1,1-1-1,-1 1 1,1 0 0,-1 0-1,1 0 1,-1-1-1,0 2-8,10 10 105,-1-3 6,-4 1 47,-1 14 129,-6 2-65,-4-1-58,-2-4-48,-2 3-27,-8 5-40,3-5-22,-6 13 39,-2-1 1,-1-2-1,-1 0 0,-2-2 0,-12 9-66,7-8 31,-8 7-22,-1 0-65,18-22 21,21-17 36,1-1-1,0 1 1,-1 0 0,1-1 0,0 1 0,0 0 0,-1 0 0,1 0 0,0 0-1,0 0 1,0 0 0,0 0 0,0 0 0,1 1 0,-1-1 0,0 0 0,0 1-1,1-1 1,-1 0 0,1 1 0,-1-1 0,1 2-1,1-4 105,1-1-40,11-5 53,-4 5-65,7-3 27,-3-11-13,-7 8-48,0 1-19,0 0 0,1 1 0,-1-1 0,2 1 1,-1 1-1,0 0 0,2-2-4,0 1 1,-1-1 0,0-1-1,0 1 1,1-4 3,14-19-9,8-19-55,6-7 22,-10 20 98,-18 25-32,25-29 22,51-53-57,-42 52 11,-32 32 0,-4 4 0,-1-1 0,0 1 0,5-6 0,21-33 10,-6 6 38,-20 28-15,0 0 0,0 0 0,3-9-33,9-16 61,-9 24-52,-8 10-6,-1 1-1,1-1 1,-1 1-1,0-1 1,1 1-1,-1-1 1,0 1-1,1-1 1,-1 0-1,0 1 1,1-1-1,-1 0 0,0 1 1,0-1-1,0 0 1,0 1-3,1-11 54,-1-9 36,0-3 5,0 23-95,0-1 0,0 1 0,0-1-1,0 1 1,0-1 0,0 1 0,0 0-1,0-1 1,0 1 0,0-1 0,0 1-1,0-1 1,0 1 0,0-1 0,0 1 0,0-1-1,-1 1 1,1-1 0,0 1 0,0 0-1,-1-1 1,1 1 0,0 0 0,0-1-1,-1 1 1,1-1 0,-1 1 0,1 0 0,0 0-1,-1-1 1,1 1 0,-1 0 0,1 0-1,0-1 1,-1 1 0,1 0 0,-1 0-1,1 0 1,-1 0 0,1 0 0,-1 0 0,1 0-1,-1 0 1,1 0 0,-1 0 0,1 0 0,-3 0-70,3 0 44,0 0 90,0 0 80,-1 0 13,-1 0-94,-6 0-8,6 1 26,1 0 80,1 0-144,0 0 0,0 1 0,0-1 0,-1 0 0,1 0 0,0 0 0,-1 0 0,1 0 0,0 0 0,-1 0 0,1 0 0,-1 0 1,0 0-1,1 0 0,-1 0 0,0-1 0,1 1 0,-1 0 0,0 0 0,0-1 0,0 1 0,0 0 0,0-1 0,0 1 0,0-1 0,0 1 0,0-1 0,0 1 0,0-1-17,-2 1 26,1 0 0,0 0 0,0 0 0,0 0 0,0 1 0,0-1 0,1 1 0,-1-1-1,0 1 1,1 0 0,-1 0 0,1 0-26,-16 22 192,-7-5-85,13-7-76,1 0-1,-3 6-30,3-5 19,2 0 26,1 0 1,0 0-1,1 0 0,0 1 1,1 0-1,-1 7-45,-9 20 80,6-19-23,6-15-48,0 0 0,0 1 0,0-1 0,1 1 0,0-1 0,1 1 0,0-1 0,0 1 1,0 6-10,1 47 178,0-35-127,0-24-49,0 1-1,0-1 1,1 0 0,-1 0 0,0 1 0,1-1-1,-1 0 1,1 0 0,0 0 0,-1 0 0,1 0-1,0 0 1,0 0 0,1 0 0,-1 0-1,0 0-1,2 1 2,1 0 0,-1 0 0,1-1 0,-1 1 0,1-1 0,0 0 0,4 2-2,16 6 9,37 4 69,-48-12-74,-8-1-2,0-1 1,0 1-1,-1-1 0,1 0 1,0-1-1,-1 1 0,1-1 0,0 0 1,-1 0-1,1-1 0,0 1-2,11-3 18,47-12 70,-44 10-102,4-4-49,-16 8 12,9-5-112,-3 0-50,-5-1 31,-2 1-35,2-3-147,-2 5 69,0 1-47,6-6-466,-7 4 365,0 0-48,-1 0-73,1 0-98,0 2 49,0 1-64,2-1-196,3-2-505</inkml:trace>
  <inkml:trace contextRef="#ctx0" brushRef="#br0" timeOffset="313.089">910 463 3712,'0'0'855,"0"0"-366,0 0-241,0 0-44,0 0-40,0 0-39,0 0 184,0 0-100,0 0 68,0 0 49,0 0 41,0 0 390,0 0-511,0 0 63,0 0-81,0 0-40,0 2 84,0 0-202,0 1 79,0 0 60,0 1 45,0 10 697,0-9-584,-1 0-83,0-4-190,0 1-40,-4 1 349,0 1 5,3 8-62,2 9-65,0 0-80,0 0-68,0 0-59,0 5-46,0 0-51,0 52-169,2-69 125,0-2-113,2-1-101,0-2-87,-2-2 55,-1-1-76,-1-1 66,0 0-66,0 0-201,0-1-110,0 0-96,0-2-83,0-13-1792,0 8 1609,0 2 434,0 0 58,0-1-58,0-3-250</inkml:trace>
  <inkml:trace contextRef="#ctx0" brushRef="#br0" timeOffset="562.933">895 131 5248,'0'11'1435,"0"-3"-544,0 0-218,0-1-82,0 0-177,0-1-83,0 1-94,0-1-105,3 6-55,4-1-63,-5-9-22,-1-1 0,1 1 0,-1-1 1,1 0-1,-1 1 0,1-1 0,0 0 0,0 0 0,0 0 0,0 0 0,0 0 0,0-1 1,0 1-1,0 0 0,0-1 0,0 0 0,1 1 8,-1-1 77,0 0-84,0 1-78,0 0-75,0 1-67,-1-1-63,1 1-57,-1-1-53,2 1-408,-1 0-113,1-1-294,1-2-727,-3-1 1395,0 0 62,-1-1-37,1-2-196</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4:29.661"/>
    </inkml:context>
    <inkml:brush xml:id="br0">
      <inkml:brushProperty name="width" value="0.05" units="cm"/>
      <inkml:brushProperty name="height" value="0.05" units="cm"/>
    </inkml:brush>
  </inkml:definitions>
  <inkml:trace contextRef="#ctx0" brushRef="#br0">1 0 5248,'7'1'990,"-4"0"-548,-2 0-48,1 1-55,-1 0-64,-1 0-73,0 1-82,0-1-37,0-1-80,0-1 125,0 0-102,0 0-34,0 0-90,0 0-28,0 0-45,0 0-274,0 0-103,-1 0 222,0 0-48,-1 0-52,-1-1-47,-2-1-579,3-2 146,2-4-503</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2:52.846"/>
    </inkml:context>
    <inkml:brush xml:id="br0">
      <inkml:brushProperty name="width" value="0.05" units="cm"/>
      <inkml:brushProperty name="height" value="0.05" units="cm"/>
      <inkml:brushProperty name="color" value="#E71224"/>
    </inkml:brush>
    <inkml:brush xml:id="br1">
      <inkml:brushProperty name="width" value="0.05" units="cm"/>
      <inkml:brushProperty name="height" value="0.05" units="cm"/>
    </inkml:brush>
    <inkml:brush xml:id="br2">
      <inkml:brushProperty name="width" value="0.1" units="cm"/>
      <inkml:brushProperty name="height" value="0.1" units="cm"/>
      <inkml:brushProperty name="color" value="#33CCFF"/>
    </inkml:brush>
  </inkml:definitions>
  <inkml:trace contextRef="#ctx0" brushRef="#br0">1457 6523 4864,'-4'8'538,"-1"0"-34,0-1-41,0 1-49,-2 3 50,1-1-110,3-5-224,1-1-33,0 1-35,0-1-38,1-1 63,-2 7 246,0-4-78,-1 0-78,-2 0-79,4-3 0,1-1-46,-1 0-45,0 1-40,1-1-38,-1 1-36,0 2-199,-1 0-121,0 0-86,0 1-180,-5-1-413,-4 0-979,12-4 1934,0 0 0,-1-1 0,1 1 0,0 0 1,-1-1-1,1 1 0,0 0 0,0 0 0,0 0 0,0-1 1,0 1-1,0 0 0,0 0 0,0 0 151</inkml:trace>
  <inkml:trace contextRef="#ctx0" brushRef="#br0" timeOffset="-5866.977">2583 4604 5888,'-6'10'808,"3"-4"-297,0-1-116,0-2-40,0 0 22,-1-1-77,0 0-78,1 1-81,0 0-85,0 1-39,-3 8-63,6-12 45,0 0 1,0 1-1,0-1 1,0 0-1,0 0 1,0 0 0,0 1-1,-1-1 1,1 0-1,0 0 1,0 0-1,0 0 1,0 1-1,0-1 1,0 0-1,0 0 1,-1 0-1,1 0 1,0 1 0,0-1-1,0 0 1,0 0-1,0 0 1,-1 0-1,1 0 1,0 0-1,0 0 1,0 0-1,-1 1 1,1-1 0,0 0-1,0 0 1,0 0-1,-1 0 1,1 0 0,-9 3-242,8-1 104,-1 0-63,1-1 33,0 1-38,0-1-44,-1 0-49,1 0-53,-1 0-60,0-1-65,0 0-69,0 0-625,2 0-719</inkml:trace>
  <inkml:trace contextRef="#ctx0" brushRef="#br0" timeOffset="-5625.057">2366 4979 6016,'-5'5'743,"0"-1"-116,-1 0-104,1 0-92,-1 0-81,0-1-69,0 0-58,1 0-45,-5 2 43,-11 8 223,15-8-254,1 0 57,-1 0-203,2-2-97,1-1-85,2-1 26,-1 0-33,-1 0-181,1 0-122,0-1 174,1 0-38,0 0-38,-1 0-42,1 0-358,-1 2-1062,0-1 1206,2-1 606,-2 2-688,-1 1 75,0-1 65,-1 0 56,-1 0-206,-4-1-231</inkml:trace>
  <inkml:trace contextRef="#ctx0" brushRef="#br0" timeOffset="-5468.626">2106 5326 5888,'-9'10'1497,"6"-5"-909,2-2-298,1 0-35,-1 1-44,1-1-50,0 0-335,0-1 75,-1-1 66,1 1 52,-1 0 116,-3 2 346,2-4-372,0 1-95,1-1-53,0 0-39,0 0-41,0 0-48,-1 0-137,0 0-103,0 0-115,1 0 215,0 0-34,0 0-346,-1 0-115,0 0-122,1 0 413,0 0-34,1 0-1540</inkml:trace>
  <inkml:trace contextRef="#ctx0" brushRef="#br0" timeOffset="-5296.749">1962 5600 5248,'-4'4'630,"1"0"-56,0 1-67,0 0-75,0 0-83,0 0-93,0 0-101,1 0-111,1-2-73,0-1-41,-2 4 99,2-2-33,0-2-59,-2 1-138,0-2-99,0 1-57,1 0-63,1 0-53,1 3-42,-1-3-398,-1-2-99,-10 0-1159</inkml:trace>
  <inkml:trace contextRef="#ctx0" brushRef="#br0" timeOffset="-17241.554">1443 390 4352,'-7'-6'760,"1"0"-214,0 0-86,1 0-88,2-1-89,1-4 67,-1 0 121,0 7-67,-1 0 251,0 1 181,3-3-320,-1 1 593,-6-5-227,7 9-785,1 0 1,-1-1-1,1 1 1,-1-1-1,1 1 1,-1 0-1,1-1 0,0 1 1,0-1-1,0 0-97,-3-8 434,-2 5 90,0 1 3,3-4 47,2 7-298,0 0 93,0 0-108,-1 1-64,0 0-56,0 0-47,-2 1-12,-2 1-67,5-2 15,-1 0 41,-2 8 131,3 4-73,3 9 62,2-6-62,-4-9-75,1 0 0,0 0 0,-1 0 0,-1 1 1,1-1-1,-1 0-54,2 15 150,4 7 25,-2-5-42,0 0 20,1 9 32,3 0-64,4 14 5,-2 24-58,-5-30-49,-1-11 27,-2-8 57,2 0-1,3 9-102,-3-12 66,0 0 45,2 11 129,-5-24-171,1 0 1,-1 0-1,1-1 0,0 1 0,0 0 0,2 2-69,9 12 350,-9-14-49,-3-6-266,0 0 1,0-1-1,0 1 0,0 0 1,0-1-1,-1 1 1,1 0-1,0-1 1,0-1-36,3-19 252,-3-4-63,-1-1-59,-1 2-54,3 3-50,2-7 14,1-14-10,-2-3-36,-2 12-83,5-21 89,0-2-45,-5 18 67,0 22-9,0 0 1,2-9-14,4-13-65,-3 13-19,-5-32 113,1 44-49,0 2-43,-1 16 31,1 0 17,0 0 0,-1 0 1,2 0-1,-1 0 0,0 0 1,1 0-1,0 0 0,0 1 15,10 53-202,4 57 202,-12-89-22,-1-13 9,0 0-1,1 0 0,1 0 1,4 9 13,23 51 10,-11-32 18,-15-29-25,6 13-11,1 0 0,1 0 0,3 1 8,8 16 118,-4-6 23,2-3 84,-9-19-71,2-4 35,1-3 37,2-5 44,-11-2-61,-4 1-98,0-1 0,-1 0 0,1 0 1,0-1-1,-1 1 0,1-1 1,1 0-112,4-4 360,-3-7-71,-3 4-158,-1 0 1,0 0-1,-1 0 1,0 0-132,-1-39 431,1 7-183,0-31-16,0-1-92,0-14-53,0-41-28,-2 100-26,0 0 0,-4-16-33,3 24 19,-2-23 12,-1-3-35,-2 2-44,7 40 38,0-1-1,0 0 1,-1 1 0,1-1 0,-1 0 0,-1-1 10,-8-12-83,1 2-64,4 2-101,2 3-356,3 5 171,-1 2 40,1 0-39,-1 1 37,1 0-38,-1 0-43,0 0-49,2 1 62,-1 1-45,1-1-42,0 1-37,0 0-689,1 0-113,1 0 215,0 0-45,1 0-286,2 0-799</inkml:trace>
  <inkml:trace contextRef="#ctx0" brushRef="#br0" timeOffset="-8335.002">5325 318 4224,'-5'0'505,"1"1"-81,0 0-72,0 1-66,1 0-56,1 0-48,-3 2 68,3-2 198,2-2-196,-3 3 195,-6 6 278,8-7-453,0-1-52,0 0-47,0 0-41,1 1-20,0-1-42,0 1-27,0 0-28,0 1 14,-1-1 94,-3 6 74,0 0-44,-2 5 11,-1-1-49,-6 15 94,4-8 15,-3-4-109,2-4-46,9-10-68,0 1-1,1-1 1,-1 0 0,1 0-1,0 1 1,-1-1 0,1 0-1,0 1 1,-1-1-1,1 0 1,0 1 0,0-1-1,0 0-3,0-1-1,0 1 1,0-1 0,0 1 0,0-1 0,0 1 0,0 0 0,0-1 0,0 1 0,0-1 0,0 1 0,-1-1-1,1 1 1,0-1 0,0 1 0,-1-1 0,1 1 0,0-1 0,-1 1 0,1-1 0,-1 1 0,1-1 0,0 0-1,-1 1 1,1-1 0,-1 0 0,1 1 3,-1-1-2,0 1 0,1-1 0,-1 1 0,1-1 0,-1 1 0,1-1 0,-1 1 0,1-1 0,-1 1 0,1-1 0,0 1 0,-1 0 0,1-1 0,0 1 0,-1 0-1,1-1 1,0 1 0,0 0 0,0-1 0,0 1 0,0 0 0,0-1 0,-1 1 0,2 0 0,-1 0 0,0-1 0,0 1 2,-2 14-141,-1-5-11,0-2-61,1-4 67,0 0-34,1-3 50,1 0 37,0 0-10,-1 3 41,0-3-3,1-1-54,0 1-73,0 0-90,0 0-106,0 0 149,0 0-33,0-1-210,0 2-88,0-2-290,0 0-536</inkml:trace>
  <inkml:trace contextRef="#ctx0" brushRef="#br0" timeOffset="-8084.981">4964 924 4352,'-10'13'1042,"4"-4"-431,2-1-217,2-4-251,0 0-43,-1 1-44,1 0-42,-2 2 74,1-6-107,0 1-56,-1 0-61,0 1-51,1 0-81,1 1-79,0 0-77,1-1 86,-1-1-35,1 1-35,-1-1-36,-3 0-351,0 1 60,5-2 640,-1-1 1,1 1-1,0 0 1,0-1-1,-1 1 1,1 0-1,0 0 1,0-1-1,0 1 1,0 0-1,0 0 1,0 0-1,0-1 1,0 2 94</inkml:trace>
  <inkml:trace contextRef="#ctx0" brushRef="#br0" timeOffset="-6677.135">3319 3464 5120,'0'3'427,"0"-1"-36,0 3 264,0 0-125,-1-1-122,0-1-119,0 0-115,-1-1-111,-1-1-109,-1 0-104,2-1 67,1 0-127,1 0 48,0 0 12,0 0-17,0 0-53,0 0-140,0 0-86,0 0-73,0 0-60,0 0-438,0 0-627</inkml:trace>
  <inkml:trace contextRef="#ctx0" brushRef="#br0" timeOffset="-6410.491">3174 3724 4992,'-6'0'860,"2"2"-107,1 1-110,1 0-115,0-1-162,0 0-95,-1 0-97,-1-2-100,2 0 132,-1 2-76,2-1-165,-1 1 41,-4 3 163,4-4-161,0 0-56,-1 0-100,1 0 29,0-1-35,0 0-40,0 0-42,0 0-46,-1 1-50,1-1-105,-1 0-86,1 1-73,0 0-56,0 3-476,1 4-672</inkml:trace>
  <inkml:trace contextRef="#ctx0" brushRef="#br0" timeOffset="-6148.955">2857 4084 2816,'-11'11'770,"5"-4"-362,3-5-282,0 1-34,1-1-38,0 0-43,1-1-46,1 0-39,-1-1-281,1 0 5,-1 0 71,0 0 62,0 0 53,-1 0 31,1 0 40,-4 0-90,4 0 77,1 0-113,-2 0-922</inkml:trace>
  <inkml:trace contextRef="#ctx0" brushRef="#br0" timeOffset="-6147.955">2756 4330 4864,'-7'7'870,"1"-2"-275,1 1-102,2-4-293,1 1-36,0 0-38,0 0-41,0 3 18,0 0-67,1-6-147,0 1 36,0 0 15,-1 0 106,0 0 155,1-1-51,0 1-89,1-1-51,-1 1-52,1-1-41,-1 1-52,1-1-58,0 1-66,-1 0-12,1 0-55,0 0-59,0-1-63,0 2-67,0-1-72,0 0-76,0 1-79,0-2-1055</inkml:trace>
  <inkml:trace contextRef="#ctx0" brushRef="#br0" timeOffset="-3891.376">5036 765 128,'0'0'0</inkml:trace>
  <inkml:trace contextRef="#ctx0" brushRef="#br0" timeOffset="-1101.07">5512 0 2048,'-8'17'447,"2"-10"-190,2-4-109,0-1-56,2-1-73,0 1-49,0 0-76,1 0-65,-1 3-298,1-4 389,1-1 0,-1 0 1,0 1-1,0-1 1,1 0-1,-1 0 0,0 0 1,0 1-1,1-1 0,-1 0 1,0 0-1,0 0 1,1 0-1,-2 0 80</inkml:trace>
  <inkml:trace contextRef="#ctx0" brushRef="#br0" timeOffset="-7761.604">4502 1761 4224,'0'0'911,"-2"2"-393,-1 1-239,0 1-63,0 0-51,0 0-43,-1 3 21,-4 7 100,6-10-32,0-1-35,-2 2 88,0 0-74,0-2-113,1-1-37,-4 5 26,4-2 62,1 0-70,-4 6 41,0-1-88,-2-2-110,4-4 3,-1-1-37,-1-1-42,3-2 18,1 0-11,0 0-47,2 0 215,-1 0-341,0 1-79,1-1-70,0 2-61,-1 5-1168,0-5 1027,-1 0 282,0-2 38,-6 1-611</inkml:trace>
  <inkml:trace contextRef="#ctx0" brushRef="#br0" timeOffset="-21550.979">1832 1386 2176,'0'0'502,"0"0"-215,0 0-112,0 0 178,0 0-56,0 0 84,0 0-5,0 0 256,0 0 434,0 0-26,0 0-588,0 0-40,0 0 48,0 0-189,0 0-42,0 0 59,0 0-75,0 0-37,0 2 80,2 5-49,2-4 41,2 2 39,0 4 120,1 4-64,-5-9-208,-2-4-131,4 8 272,0 0-41,6 8 137,-8-14-326,-1 0-1,1 0 1,0 0 0,0 0-1,0 0 1,0 0 0,0 0-1,1-1 1,-1 1-1,0-1 1,1 0 0,2 1-46,6 2 104,-7-4-70,0 1-1,-1 1 1,1-1-1,-1 0 1,1 1 0,-1 0-1,0 0 1,1 0-34,13 10 169,8 5 135,15 11 186,-13-11-212,-4-3-117,1-1-91,-14-7-16,-1 0 0,0 0 0,0 1 0,4 5-54,10 7 88,6 3-24,13 10-20,-15-14 29,15 8 167,17 18 206,-15-12-171,-22-18-200,-1 0-60,5 0 52,8 5-1,-20-8-30,-6-4 2,1-1-1,-1 0 1,1 0 0,1-1-38,3 2 57,-7-5-35,0 1 1,0 0-1,-1 0 1,0 0-1,1 1 1,2 2-23,15 22 84,0 0-35,4-5 10,1-1-75,-16-9-24,2 2 12,8 1 48,-4-5-4,3 2 57,39 30 296,-31-26-230,-1 0-43,7 8-35,0 0-35,-2 1-1,6 8-25,-36-31 8,0 0 0,1 0 0,-1 0-1,1-1 1,-1 0 0,1 0 0,0 0 0,-1 0-1,5 1-7,11 6 26,-11-3-4,1 0 0,-2 0-1,1 1 1,0 1-22,19 15 59,-5-9 8,-5-6 50,-1 2 0,14 9-117,-9-1 60,-13-11-16,0-1 0,0 1 0,1-2 1,-1 1-1,1-1 0,1-1 0,8 4-44,8 4 59,87 45 202,-69-35-187,1 0-52,-37-17-8,0 0 1,0 1-1,0-1 0,5 7-14,12 11 87,-10-10 27,-1-5-44,-11-7-57,0 1 1,-1 0 0,1-1 0,0 1 0,-1 0 0,1 1 0,-1-1-1,0 0 1,0 1 0,1-1 0,0 3-14,1 1 20,-3-4-14,0 0-1,0-1 1,0 1-1,1 0 0,-1 0 1,1-1-1,-1 1 1,1-1-1,0 0 0,-1 1 1,1-1-1,0 0 1,0 0-1,2 1-5,7 6 96,9 12 161,-3-3-45,-8-10-158,3-2 26,-1 7-18,-11-11-58,4-2 10,-2 1 39,-2 0-62,0 0-99,0 0-316,-1 0 91,0 0 75,0 0 61,-1 0 21,-3 0-180,3 0 165,2 0-35,0 0-88,-1 0-332,0 0 39,0 0 37,-1 0 37,1 0 34,0 0 34,0 0-371,-1 0 323,1 0 54,0 0 49,0 0 46,0 0 42,0 0 38,0 0-182,-1 0 116,1 0 77,-4 0-423,3-1 317,1 1 129,0 0-51,-1-1-62,1 1-72,-5-2-642,0 0 71,-1-1-131,-3-2-492,10 5 1625</inkml:trace>
  <inkml:trace contextRef="#ctx0" brushRef="#br0" timeOffset="-19389.068">1832 1516 2560,'0'-9'557,"-2"3"-239,-3-1-24,0 2-92,3 3 17,0 1-92,1 1-67,-4-1-13,3 2 6,0-1 24,1 0 45,-1 1 58,0-1 71,-3-1-55,1-1 72,3-1 126,0-3 281,1-3 180,-3 3-369,0 4-227,-1 0 42,0-1 193,3-1-152,1 0-124,-1 0 40,1-2-173,0 0 45,0-8 235,0 1 45,0-15 605,-2 23-519,-1 2-363,0-1 103,-7-6 417,7 7-470,0-1-63,1 1-111,0-1 83,2 3-70,-1 1-1,1-1 1,0 1 0,0-1 0,-1 0 0,1 1 0,0-1 0,-1 1 0,1-1-1,-1 1 1,1-1 0,0 1 0,-1 0 0,1-1 0,-1 1 0,0-1 0,1 1-1,-1 0 1,1 0 0,-1-1 0,1 1 0,-1 0-22,-4-2 72,-2-3 11,6 4-71,-1 0-1,1 1 1,0-1-1,-1 0 1,1 0-1,0 1 1,-1-1 0,1 1-1,-1-1 1,1 1-1,-1 0 1,1 0 0,-1 0-1,0 0-11,1-1 20,-1 1 0,0 0 1,1 0-1,-1 0 0,1-1 0,-1 1 0,0-1 0,1 0 0,-1 1 0,1-1 1,0 0-1,-1 0 0,1 0-20,-9-4 171,-2 3 95,7 2-143,0 0 41,-17 0 778,17 2-743,2 0-48,1 2-67,1 0-83,-2 1 217,-6 5 12,6-7-39,2 0-91,1 0-61,1 2-43,-1-3 40,-1 6 7,1 0-25,0-2 39,1 0 47,2 0 74,-1-2-129,6 14 102,-7-10-66,0 3 36,-1-8-84,0 1 0,0-1 0,1 1 0,0-1 0,0 0 0,0 1 0,0 1-37,14 21 171,6-1-71,1-1-55,13 14-50,-23-21 30,-8-12-4,0 1 0,0 0-1,1-1 1,0 0 0,0 0 0,2 1-21,2 2 57,1 0 1,-2 0-1,1 1 1,0 1-58,16 22 90,35 52 118,-41-60-168,-3-8-42,7 4-52,-16-13 35,3 4 23,4 0 53,-12-10-44,0 1-1,0-1 0,0 0 0,0 1 1,0 0-1,-1 0 0,1-1 0,0 1 1,-1 0-1,0 0 0,1 1-12,6 17 25,-8-19-27,1 0 0,-1 0 0,1 0 0,-1 0 0,1 0-1,-1 0 1,1 0 0,0-1 0,0 1 0,-1 0 0,1 0-1,0-1 1,0 1 2,13 7 13,4 3 50,-17-10-57,0 0-1,0 1 0,1-1 1,-1 0-1,0 0 0,0 1 1,0-1-1,-1 1 0,1-1 1,0 1-1,0-1 0,-1 1 1,1-1-1,-1 1 0,1 0 1,-1-1-1,0 2-5,3 1 139,-1-1-84,3 2 14,-3-3 25,-16-26-3,-13 7 32,8-5-84,-5-11-94,20 27 46,0 1 0,-1-1 0,0 1 0,-2-2 9,-9-10 9,5 1 17,8 11-15,0 0 0,-1 0-1,0 0 1,0 0 0,-1 0-11,-19-26-11,17 21-14,0 1 0,-1-1 1,-1 1 24,3 2-1,1 1 0,-1-1 0,1 1 0,1-1 0,-1-1 1,-7-11-1,6 10 2,-5-7-22,1-3-44,9 11 47,0 1 6,-11-19-1,-3-3 13,15 29 0,0-1-1,0 1 0,-1-1 0,1 0 1,0 1-1,0-1 0,0 0 0,0 1 1,0-1-1,0 0 0,0 1 0,0-1 0,0 0 1,0 1-1,0-1 0,0 0 0,0 1 1,1-1-1,-1 1 0,0-1 0,0 0 1,10-11-69,-8 10 21,1-1-11,2-1 12,2-4 82,12-11 132,-14 13-149,-3 2-41,3-8-25,5 7 16,-8-4 37,-2 0 82,-2 2-59,-7-5-94,8 11 60,-1-1-96,-1-1 54,-7-5 32,-4 4 59,14 4-42,0 0 0,0 0 0,0 0-1,0 0 1,0 0 0,0 0 0,0 0 0,0 0 0,0 0-1,0 0 1,-1 0 0,1 0 0,0 0 0,0 0 0,0 0 0,0 0-1,0 0 1,0 0 0,0 0 0,0 0 0,0 0 0,0 0-1,0 0 1,-1 0 0,1 0 0,0 0 0,0 0 0,0 0-1,0 0 1,0 0 0,0 0 0,0 0 0,0 0 0,0 0 0,0-1-1,0 1 1,0 0 0,0 0 0,0 0 0,0 0 0,0 0-1,0 0 1,0 0 0,0 0 0,0 0 0,0 0 0,0 0-1,0-1 1,0 1 0,0 0 0,0 0 0,0 0 0,0 0 0,0 0-1,0 0 1,0 0 0,0 0-1,0-1 3,0 1 0,0 0 0,0-1 0,0 1 0,0-1 0,0 1 0,0 0 0,0-1-1,0 1 1,0 0 0,0-1 0,-1 1 0,1-1 0,0 1 0,0 0 0,0-1 0,0 1 0,-1 0 0,1-1 0,0 1 0,0 0 0,-1 0 0,1-1 0,0 1-1,-1 0 1,1 0 0,0-1 0,-1 1 0,1 0 0,0 0 0,-1 0-3,-5-5 21,2-1-14,1 2 0,-9 2 75,2 0-60,2-2-37,6 3 5,1 0 0,-1 0 1,0 0-1,1 0 0,-1 1 0,0-1 0,1 0 0,-1 1 0,0 0 0,0-1 0,0 1 0,0 0 10,-5 0-22,-4 0 14,0-3 49,4-1 13,-5-2 32,0 4-130,7 2-21,1 0-143,6 0 96,1 0 72,0 0 39,2 0 37,6 0-34,-5 0 6,1 0 0,-1 0 1,0 0-1,1 1 0,3 1-8,-8-2 1,4 3 3,0-1-1,0 0 1,0-1 0,0 0 0,1 0 0,-1 0 0,0 0 0,1-1-4,134 0-12,-51 0-93,-83 0 110,1 1 0,-1 0 1,1 0-1,-1 1 1,3 0-6,14 4 17,-6-5-35,-11 0 13,0 0 0,0 0-1,0 0 1,0 1-1,0 0 1,1 1 5,14 3 0,50 18 11,-65-22-8,28 8 113,-19-3-112,-9-2-9,-5-4 6,-1 0 0,0-1 0,1 1-1,-1 0 1,0 0 0,1-1-1,-1 1 1,1-1 0,-1 0-1,1 1 1,-1-1 0,1 0-1,-1 0 1,1 0-1,3 0 45,6 0-57,-8 0 47,0 0 45,-1 0 61,0 0 77,-3 0-218,0 0-1,-1 0 1,1 0 0,0-1 0,-1 1 0,1-1-1,0 1 1,0-1 0,-1 0 0,1 1 0,0-1 0,-13-6 7,-26-7 121,-4-3-139,27 6 15,13 8 5,0 1 0,0-1-1,-1 1 1,1 0 0,-3-1-9,-20-2-26,11 1-19,-21-5-22,32 7 62,0 1 1,0-1 0,0-1 0,1 1-1,-3-2 5,-16-6 120,-3 5-57,-1 4-56,0 2-57,-2 0-74,5-1 109,-22 0 93,25 0-116,-6 0-72,20 0-12,22-1-9,7 2 45,-6 1 94,-9 3-9,2 0-23,3-3-47,-6-1 33,-1 0-36,4 4-169,-4-2 32,2-1-39,-1 0 24,1 0-69,0 0-68,1 0-66,-2 0-37,1 0-58,-1-1-58,0 1-58,1 0-548,2-2-706</inkml:trace>
  <inkml:trace contextRef="#ctx0" brushRef="#br0" timeOffset="-11665.354">3939 2771 1792,'0'0'409,"0"0"-178,0 0-20,0 0-81,0 0 25,0 0-18,0 0 51,0 0 287,0 0 80,0 0 5,0 0 32,0 0-11,0 0-32,0 0-122,0 0-118,0 0-208,0-2-37,2-5 9,2-3 145,0 4-133,-2 0-93,1-4-4,-2-20 145,-1 20-162,-1 0-84,1 3-10,0 1-48,0 0-56,0 1-63,-1 10 39,0 0-105,-1 0-177,-2 1-397,0 2-151,1 6-1074</inkml:trace>
  <inkml:trace contextRef="#ctx0" brushRef="#br0" timeOffset="-11063.2">3939 2699 1536,'0'-25'353,"0"12"-151,1 1-30,1 7-83,-1 4-87,-1 1 0,0 0 0,1 0 0,-1-1 0,0 1 0,1 0 0,-1 0 0,1 0 0,-1-1 0,1 1 0,-1 0 0,1 0-1,-1 0 1,1 0 0,-1 0 0,0 0 0,1 0 0,-1 0 0,1 0-2,2 0 16,-3-19-212,0 12 195,1 5 29,4 1 93,-2 1-117,-1 0-51,-1 0-69,-1 0-87,-6 1 11,3 1-33,2-1 190,1-1 0,-1 1 0,1 0 1,0-1-1,0 1 0,-1 0 0,1-1 0,0 1 1,0 0-1,0 0 0,0-1 0,0 1 1,0 0-1,0 0 0,0 0 35,0 13-544</inkml:trace>
  <inkml:trace contextRef="#ctx0" brushRef="#br0" timeOffset="-10478.521">3997 2540 1536,'-15'27'565,"9"-19"-405,-2 1-37,-4 6-25,-5 15 135,10-17-147,0-2-50,-6 9 43,9-13-52,-1 0 0,1 0 0,-2-1 0,1 1 0,-4 2-27,-32 32 112,33-31-110,2 1-34,4-7 6,1-1 1,-1 0 0,0 0 0,0 0-1,-1-1 1,0 2 25,0-1-32,0 1-62,-2 0-83,-1 2-161,-1 1-117,5-5 239,0 1-653</inkml:trace>
  <inkml:trace contextRef="#ctx0" brushRef="#br0" timeOffset="-7499.536">4213 2165 4864,'-1'4'185,"0"-1"-41,1 0-10,-1 2 16,-1-1 16,1 0-21,0-1 19,0 1 56,-1 0 16,1 0 58,-2 1 66,1 0 76,1-4-397,-5 10 335,1-6-157,3-3-47,-2 1 50,0-1 61,-1 1 72,-1 2-61,2 2-84,-5 7 22,6-11-238,-9 3 77,3-3-101,5-1-32,0 0-43,1-1-50,-1 1-60,1 0-67,-1 0-77,2-1-84,-1 2-93,3-3-228,-1 1 105,0 0 97,0-1 90,0 0 82,0 1 73,0-1 65,0 0 58,0 0 25,0 0 57,0 0 14,-1 0 27,1-1 17,0 1-50,1 0-74,0 0 33,0 0-37,-2 0-574,2 0-313</inkml:trace>
  <inkml:trace contextRef="#ctx0" brushRef="#br0" timeOffset="-7227.595">3968 2526 6016,'-3'7'544,"-1"4"327,0-2-194,2-3-257,0-1-100,-1 0-38,0-1-82,0 1-35,0-1-42,-1 0-45,1-1-26,-7 6 47,-1 5-21,2-2 20,6-10-100,-3-1-88,3-1-3,0 0-41,-2 0-66,3 0-57,2 0 33,0 0-16,0 0-63,0 0-72,0 0-62,0 0-146,0 0-358</inkml:trace>
  <inkml:trace contextRef="#ctx0" brushRef="#br0" timeOffset="-6944.813">3766 2872 6272,'-5'10'842,"2"-4"-310,1-1-121,0-2-42,1 0 24,0-2-76,0 0-70,-1-1-68,2 0-161,-1 0 0,1 0 0,-1 0 0,1 0 0,0 0-1,-1 0 1,1 0 0,-1 0 0,1 0 0,-1 0-1,1 1 1,-1-1 0,1 0 0,0 0 0,-1 0 0,1 1-1,0-1 1,-1 0 0,1 0 0,-1 1 0,1-1 0,0 0-1,0 1 1,-1-1 0,1 0 0,0 1 0,0-1 0,-1 1-18,0 5 252,1-5-292,-1 0 53,-3 0 189,2-2-145,1 1-61,-1 0-41,1 0-50,0 0-60,0 1-70,0-1-80,1 1-91,0 0-99,0-1 327,0 0 33,0 0-51,0 1 60,0 2 45,0-2 14,0 0-39,0 1-65,0-1-84,-1 0-102,1 0-122,0-1 189,0 0-38,-1 1-39,1-1-42,0 0-45,-1 0-46,-11 0-1991</inkml:trace>
  <inkml:trace contextRef="#ctx0" brushRef="#br0" timeOffset="-6943.813">3535 3161 7808,'-10'0'1059,"4"0"-390,2 1-153,0 0-51,1 1 28,1 1-95,0 0-88,-1-1-87,0-1-103,-1 0-37,-8-1 87,12 0-153,0 0-1,-1 0 1,1 0-1,0 0 0,-1 0 1,1 0-1,0 0 1,0 0-1,-1 0 0,1 0 1,0 0-1,-1 0 1,1 0-1,0 0 0,0 1 1,-1-1-1,1 0 1,0 0-1,0 0 0,-1 0 1,1 1-1,0-1 1,0 0-1,-1 0 1,1 0-1,0 1-16,0-1-181,-1 1 90,1-1 76,-1 1 59,0 1 104,-3 3 298,2-3-352,0-1-78,1 1-77,-1 0-95,1 0-112,-1-1-55,1 0-101,-1 0-113,1 1-121,0-2 280,1 1-35,-1-1-36,0 1-37,1-1-38,-1 0-40,0 1-41,1-1-42,0 0-805,0 0-829</inkml:trace>
  <inkml:trace contextRef="#ctx0" brushRef="#br0" timeOffset="-2234.642">3838 2771 3072,'0'0'651,"0"-2"-278,0 0-183,0-1-33,0-2 67,0 3 26,0 2-68,0 0 68,0-1 58,-2-1 56,-8-7 484,8 6-11,-1 3-42,-2 0-408,-5-5 640,7 3-725,-1-1-78,2 1-163,0 0-41,0 1 152,0 1-72,-1 0-45,-2 1-21,3-1 43,-2 0 7,1 0 1,0 0 0,0 0 0,0 0 0,0 1 0,0 0-1,0-1 1,1 1 0,-3 1-85,-4 5 266,6-5-20,1-1-88,-1 0-57,-1-1-50,1 0-12,1 1 38,-2 1 17,-11 5 172,7-2-7,5-1-44,0 2-51,0 1-43,0-1-35,1-2-32,-1 10 157,3-2-98,1-3-59,1-4-54,24 10 43,-24-14-40,-1-1 1,0 1-1,1-1 0,-1 0 0,1 1 1,-1-1-1,1 0 0,-1 0 1,0 0-1,1 0 0,-1 0 1,1 0-1,-1 0-3,13-1-32,-9 2 43,15-1 53,-6-3 79,-9 0-80,22-12 373,-21 11-377,-1-1-35,8-3 25,3-3 46,-7 0-44,5-13 94,-12 21-131,-1 0 1,0 0-1,0 0 1,-1 0 0,1 0-1,0 0 1,-1 0-1,0-1-14,0 2 1,0 0-1,0 0 0,0 1 0,-1-1 0,1 0 1,-1 0-1,1 1 0,-1-1 0,0-1 0,-2-3-29,-7-14 29,9 18 6,0 1-1,0 0 1,1 0-1,-1 0 1,0 0-1,0 0 1,0 0-1,0 0 1,-1 0-1,1 0 1,0 1-1,0-1 1,0 0-1,-1 1-5,-3-2 26,1 2 1,-1-1-1,0 1 0,0-1 0,-2 1-26,-16 1 55,10-1-54,11 0 0,-1 0 0,1 0 0,-1 0 0,1 1 0,0-1 1,-1 1-1,1-1 0,0 1 0,0 0 0,-1 0 0,1 0 0,0 0 0,0 0 1,0 1-1,0-1 0,0 0 0,0 1 0,1 0 0,-1-1 0,0 1 0,1 0 0,-1 0 1,0 2-2,-11 10 1,-11 5 9,10-1 37,-6 13 133,9-12-97,9-17-64,0 1 0,0 0 0,0 1 0,1-1 0,0 0 0,-1 0 0,1 1 0,0-1 0,0 4-19,1-5 8,0 0 0,0 1 1,0-1-1,0 0 0,0 0 0,1 1 0,-1-1 1,1 0-1,0 0-8,8 20 78,-8-21-73,-1 0 0,1-1 0,0 1 0,-1 0 0,1-1 0,0 1 0,0-1-1,0 1 1,-1 0 0,1-1 0,0 0 0,0 1 0,0-1 0,0 1 0,0-1 0,0 0 0,0 0-1,0 0 1,0 1 0,0-1 0,0 0-5,21 0 89,33-1 133,-50 1-206,-1 0 0,1-1 0,-1 0-1,1 0 1,-1 0 0,1-1 0,-1 0 0,0 1 0,0-1-1,1-1-15,14-9 98,11-8 39,-26 17-126,-1-1 1,1 0 0,0 0-1,-1 0 1,0 0-1,1-1-11,-2 3 8,2-5 21,1 0 1,-1-1-1,0 1 0,0-2-29,-3 5 17,0 1 0,0-1 1,0 0-1,0 0 0,-1 0 0,1 0 1,-1-1-18,0-2 30,2-19 37,-2 25-65,0-1 1,0 1 0,0-1-1,-1 1 1,1-1-1,0 0 1,0 1-1,-1 0 1,1-1 0,-1 1-1,1-1 1,-1 0-3,-26-12 74,25 13-77,-1 0 0,0 0 0,1 1 0,-1 0 0,0-1 0,1 1 0,-1 0 0,0 0 0,0 0 0,1 1 0,-1-1 0,0 1 0,1-1 0,-2 2 3,-1 0-2,-1 1 0,1-1 0,0 1 1,0 1-1,-4 2 2,1 0-13,3-2-12,0-1 0,0 1 0,0 1 1,0-1-1,-1 4 25,-15 21-61,13-16 49,5-8 11,0 0 1,0 0-1,0 1 1,1-1-1,-1 6 1,-7 12-34,10-22 33,0 0 0,-1 0 0,1 0 0,0 0 0,0 0 0,0 0 0,0 1 0,0-1-1,0 0 1,0 0 0,1 0 0,-1 0 0,0 0 0,0 0 0,1 0 0,-1 0 0,1 0 0,-1 0 0,1 0 0,-1 0 0,1 0 0,0 0 0,-1 0 0,1-1 0,0 1 0,0 0 0,0 0 0,-1-1 0,2 1 1,0 1-7,-1-1 0,1 1 1,0-1-1,0 0 0,0 0 0,0 0 1,1 0-1,-1 0 0,0 0 1,0 0-1,1-1 0,-1 1 0,1-1 7,7 0 34,-6 1-7,1-1 0,-1-1 1,0 1-1,0 0 0,0-1 1,2 0-28,13-9 96,-7 7-72,-8 2-18,-1 0-1,1 0 1,-1 0-1,1-1 1,-1 0 0,1 1-1,-1-1 1,1-1-6,6-3 6,-8 6-5,-1-1-1,1 0 1,0 1 0,0-1 0,-1 0 0,1 0-1,-1-1 1,1 1 0,-1 0 0,1 0-1,-1-1 1,0 1 0,0-1 0,1 1 0,-1-1-1,0 1 1,0-1 0,-1 0 0,1 1-1,0-1 1,0 0 0,-1 0 0,1 0-1,-1 0 1,0 0 0,0 1 0,1-1-1,-1-51 240,0 51-225,-1-1 1,1 1-1,0 0 1,0 0-1,-1 0 0,1 0 1,-1 0-1,0-1-15,-9-11 79,8 13-75,-1-1 1,1 1 0,0 0 0,0 0-1,-1 0 1,1 0 0,0 0 0,-1 0-1,1 1 1,-1-1 0,1 1 0,-3-1-5,0 1-3,0 0 0,0 0 0,0 0 0,0 1 0,0 0 0,0 0 0,0 0 0,0 0 0,0 1 1,1 0-1,-1 0 0,-3 1 3,-19 21-214,10-7 114,1 0 62,15-15 37,-1-1 0,1 1-1,0 0 1,-1 0 0,1 0 0,0 0 0,0-1 0,0 1 0,1 1 0,-1-1-1,0 0 1,1 0 0,-1 0 0,1 0 0,0 0 0,0 1 0,0-1 0,0 0-1,0 1 2,2 13-93,5-4 70,2-4 54,3-2 39,-6-5-16,0 0 0,-1 0 0,1 0 0,0-1 1,5 0-55,5 0 87,-3 0-56,-1-2-11,-1-3 38,-9 4-40,-1 0 1,1 0-1,0-1 1,-1 1 0,0 0-1,1-1 1,-1 1-1,0-1 1,0 0 0,0 0-1,0 1 1,0-1-1,0 0 1,0 0 0,0-1-19,1-18 147,-4 8-100,-3 2-55,-2 2-55,2 4 27,-1 0-42,2 0-34,-1 1-45,1 0-49,1 1-53,2 1-221,0 2 78,-1-1 71,1 0 60,0 1 15,0 0 58,-1-1 19,0 2-27,0-1 2,1 0 25,0-1-15,0 1-58,-3-2-371,1-1-47,0-1-58,0 1-72,2 0 103,1 0-44,-1 0-188,1-3-512</inkml:trace>
  <inkml:trace contextRef="#ctx0" brushRef="#br1" timeOffset="6293.772">3853 2656 3712,'-8'0'817,"4"0"-354,2 0-231,1 0-45,0 2-43,0 1-41,0-1-36,0 1-48,0 2-16,-2 0 49,0 0 69,-3 1 103,0 5-30,1-2-36,2-5 2,-23 10 885,15-9-527,2 0-9,5-3-299,1 1-34,0-1 119,1 0-101,0-2-64,-1 0-59,0 0-19,2 1 60,-3 5 194,0-2-47,-5-2-94,8-2-154,0 0 1,0 0-1,1 0 0,-1 0 0,0 0 0,0 0 0,1 0 0,-1 0 0,0 0 0,0 0 1,1 1-1,-1-1 0,0 0 0,0 1 0,0-1-11,-1 9 93,2-8-91,0 1 70,0-2 48,0 0 64,0 0 48,0 0 312,3 0-232,-1 0-55,0 0-48,0-1-44,-1 0-15,0 1-43,0-2-22,0 0-8,1-1 28,0 0 33,5-1 83,8-4 53,-6 3-108,13-4 148,-10 5-88,-1-1 0,0 0 0,3-3-226,32-18 374,1 1-106,12-3-45,-21 13 11,18-4-234,7-1 192,-1-3 0,15-9-192,166-81 373,27-18-146,-151 75-113,47-20 45,84-36 66,7-4 14,-107 47-168,-11 9-55,-40 17 1,54-25 9,-54 20 27,-46 21-14,3-2 66,40-14-105,-2 10 16,1-12 29,-52 23 27,26-7-72,-66 27 0,47-17 22,-5-4 57,-20 10-17,-6 5-45,-9 4-20,-2 0-1,1 0 0,0-1 0,3-2 4,-1-1 5,8-4-13,-1-2-35,-15 11 22,0 1 1,-1-1-1,0 0 0,1 0 0,-1 0 0,0 0 0,0-1 21,3-8-53,1 7 47,-1 1 26,-4-2-34,-1 4-47,0 2-91,-3 0-190,-4-2-37,6 2 349,1-1 0,-1 1 0,1 0 0,0-1 0,0 1 0,-1 0 0,1-1 0,0 1 0,-1-1 0,1 1 0,0 0 0,0-1 0,0 1 0,0-1 0,0 1 0,-1-1 0,1 1 0,0-1 0,0 1 0,0-1 0,0 1-1,0-1 31,0-1-227,0 2 46,-1 0 1,0 0-37,-3-1-344,0 0-76,1-3-427,2-3-92,1 6 612,0 0-34,-2-1-652,-3-2 106,0-2-382,3 4-1304</inkml:trace>
  <inkml:trace contextRef="#ctx0" brushRef="#br1" timeOffset="6984.028">6494 1241 3712,'-8'0'855,"4"0"-366,2 0-241,2 0-46,-1 0-45,1 0-44,0 0-10,0 0-20,0 0 0,0 0 85,0 0 152,0 0 59,0 0-133,0 0 36,0 0 28,0 0 41,0 0 52,0 0 53,0 0 127,0 0-238,0 0-137,3 0 208,7 0 63,1-1-36,0 0-35,1-1-34,11-3 274,0-1-126,-10 3-280,0 0-37,0 0-38,0 1-34,10-2 91,8-1-5,1-3-123,-13 3-50,0 0 1,12 0-47,0-1 71,1-2 37,-6 2 110,21-3-218,5 2 78,-21 3-81,-1-1-50,8-2 77,51-10 192,-70 14-170,1 2 41,0 1 48,-1 1 55,4 0 178,-20-1-219,-3 0-74,0 0-32,0 0 10,-3 0-16,3-1-33,-1 2-1,0-1 0,1 0 0,-1 0 0,1 0 0,-1 0 0,0 0 0,1 0 0,-1 1 0,1-1 0,-1 0 0,1 0 0,-1 1 0,1-1 0,-1 0 0,1 1 0,-1-1 0,1 1 0,-1-1 0,1 0 0,-1 1-3,0 0 5,0 1 0,0-1 0,0 0 0,0 0 0,-1 0 0,1-1-1,0 1 1,-1 0 0,1 0 0,-1-1 0,1 1 0,-1-1-5,-2 2 4,0 0-1,0 1 1,0-1 0,0 1-1,0-1 1,1 1 0,-3 2-4,-18 14-5,0-2-64,12-4 43,9-10 25,0 1 0,0-1 1,-1 0-1,1 0 0,-1 0 1,1 0-1,-1-1 0,-3 2 1,-6 3 26,1 1 0,-1 1 0,-9 8-26,-17 12 23,12-13 125,-11 10-148,-3 6-9,15-15-27,18-12 23,1-1-1,0 1 0,0 0 0,-5 5 14,0 3-19,10-10 10,0-1 0,0 1 0,0-1 0,0 0 0,-1 0 0,1 0 1,-1 0-1,1 0 0,-1-1 0,0 1 0,-2 0 9,4-1-3,0-1-1,0 0 1,0 0-1,0 0 1,1 1-1,-1-1 0,0 0 1,0 1-1,0-1 1,1 1-1,-1-1 1,0 1-1,1-1 1,-1 1-1,0-1 1,1 1-1,-1 0 1,1-1-1,-1 1 4,-4 5-40,0-4 5,2-4-33,0-3-42,2 0-50,1 3-95,0 2-2,0 0-257,0-1 106,0 0 90,0 0 75,0 0 65,1-1 42,0-3-176,-1 3 150,1 1-78,-1 1 78,0-1-34,2-1-395,0-1-82,1-1-214,2-1-531,-5 5 1414</inkml:trace>
  <inkml:trace contextRef="#ctx0" brushRef="#br2" timeOffset="73173.53">721 5210 3712,'0'5'484,"-2"-1"-76,0-1-66,0-2-56,-4 1 79,-3-2 46,3 0-206,4 0 467,2 0-399,0 0-55,0 0 160,0 0 44,2 0 31,4-1-301,4-4 272,-6 3-305,-1-1-43,1-1-74,6-6 133,1-2-21,-1 1-26,-1 2 2,0 1 32,4-2 65,8-6 57,2-2-53,19-16 34,0 3-106,16-11 312,29-29-431,-30 23 92,61-56 5,21-18 40,-65 64-89,182-148 11,-148 109 5,15 6 43,-9 0 45,8-6-32,66-56 17,-45 35-29,-32 29-55,-5-5 22,-16 27-30,20-15 38,29-46-38,-47 42-10,-44 46 3,29-15 111,14-12 75,-60 43-181,58-46-37,-50 41 33,-3 4 59,0 0 89,14-11 92,-1 0 71,-18 10 34,-21 21-244,-1 1-33,-2-4-55,-2-4-9,1 3-10,-10 5-31,2 2 5,0 0 31,2 2-54,-3 0-11,2 0 27,0 0 1,-1 0-1,1 1 0,0-1 1,-1 0-1,1 1 1,0-1-1,0 1 1,0-1-1,-1 1 0,1 0 1,0 0-1,-7 5-80,5-4-27,1-4-15,-2-3-120,-1 0-76,3 4-129,1 0 93,-1 0 80,1 1 65,-1 0 67,1 0 33,-5 0-238,5 1 182,0-1-81,-3 0-267,0-1-58,2 1 143,0-2-50,1 1-55,0-1-47,1-1-162,-1-3-421</inkml:trace>
  <inkml:trace contextRef="#ctx0" brushRef="#br2" timeOffset="74770.434">851 4806 3200,'0'-8'706,"0"4"-303,0 3-198,0 0-32,0 1 100,0 0 212,0 0-219,0 0 199,0 0 345,0 0 12,0 0-124,0 0-321,0 0-167,0 0-48,0 0 28,0 0 130,0 0 16,0 2-37,-1 8-18,0 0-45,-1-1-40,-2 0-34,0 2-5,-1-1-34,-14 21 138,5-9-70,6-6-12,-3 8-115,5-11-29,-1 0 1,0-1 0,-8 12-36,4-10 39,-4 6-6,1 4-41,-2 5 2,-8 12 6,3-8 1,-1 0 76,-24 25-77,30-38 13,0-2 0,-1 0 0,-4 3-13,-21 20-26,35-33 9,1-1 0,1 1 0,-1 0 0,1 1 0,0 0 17,-2 5-4,-15 27 61,8-17-25,2-2-85,11-20 36,1 0-1,-1 1 1,1-1-1,-1 0 1,1 1-1,0-1 1,0 1-1,0-1 1,0 1 17,1-1-8,-1 1-56,0-3 21,0 0 91,0 0 48,2 0 0,10-3-107,29-23-98,-28 17 107,0 0 1,7-2 1,52-30 80,-70 40-79,128-61 46,-77 35 12,-3-1 48,15-3 85,-2-8 58,4 6-74,-17 3-67,-21 11 54,10-2-163,13-4 143,-5 3-77,-4-1-61,-33 17 5,1 1 1,0 0 0,11-3-11,-14 6 12,0-2-1,0 1 1,0-1 0,-1 0-1,1-1-11,13-7 22,-6 4 8,-8 2-55,-4 4-111,-3 2-112,0 0-105,0 0-73,-2 0-28,1 0 99,0 0 87,1 0 74,-1 0 68,0 0 41,1 0 28,-2 0-69,1 0 39,1 0-59,-1 0 15,0 0-36,1 0-40,-1 0-45,0 0-49,0 0-56,-1 0-58,1 0-65,-1 0 14,0 0-39,-6 0-1142</inkml:trace>
  <inkml:trace contextRef="#ctx0" brushRef="#br2" timeOffset="78259.924">144 5629 4608,'0'3'164,"0"-1"51,-1 1 181,1-1 60,-3 0 498,0-1-395,2 0-361,-1-1-34,0 1-43,-1 0-47,-1 1 231,-6 3 349,-2 3 451,7 2-257,0-7-427,-1 0-66,-2 2-10,1 0-69,0 3-72,3 0-35,0 2 0,-1 6 43,-4 15 176,-3-5-103,4-2-53,3 0-44,1 1-35,1-9-78,0 4 5,0-9-27,2 0-1,-1 0 0,1 0 1,1 0-1,0 0 1,1 4-53,-1-12 10,11 76 156,-6-51-108,5 18-58,15 24 59,-6-22-59,-13-30-3,1-1-1,1 0 1,1 0 0,10 14 3,-8-13-30,-3-4-60,0 1-107,1 1-106,0 0-106,1 1-105,-1 0-105,-1-1-106,0 1-103,1-1-129,-6-11 587,1 0-51,-2-1 21,1 0-55,0-1-63,0 0-73,-1-1-349,-2-1-573</inkml:trace>
  <inkml:trace contextRef="#ctx0" brushRef="#br2" timeOffset="78935.057">490 5744 2944,'-10'6'463,"2"0"-90,0 2-14,-4 6 68,0 1-54,2-4-91,1-1 230,-12 17 803,16-19-972,1 0-70,1 2 240,1-1-117,0-3-163,1 0-45,-2 5 91,-2 10 138,2-12-182,-2 5-3,4-12-209,0-1-1,0 1 1,1 0-1,-1-1 0,0 1 1,1 0-1,0 0 1,-1-1-1,1 1 0,0 0 1,0 0-1,0 0 1,0-1-1,0 1 1,1 0-1,-1 0 0,1 0-22,6 26 280,-4-13-194,1 0-46,-3-13-37,-1 1 0,1-1 0,0 0 1,0 1-1,1-1 0,-1 0 1,0 0-1,1 0 0,-1 0 0,1 0 1,-1 0-1,2 1-3,27 18-60,-19-14 27,-10-5 34,1-1-1,-1-1 1,1 1-1,0 0 0,-1 0 1,1-1-1,0 1 1,0-1-1,0 1 0,-1-1 1,1 0-1,0 1 1,0-1-1,0 0 1,0 0-1,-1-1 0,2 1 0,2-1 12,0-1-1,1 0 0,-1 0 0,0 0 0,1-1-11,16-7 17,-20 9-16,4-1 2,0 0 1,0 0-1,-1-1 1,1 0-1,-1 0 1,1-1-1,-1 0 1,0 0-1,0 0 1,-1 0-1,1-1 1,-1 0-4,18-27 53,9-24 88,-12 19-31,-9 20-37,-3 6 30,-1 0 1,0 0-1,-1-2-103,-3 6 62,0 1 0,0-1-1,-1 0 1,0 1 0,0-1 0,-1 0 0,1-3-62,-1 5 44,0 0 0,0 0 1,1 0-1,0 1 0,0-4-44,3-3 124,0-2 71,-3 11-170,0-6 78,0-1 53,-2-3 125,1 10-222,-1 0 1,1 0-1,-1 0 1,0 0-1,1 1 1,-1-1-1,0 0 1,0 0-1,0 1 1,0-1-1,0 0 1,-1 0-60,0 1 173,0 0-48,-1 0 14,-4 2-59,6-1-43,-3 2 97,2 0-125,1-1-3,0-1-1,1 1 1,-1 0-1,0 0 0,0 0 1,1 0-1,-1 0 0,0 0 1,1 0-1,-1 0 0,1 1-5,-2 16 76,1-5-39,1 19 4,3-5-61,6 14-23,-3-18 25,-1 0-1,-1 3 19,-1 11 7,-2-18-14,1 0 0,1-1 0,1 1 0,2 8 7,18 36-91,-8-9 2,3 35-3,-8-35 28,0-10 19,1 7 75,-9-40 4,-2 1-1,0 0 0,0 5-33,0 6 43,-1-15-25,1 0 1,-2 0-1,1 0 0,-1 0 1,0 1-19,0-6 18,0 1 1,0 0 0,-1 0 0,1-1 0,-1 1 0,0-1 0,-1 3-19,-2 3 45,4-6-37,0-1 0,0 0 0,0 0 1,-1 0-1,1 0 0,0-1 0,-1 1 0,1 0 1,-1 0-1,1-1 0,-1 1 0,0-1 0,0 1 0,0-1 1,0 0-1,-1 1-8,-1-1 3,0 0-1,1-1 1,-1 1 0,0-1 0,0 0 0,0 0-1,0 0 1,0-1 0,0 1 0,0-1-1,0 0 1,0 0 0,-2-1-3,-5-3 2,0 1 0,0-2 1,-9-5-3,-2-3-4,1-2-33,3-3-35,4-2-34,10 13-40,-1 0 87,-6-12 3,8 13-15,0 0-63,2 2 9,0 1-38,0-1-45,1 0-48,0 0-55,0 0-60,1 0-65,1 0-71,-1 1 205,1 1-53,-1-1-56,1 1-63,1-1-68,-1 0-73,1 0-79,0 0-84,-1 1 176,0 0-46,1-1-48,-1 1-50,1-2 58,0 0 54,0-1-75,2-4-296,-4 9 974</inkml:trace>
  <inkml:trace contextRef="#ctx0" brushRef="#br2" timeOffset="79278.85">1010 6206 4992,'0'0'1115,"0"0"-481,0 0-312,0 0-55,0 0-45,0 0-36,0 0 254,0 0-224,-1 0 146,-1 0 247,0 0-549,0 0 105,0 0 36,1 1 41,-2 2 652,2-1-555,0 0-82,1 0-175,0 0-39,0 1 272,-2-1-140,-2 2-116,1 1 56,2-2-38,0-1 0,0 1 1,1-1-1,-1 1 1,0-1-1,1 1 1,0 1-78,0 6 198,1-4-121,0 0-44,9 13 197,-5 7-44,4 3 6,-7-20-147,3 9 17,17 1-19,-16-13-33,-1 1 0,0 0 0,3 5-10,-1-1 2,1 1-17,-5-5-20,1-2-33,-3-2 261,1-2-46,-1 1-44,0 0-41,0-1-40,0 0-38,0 0-36,0-1-34,1 1-181,-1-2-113,0 1-98,0-2-84,-1 0-200,1-1-70,-1-10-2063,0 7 1736,-1 3 620,1 0 51,0 0 59,0 1 69,0-4-337,0 0 54,0-1-73,0-3-300</inkml:trace>
  <inkml:trace contextRef="#ctx0" brushRef="#br2" timeOffset="79528.867">995 5874 7040,'0'3'664,"0"0"-80,0 1-74,0-1-71,0-1-149,0 1-35,0 2 155,0 0-118,0-1-101,0 1-89,0-1-60,2 3-68,4 9-177,-3-12 197,1 0 67,13 18-785,-11-12 299,-2-5 164,0-1-41,0 0-56,0-1-55,1 0-50,0 0-43,1 1-330,2 2-487,1 2-795,-9-8 2114</inkml:trace>
  <inkml:trace contextRef="#ctx0" brushRef="#br2" timeOffset="80469.168">2005 5946 3200,'0'1'706,"0"1"-303,0 11 1026,0-6-519,0-1-197,0 0-53,0-2-159,0 1-53,0 1-60,0-1-66,3 0 3,5 1-78,24 8 619,-20-10-561,-11-4-283,7 3 320,-1-2-70,-1-1-55,0 0-39,12 1 285,-5 3-173,2-1-9,-1 0-60,1-2-45,1-2-35,-4-1-39,6-1 17,-1 0-37,9 0-13,-1 2-41,-11 0-15,1 0 0,-1-1 0,10-2-13,-2 0 9,57-12 73,-53 10-109,-3-1-70,-16 5 46,-4 1-19,1 1-35,-1 0-35,-1 0-39,1 0-41,-1 0-43,1 0-49,-1 0-50,-1 0-103,0 0-50,-1-1-64,0 0-75,0-1 71,0 0-45,0-1-170,0-2-446</inkml:trace>
  <inkml:trace contextRef="#ctx0" brushRef="#br0" timeOffset="-5136.157">1789 5874 6144,'-11'8'1515,"7"-5"-916,1-2-261,0 1-58,1 0-74,0-1-87,0 1-103,1 0-115,1 0 1,-1-1-35,1 0-35,0 0-39,0 1-195,0-1 104,0-1 15,0 0-41,0 0-151,0 0-67,-1 0-55,0 0-39,-3 0-436,-4 0-603</inkml:trace>
  <inkml:trace contextRef="#ctx0" brushRef="#br0" timeOffset="-237.172">1789 5946 4480,'-3'4'414,"0"0"-47,1-1-46,0 1-42,1-1-38,0 1-34,-1 3 117,1-1-134,-1 0-48,1-3-83,0 1 35,-3 4 183,1-1 75,-8 9 561,8-13-663,0-1-40,-2 1 70,0-2-44,0 2 14,0-1-58,1 2-46,-1 3-34,-3 5 34,2 1-38,-6 9-11,-6 0-123,12-15-83,-4 7-65,7-10 66,0 0-60,0 0-81,-1 0-103,1-2 50,0 0-62,-1 1-67,0-1-75,1 0 72,0 0-38,-5 6-1078,8-8 1548</inkml:trace>
  <inkml:trace contextRef="#ctx0" brushRef="#br2" timeOffset="79807.928">1443 5975 4096,'0'-3'205,"-1"0"79,1 0 131,-1 0 279,-2 2-27,1 0-301,0 1-140,-1 0-97,0 0 901,3 0-674,0 0 93,0 0-51,0 0-183,0 0-29,0 2-73,0-2-109,0 1 0,0-1 0,0 1 0,0-1 0,0 1 0,0-1 1,0 1-1,0-1 0,0 0 0,0 1 0,1-1 0,-1 1 0,0-1 0,0 1 0,0-1 0,1 0 0,-1 1 0,0-1 0,0 0 0,1 1 0,-1-1-4,9 2 49,-7-2-46,-1 0-1,1 0 0,-1 0 0,1 1 1,0-1-1,-1 0 0,1 1 0,-1-1 1,2 1-3,4 4 4,-5-4 1,-1 0-1,0-1 1,0 1 0,1 0-1,-1 0 1,1-1 0,-1 1-1,1-1 1,-1 1-1,1-1 1,-1 0 0,1 0-1,-1 0 1,1 0-5,11 2 70,3 3-18,-2 0-14,14 2 35,-2-2-38,-10-2-26,-11-2-131,1 0 51,-1 0 43,0-1 36,5 1 88,12-1 265,-15 0-289,-1 0-54,2 0-92,-4 0-11,0-1-39,0 1-51,0 0-52,0 0-55,1 0-62,-1 0-65,0-1-71,0 1-75,0 0-80,-2 0-297,-1 0-578</inkml:trace>
  <inkml:trace contextRef="#ctx0" brushRef="#br2" timeOffset="80043.893">1486 6177 4480,'0'0'1021,"0"0"-442,0 0-288,0 0-50,0 0-43,0 0-32,0 0 222,0 0-195,0 0 655,0 0-560,2 0 64,0 0-222,12 0 395,-8 1-422,-1 0-88,1 3-2,-3-3-11,-1 1 0,1-1 0,0 0 0,0 0 0,0 0-1,0-1 1,-1 1 0,1-1 0,0 1 0,0-1 0,0 0 0,0 0 0,2 0-2,161 0 10,-158 0 2,-1 2-94,-2 0-84,-1 1-76,-1-1 8,1 1-35,2-2-235,2 0-324,-8-1 827</inkml:trace>
  <inkml:trace contextRef="#ctx0" brushRef="#br2" timeOffset="82193.465">2770 5672 3968,'0'0'911,"0"0"-393,0 0-255,0 0-49,0 0-43,0 0-40,0 0 194,0 0-148,0 0 158,0 0 273,0 0 11,0 0-49,0 0-226,0 0-144,0 2 174,0 0-260,0 0-33,0 4 84,0-3-68,0 2 104,0-2-39,0 0 50,0 1 57,0 0 67,0 6 25,0 3-30,0 2-73,1-1-59,1-1-47,2 8 75,1 0-44,-2 11-6,-2 4-82,5 6-19,-3-21-37,-1-1 0,0 0 0,-2 2-39,0 1 37,-1 15-3,5-2-46,5-3-15,-6-15 22,9 32-11,-12-48 4,1 1 1,0 0 0,-1 0 0,1 0 0,-1 0 0,0 0 0,0 0 0,0 0 11,1 11-77,3-9-30,-1-2-35,1 0-130,-3 6-92,-1-2-55,0-2-79,0-3-57,0-2-64,0 0-73,0 0-56,0 0-220,-2 0 224,-2 0-111,-4 0-556</inkml:trace>
  <inkml:trace contextRef="#ctx0" brushRef="#br2" timeOffset="82649.327">2972 5383 3840,'5'0'555,"0"0"-92,2 0 17,1-1-105,0 2-24,0 2 70,-6 1-118,3 4 210,9 2 112,-1-2-68,-6-2-222,0 1 47,7 7 74,1 0-64,1 1-61,0 0-59,1 0-54,-1-1-52,0 0-48,-1-2-45,16 12 127,-18-15-125,-1 0 1,0 1-1,-1 1 0,0 0 0,3 4-75,17 21 125,-18-21-59,0 0 0,-1 0 0,-1 1 1,7 15-67,-15-25 22,0 0 0,0 1 0,-1 0 0,0-1 1,-1 1-1,1 0 0,-1 2-22,0 9 67,0 1-1,-2 3-66,0 13 69,1-12-84,-4 24 15,-1-20-55,0-1-1,-1 0 1,-5 10 55,-2-1-63,-25 51 14,25-59-11,-1-1-53,-1 3-96,-1-1-113,8-14 112,1-1-38,-1 0-40,0 0-44,4-5-10,0 0-104,0-1-91,0 0-81,1-1 38,0 0-43,-1 2-371,-1-1-49,-1 1-206,-2 1-521</inkml:trace>
  <inkml:trace contextRef="#ctx0" brushRef="#br1" timeOffset="94044.928">2121 1083 2816,'8'0'613,"-4"0"-266,-2 0-80,-2 0 42,0 0-6,0 0-57,0 0 543,3 0-74,2-1-372,-1-1-50,-2-2-61,-1-1-71,-1 5-157,0-1 0,0 1 0,0 0 0,0 0 0,0 0 0,0 0 0,0 0 0,-1 0 0,1 0 0,0 0 0,0 0 0,0 0 0,0 0-1,1-1 1,-1 1 0,0 0 0,0 0 0,0 0 0,0 0 0,0 0 0,0 0 0,0 0 0,0 0 0,0 0 0,0 0 0,0 0 0,0 0-1,0 0 1,0-1 0,0 1 0,0 0 0,0 0 0,0 0 0,0 0 0,0 0 0,0 0 0,1 0 0,-1 0 0,0 0 0,0 0 0,0 0-1,0 0 1,0 0 0,0 0 0,0 0 0,0 0 0,0 0 0,0 0 0,0 0 0,1 0 0,-1 0 0,0 0 0,0 0 0,0 0 0,0 0-1,0 0 1,0 0-4,9-1 31,4-7 105,0-4-43,-4 2-140,-2 3-91,0 0-117,-4 3 76,1 1-39,0 0-41,-1 0-46,3 0-180,0-1-72,6-3-657,5-7-1159</inkml:trace>
  <inkml:trace contextRef="#ctx0" brushRef="#br1" timeOffset="95519.495">2150 1068 3328,'0'0'762,"0"0"-329,0 0-214,0 0-38,0 0 96,0 0 155,0 0-200,0 0 181,0 0 323,0 0 16,0 0-32,0 0-298,0 0-183,0 0-56,0 0 29,2 0 145,1 0-218,9 0 156,-3-2-78,-4-8-9,9 2 62,1-1-113,0 0-68,11-3-19,0-1-13,-11 4 9,-12 7-37,1 0 0,-1 0 0,1 0 0,0 1 0,0-1 0,3 0-29,1 0 20,0-1-42,-1-1-59,1-3-74,-5 4-71,0-1-66,0 1 23,0 0-33,3-2-392,-1 0-101,1 2-77,-1 1-153,4 1-620,-9 1 1643</inkml:trace>
  <inkml:trace contextRef="#ctx0" brushRef="#br1" timeOffset="98896.434">4574 332 128,'3'0'64,"6"2"-26,-7 3-62,-1 5-49,-1 2 68</inkml:trace>
  <inkml:trace contextRef="#ctx0" brushRef="#br1" timeOffset="99160.862">4863 448 3072,'8'0'651,"-4"0"-278,-3 0-183,0 0-37,-1 0-39,0 0-38,0 0-28,3 0-42,6 0 90,-7 0-80,-1 0-42,-1 0-32,0 0-45,0 0-97,0 0-72,0 0-60,0 0-48,0 0-300,0 0-432</inkml:trace>
  <inkml:trace contextRef="#ctx0" brushRef="#br1" timeOffset="99925.756">5137 707 5248,'0'1'1170,"0"0"-820,0 0-36,0 0-99,0-1-42,0 2 67,0-1-128,1 0-61,0 2-56,0-2 46,0 0 17,-1-1 36,1 1 41,0-1 50,0 0 28,0 0 51,0 0 55,0 1 62,0-1 66,0 0 72,0 0 76,1 0 83,-2 0-408,0 2-76,0-2-194,0 5 148,2 0-40,-1-5-100,-1 1 0,1-1 0,0 0 0,-1 1 0,1-1 0,0 0 0,0 0 0,0 0 0,-1 0 0,1 0 0,0 0 0,0 0 0,-1 0 0,2 0-8,23 0 433,-16 0-278,1 0-50,1 0-105,-6 3 48,5 6 0,-8-7-69,0-1-85,1 0-74,-1-1-65,3 0-186,-1 0-76,6-1-1327,-9 1 1472,-1 0 32,1 0-692,2 0-1582,1 0 1211,4 0-558</inkml:trace>
  <inkml:trace contextRef="#ctx0" brushRef="#br1" timeOffset="100180.037">5469 1010 2432,'1'1'557,"0"1"-239,5 3-20,7 1 65,-8-5-176,-2-1 303,-3 0-313,0 2-60,0 2 42,2-1-122,0 0-111,1-2-101,0 0-87,1-1-78,0 0-66,1 0-53,1 0-64,0 0-79,2 0-348</inkml:trace>
  <inkml:trace contextRef="#ctx0" brushRef="#br1" timeOffset="100333.368">5787 1097 1280,'9'2'353,"-6"0"-164,-1 2-102,-2 0-92,0-2-126,0-1-218,0-1-339</inkml:trace>
  <inkml:trace contextRef="#ctx0" brushRef="#br1" timeOffset="100512.558">5873 1299 3584,'1'8'844,"0"-3"-350,1-2-152,0 0-82,-1-1-120,1 0-81,0 0-91,-1 0-102,2 0 235,-3-2-95,0 0-44,0 0-31,7 0-730,1 0 56,-1 0 69,1 0 80,-1 0 94,0 0 104,-1 0 118,-4 0 186,1 0 35,5 0-313,1 0-140</inkml:trace>
  <inkml:trace contextRef="#ctx0" brushRef="#br1" timeOffset="100690.851">6075 1342 4096,'1'9'941,"0"-5"-357,1 0-159,0-1-82,-1-1-137,1 0-88,0-1-102,-1 1-116,1 0 275,-1-2 135,-1 3 160,2 6-46,8-6-75,-6-1-34,6 8-129,-2-7 66,2-2-50,-4-2-106,-1 0-41,-3 1-46,3 0 27,-1 0-33,4 0-92,-2 0-116,0 0-101,-1 0-179,-1 0-105,0 0-227,3 0-549,2 0-260,-3 0 621,2 0-353</inkml:trace>
  <inkml:trace contextRef="#ctx0" brushRef="#br1" timeOffset="100950.841">6378 1588 1152,'0'0'298,"0"0"-127,0 0 181,0 0-102,0 0 87,0 0 92,0 0 75,1 0 57,1 0 36,7 0 597,-7 0-663,-1 0-49,-1-1-40,0-1-68,0-3-93,3 1-63,0 2-48,3 1-33,-4 1-47,-2 0-36,2-2-6,4-4-56,-2 2-75,-2 3-23,-2 0-39,1 1-239,-1 0 156,0 0-34,0-1-46,0-1-62,0 1 48,0-1-34,0-6-838,0 7 1056</inkml:trace>
  <inkml:trace contextRef="#ctx0" brushRef="#br1" timeOffset="101129.549">6407 1588 1152,'0'0'298,"0"0"-127,0 0-9,0 0-52,0 0 34,0 0 27,2 0-107,4 0-69,-2 0-70,-2 0-21,-2 0-35,1 0-207,-1 0-489</inkml:trace>
  <inkml:trace contextRef="#ctx0" brushRef="#br1" timeOffset="110759.531">2063 1083 2944,'0'0'651,"0"0"-278,0-1-22,0-1-99,0-5 33,0 5-138,0 0 101,0 1 197,0 1 339,0 0 64,0 0 21,3 0 22,6 0 5,-7 0-376,-1 0-224,-1 0-67,0 0 43,0 0 181,2 0 75,8 0 128,-8 0 64,0 0-21,5-1-232,2-4 146,6-1 132,-2 4-202,7-1 125,-12 0-429,-2 0-138,-2 0-85,-1 0 143,0 2-68,0 1-49,3 1-1,-4-1 20,10 1 164,0-1-59,1 1-37,-1-1-43,-8 0-65,1-1 1,-1 1 0,1-1 0,-1 0-1,1 0 1,-1 0 0,3-1-22,9-7 90,6-2-33,16-2 97,-30 10-119,10-3 82,0 0-23,-11 4-55,10 0 61,0-1-109,-8-1-20,-6 3 24,0 0 0,-1-1-1,1 1 1,0 1 0,0-1 0,0 0 0,0 1 0,0-1 0,0 1 0,2 0 5,1-1 13,-1 0 0,1 0-1,0 0 1,-1-1 0,1 0 0,-1 0-1,0 0 1,0-1 0,4-2-13,3-1 2,2 3-16,1 1 66,-8-3-12,2 0-9,4 3-38,-5 3-1,1-2-8,17-11-72,-22 10 90,3-3 24,-4 0-68,0 0-14,1-2-127,-1 2 23,-1 0-63,0 0-87,-1-2-110,-1 6 279,0 0 0,0-1-1,0 1 1,0 0-1,0-1 1,1 1-1,-1 0 1,0 0 0,1-1-1,-1 1 1,1 0-1,0 0 1,-1 0-1,1 0 1,0 0 0,0-1 141,6-3-1023,-2 2 372,-2 2-123,-1-1-57,0 1-224,1-5-601,-1 2 794,10-11-2439</inkml:trace>
  <inkml:trace contextRef="#ctx0" brushRef="#br1" timeOffset="111297.65">3016 780 4608,'8'0'1021,"-4"0"-442,-3 0-287,0 0-49,-1 0 144,0 0 17,0 0-88,0 0 85,0 0 276,2 0 384,5 0-80,0 0-122,1 0-112,-1 0-104,0 0-94,0 0-87,0 0-75,0 0-69,-1 0-81,0 0-41,7 0 99,31 0 357,-35 0-453,1 0 60,-7-1-221,1 1 0,0 0-1,-1-1 1,1 0 0,-1 0 0,1 0 0,-1 0 0,1-1 0,-1 1-1,3-2-37,8 0 145,3 1-60,-12 0-68,23-6 68,-6 6-59,-20 2-22,0 0 1,-1-1-1,1 1 0,-1 0 1,1-1-1,0 1 1,-1-1-1,1 1 1,-1-1-1,1 0 0,-1 0 1,0 1-1,1-2-4,7-2 19,4 1-37,-6 2-13,7-5 12,-4 1-46,-5 3-12,2 2-45,-1 0-118,-1 0-75,-1-1-68,1 1-59,0-1-158,-1-1-64,3-2-423,0-3-73,1 0-322,1 2-97,-5 5 916,0-1-1,0 0 1,0 1-1,-1 0 1,4 0 663</inkml:trace>
  <inkml:trace contextRef="#ctx0" brushRef="#br1" timeOffset="111567.569">3853 563 4864,'16'-8'1060,"-8"6"-456,-6 3-310,0-1-53,0 1-45,-1 0-36,0-1 6,1 0 35,5-5 151,-6 3 11,0 2 266,2-1-109,0 1-74,-1-1-68,0 0-59,-1 0-51,0 0-45,1-2 121,6-3 356,-5 5-510,1 1 44,2 0 5,3 1-31,5-4-37,-7-2-105,-6 4-54,1 1 0,-1-1 0,0 0 0,1 0 0,-1 1 0,0-1 1,1 1-1,-1-1 0,1 1 0,-1-1 0,1 1 0,-1 0 0,1 0 0,0 0-12,8-2 79,0-3-7,-8 4-63,-1 0 0,1 0 1,-1 0-1,1 1 0,0-1 1,-1 0-1,1 1 0,0-1 1,0 1-1,-1 0 0,1 0 1,0-1-1,1 1-9,2 0 8,0 0 1,0-1-1,-1 1 0,1-1 1,4-2-9,2-1-63,-2-1-103,-6 3 73,2-1-135,-2 1-63,1-1-82,0 2-107,-1-1 91,0 1-63,1 0-69,1-1-76,-1 0 24,1 0-43,2-1-167,3-2-439</inkml:trace>
  <inkml:trace contextRef="#ctx0" brushRef="#br1" timeOffset="111849.771">4444 347 5376,'5'0'844,"0"0"-84,1 0-91,0 0-95,0 0-101,-1 0-106,0 0-112,-2 0-117,0-1 190,-1-1-48,-1 1-229,0 0-15,0 0 1,0 0-1,0 0 0,0 0 1,0 1-1,1-1 1,-1 0-1,0 0 0,0 1 1,1-1-1,-1 1 0,0-1 1,1 1-1,-1 0 0,1-1 1,-1 1-1,0 0 1,1 0-1,-1 0 0,2 0-36,-3 0 2,1 0 0,0 0 1,-1 0-1,1 0 0,-1 0 0,1 0 0,-1 0 0,1-1 0,-1 1 0,1 0 0,-1 0 0,1 0 0,-1-1 0,0 1 0,1 0 1,-1-1-1,1 1 0,-1 0 0,0-1 0,1 1 0,-1-1 0,0 1 0,1-1 0,-1 1-2,7-7-14,1 6-91,-2 0-113,-2 0-65,-2-1-70,-1 0-78,1-1-65,0 0-86,0 2 150,0 0-44,1 0-138,2 1-354</inkml:trace>
  <inkml:trace contextRef="#ctx0" brushRef="#br1" timeOffset="112095.761">4675 246 4864,'8'8'1060,"-4"-4"-456,-2-3-299,-1-1-61,1 0-64,1-1-67,0-1-123,6-1 70,0-1-48,-3 2-88,-1-1-68,0 1-95,-1 0-47,0 0-91,-1 0-105,-1 0-114,0 0-456,-2 1-664</inkml:trace>
  <inkml:trace contextRef="#ctx0" brushRef="#br1" timeOffset="113162.646">2640 866 4992,'0'0'80,"0"-1"0,0 1 0,0-1 0,0 0 0,0 1 0,0-1 0,0 1 0,1-1-1,-1 1 1,0-1 0,0 1 0,0-1 0,0 1 0,1-1 0,-1 1 0,0-1 0,1 1 0,-1-1 0,0 1 0,1-1 0,-1 1 0,0 0 0,1-1 0,-1 1 0,1 0 0,-1-1 0,1 1-80,6-1 1038,-3 0-557,0 2-36,1-1 77,-3 0-105,-2-3 142,0 1-315,1-1-34,2 0 121,0 0-100,3-1-79,0 0-42,7-6-7,-7 5-149,-1 2-12,0 0-19,1 0-35,-1 1-29,0-1-43,0-1-50,1 1-55,-1 0 135,0 1-51,0-1-49,0 1-46,1 1-43,0-1-41,0 1-37,0-1-36,4 0-396,0-1-81,0-1-67,0 0-55,2-2-52,5-2-419</inkml:trace>
  <inkml:trace contextRef="#ctx0" brushRef="#br1" timeOffset="113420.273">3174 650 5120,'1'0'1170,"0"0"-820,0 0-36,1 0 21,1 0-64,-1 0-58,0 0-56,0 0-28,-1 0 84,1 0 256,11 0-137,-6 0-216,-1 0-77,0 0-51,1 0-82,-1 0-101,-3 0 53,0 0-34,-1 0-35,1 0-38,4-1-424,-1-1-41,0-2-183,3-4-499,-3 2 418,3-2-529</inkml:trace>
  <inkml:trace contextRef="#ctx0" brushRef="#br1" timeOffset="113576.573">3564 491 5120,'8'8'1115,"-4"-4"-481,-3-3-279,1 0-66,-1 0-61,0 0-52,0-1-26,0 0-54,0 0-37,1 0-43,0 0-24,-1 0 35,0 0 41,-1 1 60,3 8 699,-3-8-630,0 0-39,2 0 60,0-1-105,1 0-73,3-2-43,-5 1 80,11-4 14,6-1-55,-7 3-30,8-7 15,0 6-14,-15 3-8,1 0 1,-1 0 0,0-1 0,0 1 0,0-1 0,0 0 0,1 0 0,17-10-39,-1 6-83,-6 1-34,2-1-61,-7 0-13,-3 3 24,-1 0-20,0 0-66,-1 1-22,0-1-51,1 0-123,3-1-312,-5 2 447</inkml:trace>
  <inkml:trace contextRef="#ctx0" brushRef="#br1" timeOffset="113952.338">4257 274 3712,'22'0'1781,"-15"0"-1245,1 0-75,-2 0-155,-1 0-89,0 0-106,-1 0-121,-1 0 59,1 0 0,-2-1 0,1 0 0,0 1 0,0-1-1,0 0 1,0-1 0,0 1 0,-1 0 0,3-2-49,5-2 135,5-4 104,5-5 63,5-4-11,-1 1-135,12-8-72,-27 19-83,0 0 1,1 1-1,-1 0 1,5-1-2,-4 2-56,1 0 0,-1 0 0,3-2 56,-12 5-8,14-11-35,-1 0 80,-2 9-26,-7 3-102,-2 0 38,1 0 8,-1 0 15,-1 0-28,1 0 59,6 0-16,-7 3-73,-1 5 59,0-8 31,-1 0 1,0 1-1,1-1 1,-1 0-1,0 1 0,1-1 1,-1 0-1,0 0 0,1 1 1,-1-1-1,1 0 0,-1 0 1,0 0-1,1 1 0,-1-1 1,1 0-1,-1 0 1,1 0-1,-1 0 0,1 0 1,-1 0-1,0 0 0,1 0 1,-1 0-1,1 0 0,-1 0-2,3 0 64,-3 0-74,0 0-6,0 0 80,0 0 2,0 0-58,0 0-78,0 0-73,0 0-109,0 0-13,0 0 39,0 0-58,0 0-67,0 0-79,0 0 27,0 0-43,0 0-1009,0 0 505,0 0-425</inkml:trace>
  <inkml:trace contextRef="#ctx0" brushRef="#br1" timeOffset="114816.728">4935 303 1792,'0'1'409,"0"1"-178,1 4 1,5-1 48,-3-2-105,0 1 51,-2-1-33,-1 2 45,1-1-6,-1-1 52,2 3 281,4 8 881,-4-10-1052,0 1-59,0-1-91,0-1-91,1 4 160,4 7 283,-1-4-255,-1-4-131,1-2-97,-2-1-49,3 0 70,-4 4-60,0-3-63,6 6-19,0-4-83,-1-2-98,-3-2 42,-2 0-41,1-1-39,-1 1-48,4 0-375,-4-1 270,1 0-46,2 3-357,2 4-528,-8-7 1309</inkml:trace>
  <inkml:trace contextRef="#ctx0" brushRef="#br1" timeOffset="114988.648">5411 707 2816,'4'3'98,"1"-1"82,-1 0 39,9 6 489,-8-4-440,-2-2-133,0 0-37,-1 0-46,0 0-55,1 0 285,-1 1-111,4 2-128,1 3-118,0-1-108,-3-3-98,-3-3 45,0 0-56,0-1-49,1 0-38,2 0-288,4 0-410</inkml:trace>
  <inkml:trace contextRef="#ctx0" brushRef="#br1" timeOffset="115642.291">5989 1299 1792,'3'0'132,"0"0"-36,13 1 248,-14 1-187,1 2 83,-2 0 109,-1-1-125,0 0 37,0-3-215,0 1 0,0-1 0,0 1 0,0-1 0,0 1 0,0-1 0,0 1 0,1-1 0,-1 0 0,0 1 0,0-1 0,0 1 0,0-1 0,1 1 0,-1-1 0,0 0 0,0 1 0,1-1 1,-1 0-1,0 1 0,0-1 0,1 0 0,-1 1 0,0-1 0,1 0 0,-1 0 0,1 1 0,-1-1-46,6 1 508,-5-1-230,0 1-55,-1-1-47,1 1-43,-1 1 27,0 1-101,0 2-51,0-5 32,0 0 35,0 2 78,2 1-40,10 9-34,-6-5-51,-1-4-40,-1-1 19,0 0-7,3 3 16,-4 0 26,0 0-10,3 2 58,1-3 69,-1-2-7,-1 2 34,-1 2 18,-4-6-192,0 1-1,0-1 0,1 0 0,-1 1 0,0-1 0,0 0 0,1 0 1,-1 1-1,0-1 0,0 0 0,1 1 0,-1-1 0,0 0 0,1 0 0,-1 0 1,0 1-1,1-1 0,-1 0 0,0 0 0,1 0 0,-1 0 0,0 0 0,1 1 1,-1-1-1,1 0 0,-1 0 0,0 0 0,1 0 0,-1 0 0,0 0 0,1 0-11,4 2 315,14 10 115,-8-6-277,-3 0-59,-5-4 41,-1-1-52,0 0-34,1-3-27,0 1 12,-1 1 34,0 2 38,1 0 59,7 4 32,4 2-16,-13-4-144,0-1-9,13 5 67,3 0-46,-11-4-21,-5-4-23,2 0 20,-1 0 44,-2 0-85,0 0-37,0 0 16,0 0-6,0 0-32,0 0 11,0 0-80,0 0 21,0 0 1,0 0-101,0 0-55,0 0-109,0 0 70,0 0-177,0 0-79,0 0-199,0 0 157,0 0-112,0 0-492</inkml:trace>
  <inkml:trace contextRef="#ctx0" brushRef="#br1" timeOffset="117174.156">4632 361 3200,'8'0'706,"-4"0"-303,-3 0-198,0 0-36,-1 0 76,0 0 59,0 0 106,-2 0-31,-10 0 0</inkml:trace>
  <inkml:trace contextRef="#ctx0" brushRef="#br1" timeOffset="118610.644">4632 347 7904,'1'-12'468,"-1"-7"256,-3 4-146,0 8-432,0-3 150,0-1 103,0-3 96,3-2 89,0 11-470,0-1 42,0-1 41,0 0 41,0-1 39,0 1 38,0 0 37,0 1 37,-3 1 176,-6-7-63,6-2-119,3 13-360,0 1 0,0-1-1,0 1 1,0-1 0,0 0-1,0 1 1,0-1-1,0 1 1,0-1 0,0 0-1,0 1 1,-1-1 0,1 1-1,0-1 1,0 1 0,-1-1-1,1 1 1,0-1 0,-1 1-1,1-1 1,-1 1 0,1-1-23,-8 0 285,7 0-75,0 0-83,1-2-54,0-1-50,0 1-6,-1 1 26,1 1 26,-2 1 41,2 0-104,0 0 1,-1 0-1,1 0 0,-1 0 1,1 0-1,0 0 0,-1 0 1,1 0-1,-1 0 0,1 0 0,0 0 1,-1 1-1,1-1 0,0 0 1,-1 0-1,1 0 0,0 1 0,-1-1 1,1 0-1,0 0 0,-1 0 1,1 1-1,0-1 0,0 0 0,-1 1 1,1-1-1,0 0 0,0 1 1,0-1-1,-1 0 0,1 1-6,-4 5 114,-6-1-2,3 8-11,0 3-52,6-12-46,0-1 1,1 1-1,-1 0 0,1 0 1,0 4-4,-2 20 31,-4-3 22,-12 51 166,14-53-179,0 7-16,-2-1 0,-2 1 0,-1 3-24,-11 31 69,-18 86-10,23-96-19,-1-5-42,3-9-36,-1 7 38,0 20 9,8-36 37,-2 0 0,-9 27-46,-5 0 64,14-9-69,7-37-3,-1 0 0,0-1 0,-1 1 0,-3 7 8,-5 10-5,0-1 5,1 1-1,1 1 1,1 2 0,0 4 0,-2 0 0,-1-2 0,-9 18 0,-2 4 18,-20 87 80,24-76-98,-1-4-73,-25 82 132,40-130-40,0 0 1,1 0-1,0 12-19,1-12 20,0 1 0,-2-1-1,-3 11-19,0-5 5,-19 65-78,19-51 66,-1 12 16,-2 0 0,-1-1 0,-4 2-9,13-32 58,-1-1 28,-1-8-80,-2 4-91,5-5 90,0 1 42,1 1 122,0-7 84,0-11 341,0 0-290,0 5-196,1 0-39,0-1-56,0 2-109,10-27 266,-1-20-60,-7 32-86,14-85 24,-10 70-9,12-51 3,3-1-53,-7 31-19,3 0 0,4-2 30,-4 14 18,4-8 151,8-31-169,-1-7 48,0-3-53,-3 1-49,-4 0 13,-2 1 105,1-1 63,12-23-15,-18 64-59,6-33-53,-16 57 5,7-18-5,10-16 11,-13 4 26,4 27-41,-4 10-8,4-16-4,-2-1 0,0-5 16,0-1 11,0 4 133,7-10-144,-15 38 28,0 0 0,0 1-1,-1-1 1,0-2-28,3-13 35,6-3-58,-9 23 10,0 0-1,1 0 1,-2-1 0,1 1 0,0-2 13,0-17 18,-2 17 1,1 0 0,0 1 0,0-1 0,1 1 0,-1-1 0,3-4-19,-2 6 14,1-10 46,-3 3-46,2-2-30,4 7-13,-5 7 26,-1 0 1,1 0-1,-1-1 0,0 1 1,1 0-1,-1-1 0,0 1 1,1 0-1,-1-1 0,0 1 1,1-1-1,-1 1 0,0 0 1,0-1-1,0 1 0,1-1 1,-1 1-1,0-1 0,0 1 1,0-1-1,0 1 0,0 0 1,0-1-1,0 1 0,0-1 1,0 1-1,0-1 0,0 1 1,0-1 2,0-8-114,0 12-14,0 7 48,0-5 77,0-2 34,0 49 201,0-24-218,-3 0-24,-5 23-81,2-20 10,1 1 43,-8 42-1,4-29 36,-7 21 3,-8 8 0,-22 111 11,27-122 18,1-6 22,0 16-51,5-9 3,-2 9-59,-3 2 56,-2 2-24,2 0 50,-14 55 73,11-40-105,14-58 5,-1-1-1,-2 1 0,-4 6 2,-1 2 21,0 6-21,-1 4 49,-8 11 20,14-28-76,-2 23 7,6-27-2,-2-1 0,-4 10 2,-12 11 11,16-30 21,1 1 1,1 0-1,1 0 1,1 1-33,0-3-7,-20 50 12,20-44 43,-2-12-22,5-11-24,0 0 0,0 0 0,0 0 0,0 0 0,1 0 0,-1 1 1,1-1-1,0 1-2,0-2 2,-1 0 0,1 0 0,0-1 0,0 1 0,-1 0 0,1 0 0,-1-1 0,1 1 0,-1 0 0,0-1 0,1 1 0,-1-1 0,-1 2-2,1-2 0,0 1 0,0-1 0,1 0 0,-1 1 0,1-1 0,-1 1 0,1-1 0,-1 0 0,1 1 0,0-1 0,-1 1 0,1-1 0,0 2 0,0-3 0,0 1 0,0-1 0,0 1 0,1-1 0,-1 1 0,0-1 0,0 1 0,0-1 0,-1 1 0,1-1 0,0 0 0,0 1 0,0-1 0,0 1 0,0-1 0,0 1 0,-1-1 0,1 0 0,0 1 0,0-1 0,-1 1 0,1-1 0,0 0 0,-1 1 0,1-1 0,0 0 0,-1 0 0,1 1 0,0-1 0,-1 0 0,1 0 0,-1 1 0,-5 3 0,6-4 0,-1 1 0,1 0 0,0 0 0,-1-1 0,1 1 0,0 0 0,0 0 0,0-1 0,0 1 0,0 0 0,-1 0 0,1 0 0,1-1 0,-1 2 0,0 10-16,0-10-64,-1-2 12,-1-2-8,-2-3-62,-1 0-76,3 4-105,1-1 58,1 1 50,-1-1 43,1 0 10,0 1 36,1-5-170,-1 4 114,0 0-81,0-15-926,0 0-84,0-38-3079,0 43 3450,0 0 35,0-5-189,0-10-456,0-16-616</inkml:trace>
  <inkml:trace contextRef="#ctx0" brushRef="#br1" timeOffset="120479.751">4618 159 3584,'0'0'817,"0"0"-354,-1 0-108,-1 0 36,-4 0-45,3 0-73,1 0 70,1 0 253,1 0 433,0 0 16,0 0-15,0 0-436,0 0-255,0 0-74,-2 0 73,-3 0-28,0 0 36,3 0 384,2 0-63,0 0-16,-3 0-59,2 0-728,0 0 50,1 0 46,-1 0 41,0 0 38,0 0 36,0 1 162,-1-1 213,-1 3 1119,3-2-1269,0 0-45,0 1-76,-1-1-57,1 0-65,0 1-77,-2 3 281,-1-2-192,-14 16 306,13-10-216,-1 3 44,1-4-134,1-1 0,-1 1 0,-1-1-1,-1 2-68,-4 7 67,1-1-41,-6 14 21,-9 12-47,3-8 43,-46 78-91,45-70 48,19-33 0,-1 0 0,0 0 0,0 0 0,-1-1 0,0 0 0,-1 0 0,-2 2 0,4-4 1,1 0 0,-1 1 0,1-1-1,-1 1 1,1-1 0,1 2-1,-1-2 6,1 7 53,2-10 26,0-2-10,2-2 15,19-28 195,-16 21-276,3-3 57,0-1 0,4-13-66,2-9 127,2-10-127,-16 44 2,5-11 32,0 0-1,1 0 1,0 1-1,1 0-33,0 0 44,-1 0 0,0-1 0,-1 1-1,0-2-43,9-26 135,4-2-51,1 0-69,2 6-89,-9 21 28,-10 13 44,0-1 1,-1 1-1,0-1 0,1 0 0,-1 1 1,0-1-1,0 0 0,0 0 0,0 0 0,1-1 2,0-8 1,2-4 15,6 1 37,7-3 11,-5 7-86,0 8-47,-9 2 53,-3 0 128,0 0 43,0 0-107,0 0-86,2 0-74,8 0 0,-8 0 75,1 0 58,6 0 22,-6 0 53,-3 2 43,0 8-43,0-8-54,0-2-4,0 0 26,0 3 32,0 6 26,0-6 17,2-3 37,-2 0-169,1-1 1,-1 1-1,1 0 1,-1 0-1,1 0 1,-1 0-1,0 1 1,1-1-1,-1 0 1,1 0-1,-1 0 1,1 0-1,-1 0 1,0 1-1,1-1 1,-1 0-1,0 0 1,1 0-1,-1 1 1,0-1-1,1 0 1,-1 1-1,0-1 1,1 0-1,-1 1 1,0-1-1,0 0 1,1 1-1,-1-1-7,1 14 164,-2-2-130,4 0-102,6 8-42,-6 3 70,-1-1 24,4 9 45,-4-22-14,0 0 1,-1 1-1,1 8-15,-2-12-5,0 1 0,1-1-1,0 1 1,0-1 0,1 1 0,-1-1-1,1 0 1,3 6 5,-1-3-14,-1 1-1,0 0 1,0 4 14,2 24 5,5-7 43,-10-29-46,6 20 39,2-2 39,-7-19-72,0 1 0,-1 0 1,1 0-1,-1 0 0,0 0 1,1 0-1,-1 0 1,0-1-1,0 1 0,0 1-8,-1 7 68,1-3 13,0 0 39,0 1-51,-3-18-37,-21-19 32,12-3 63,10 26-93,0 0 0,0 0 0,-1 0 0,0 0 0,0 1 0,-1-2-34,-4-10 2,0-10-46,6 18 29,0 1 0,-1 1 0,1-1 0,-2-1 15,1 3-4,0-1 0,1 0 0,0 1 0,0-1 0,1 0 0,0-3 4,0 3-1,-1 0 0,1 0-1,-1 0 1,0 0 0,-1 0-1,-1-2 2,0 1-7,1-1-1,0 0 1,1 0 0,-1 0-1,1-7 8,-7-22-48,8 35 40,0 0-1,0 0 1,1 0-1,-1 0 1,1 0-1,0 0 1,0 0 0,0-1 8,-1-12-50,-5 4-24,5 11 62,0 0 0,1 0 0,-1-1 0,0 1 0,1 0 0,-1-1 0,1 1 0,0-1 0,-1 1 0,1 0 0,0-1 0,0 1 0,0-1 12,0 1-7,0-1-1,0 1 0,-1-1 1,1 1-1,0-1 0,-1 1 0,1-1 1,-1 1-1,1-1 0,-1 1 1,0 0-1,0-1 0,0 1 0,1 0 1,-1 0-1,0-1 0,-1 1 1,1 0 7,-2-2-70,3 1 6,0-8 22,0 8 68,0 2-42,-2 2-10,-8 10 31,6-2 27,3-8-25,0 0 0,0 0 0,0 0 0,0 0 0,0 0 1,-1 0-1,1 0 0,-1-1 0,1 1-7,-2 1 10,1 0 0,-1 0 0,1 0 0,0 0 0,0 0 0,0 1-10,-13 37-47,0-3-9,12-32 48,-26 51-42,0 0 38,-1-4 66,-7 5-54,21-30-4,-5 16-70,1 0 18,5-18 78,-11 5 96,21-22-83,-5 11 45,8-8-99,2-9-45,2-15 197,4 7-69,-2 2-20,1-9-35,8-19-61,15-20 25,-2 6 10,-5-2-64,4-5-3,6-9 56,1 1 19,-6 20-71,-16 26 77,21-27 80,-19 27-30,-10 12-47,-1 1 1,1-1 0,-1 1 0,0-1-1,1 0 1,-1 0 0,0 0-1,0 1 1,0-1 0,0-1-1,4-19-59,5 15-21,-6-2 37,-3 8 41,0 1 1,-1-1-1,1 1 0,0 0 0,0 0 0,-1-1 0,1 1 0,0 0 0,0 0 0,0 0 0,-1 0 0,1 0 1,0 0-1,0 0 2,15 4-39,-14-3 25,1 1 1,-1-1-1,0 1 1,1 0-1,-1 0 1,0 0 0,0 0-1,0 1 14,12 19-92,-8-7 80,-3 1 3,-1-9 8,-1 0 1,1 0 0,1 0 0,-1-1-1,2 2 1,11 23-6,0 2 40,0 0 39,-3-3 40,10 16 42,0-1-54,-8-12-74,15 16 143,-22-36-128,4 2 69,-6-12-114,1-2-40,-6-2-420,0 1 92,0-1 75,0-1 62,0 0 0,0-5-254,0 4 229,0 1-61,0 1 116,0 0-37,0-2-154,0 0-41,0-4-536,0-3-332,0-5-804</inkml:trace>
  <inkml:trace contextRef="#ctx0" brushRef="#br1" timeOffset="122900.923">4069 1977 3584,'0'0'817,"0"0"-354,0 0-230,0 0-39,0-2 104,0-5 42,0 4-168,0 1 119,0 2 213,0 0 328,0 0 21,0 0-90,0-1-336,0 0-182,0 0-226,0 0 44,0-1 40,0 1 32,0-2 185,0-5 758,0 5-685,0 1-209,0 0-73,0 1-88,0 1-106,0-3 638,0 1-91,0-1-390,0 0 102,1 1 126,-1 2 221,0 1-280,0 0-41,0 0-102,-1 0-36,1 0-43,-1 1-33,1-1-38,-1 1-41,-12 19 373,2-3-69,4-5-100,2-2-49,2 1-37,-2 15 35,-7 32 41,-31 112-34,31-102-63,10-53-1,0-1 1,-1 1-1,-1 0 0,-1-1 0,0 0 1,-5 11-6,7-21-6,1 0 0,0 0 1,1 0-1,-1 0 0,1 0 1,-1 6 5,0 17 34,2-25 36,0-3 41,0 0 182,0-1-48,0-1-106,1-1-76,0-6-18,0 7 18,5-20 66,0-2-48,1-3-42,0 1-43,-3 14 3,-1-1 0,0 0 0,-1-9 1,5-21 46,16-35 22,-4 23-88,7-9 20,29-42-96,-44 80 109,-3 5 39,2 0 0,4-7-52,7-9-24,-16 26-23,-2 1-37,0 4-164,-1 1 107,2-5-123,-1 4 23,-2 4 92,0 0-37,0 1-43,0-1-51,-1 1-57,1-1-65,-1 1-70,0 0-77,0 3 143,0-1-38,0 4-537,0 0-35,0 4-59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5:01.096"/>
    </inkml:context>
    <inkml:brush xml:id="br0">
      <inkml:brushProperty name="width" value="0.05" units="cm"/>
      <inkml:brushProperty name="height" value="0.05" units="cm"/>
    </inkml:brush>
  </inkml:definitions>
  <inkml:trace contextRef="#ctx0" brushRef="#br0">45 24 4864,'-8'-8'1148,"0"-1"-135,2 4-101,1 4-107,3 7-113,2-4-186,0-1-68,0-1-43,-3 0-64,3-1-311,-1 1 1,1 0-1,-1 0 1,1 0-1,-1 1 1,1-1-1,-1 0 1,1 0 0,-1 0-1,1 0 1,-1 0-1,1 1 1,-1-1-1,1 0 1,-1 0-1,1 1 1,0-1-1,-1 0 1,1 1 0,-1-1-1,1 0 1,0 1-21,-1-1 22,1 1 0,0-1 0,0 1 1,-1 0-1,1-1 0,0 1 0,0-1 1,0 1-1,0 0 0,0-1 0,0 1 1,0 0-1,0-1 0,0 1 0,0-1 1,0 1-23,5 12 258,1-1-101,-5-8-122,3 9 179,-4-1-57,1 4 32,9 3 115,-4 2-34,5 16 31,4 3-79,-8-17-149,-3 0-32,1 12-10,-1-1 18,4 13-49,4 10 60,6 27-44,-4-28 49,-1-11 77,-5-24-29,-1 0 35,10 12 172,7 3 69,-13-22-115,-2-4-66,14 10 244,-13-16-178,0-2-72,2-3-25,0-2 39,-2-2-47,-6 2-113,0-1-1,0 1 1,0-1-1,0 0 1,-1 0-1,0 0-55,6-8 196,1-10 81,-5-5 79,-3 16-221,1-7 43,3-14 82,-1-3-51,1-1-64,-2 3-73,-1 1 22,-1-26-94,-3-5 9,0 31-46,1 0-39,0 24 131,0 0-51,0 0-52,0-1-94,0 6 22,0 5 7,0 6 28,0 6 48,0 63 4,0 5 82,3-39-55,1-18-55,5 18 61,26 70-105,-29-94 101,-4-13 6,1 3-3,1 1 1,0 0 0,4 7 0,7 2 18,-12-16-8,0-1 0,0 1 0,0-1 1,1 0-1,2 1-10,22 15 112,0-1 69,-13-11-31,1-3 57,-6-5 60,-1-3-38,6-11 142,-10 7-185,0 0 0,-1-1 0,2-6-186,-3 8 101,6-20 90,-4-15-16,-2 18-99,2-4 17,0-8 15,-4 31-93,-1-1 0,0 1 1,0-1-1,-1-2-15,-23-121-6,19 103 7,5 22 0,0 0-1,-1 0 1,0 0 0,0 0 0,-1 0-1,1 0 1,-1 0 0,0 0-1,0 1 1,0-1 0,-1 1 0,0 0-1,0 0 1,-3-4-1,-13-6 43,-3-3 58,10 5-49,-4-4-43,3 0-70,11 10 20,-1 1-30,1 3-15,-1 1-28,-1 1-49,4 0-265,-1 0 99,1-1 85,-1 0 72,1 0 49,0 0 55,-1-3 4,1 3-5,0 0-15,1 0-47,-1 0-6,0 0-38,1 1-43,-1-1-48,1 1-52,0 0-58,-1 0-61,1 0-68,3-1 80,0 1-46,1 0-44,1 0-53,-1 0-57,1 0-63,0 1-64,0-1-71,0 1-75,-1 0-78,12 5-1903,-9-3 1786,1 0 79,0 0 193,1 0 78,3 0-72,7 2-321,-19-5 1099</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5:01.766"/>
    </inkml:context>
    <inkml:brush xml:id="br0">
      <inkml:brushProperty name="width" value="0.05" units="cm"/>
      <inkml:brushProperty name="height" value="0.05" units="cm"/>
    </inkml:brush>
  </inkml:definitions>
  <inkml:trace contextRef="#ctx0" brushRef="#br0">73 260 2304,'-1'0'557,"-1"0"-239,1 0-296,0 0 40,0 0 38,0 0 32,-3 1 211,0-1 87,0 0 123,-7 0 826,7-1-925,2 1-143,0-1-41,0 1-52,1-1-61,0-1 195,0 1-100,0 0-49,0-1-27,0 0-31,0 1-2,1 0 43,-1 0 87,0 1-47,0 0 51,0-1 56,-1 1 63,1 0 68,-1 0 76,0 0 82,0 0 86,0 0-515,0 0-62,0-1-12,-1 0-27,2 0-28,0-1 54,1 1 79,-1-1 66,1 0 102,0 0 120,0 1-192,0-1 38,0 2-118,3 0-96,0 0-65,3 0-31,-6 0 29,2 0 164,1 2-66,-1-1-50,1 2-10,2 2-53,-1-4 17,20 4 156,-11 0-93,-10-3-92,1-1-1,-1 0 0,0 0 0,0-1 0,1 1 0,-1 0 0,0-1 0,1 0 0,1 0-22,16 2 90,-1 0-1,21 5-89,-10-1 40,16 7 53,-10-2 1,-29-9-69,33 6 191,-1 1 65,-28-5-212,4 5-14,9 2 5,-6-8 28,-17-3-73,0 0-1,0 0 0,0 1 0,-1-1 0,1 1 0,0-1 1,0 1-1,-1 0 0,1-1 0,-1 1 0,1 0 0,0 1-14,-1-2 15,1 1-1,-1 0 0,0 0 0,1-1 1,-1 1-1,0-1 0,1 1 1,-1-1-1,1 1 0,-1-1 0,1 0 1,-1 0-15,2 0 80,-3 0-40,2 0-48,0 0 166,0 0-93,0-1-85,-1 1-77,0-1-67,0 0-60,0-1-49,0 1-43,0-2-375,-1-7-1055,0 6 1189,0 1 204,0 0 64,0-2-414,-1 0 81,-1 1 110,-2-3-621,1 1 268,1 3 382,1 0-48,0-1-273,1 1 353,0 0-37,0-3-571,0-2-580</inkml:trace>
  <inkml:trace contextRef="#ctx0" brushRef="#br0" timeOffset="422.681">246 29 3328,'-4'-3'398,"2"1"-188,0-1-35,-2 0 91,0-1-83,-4-2 158,5 4-206,0 1 39,0 0 102,-2-1 96,3 2-124,0 0 37,-1-1 42,0 1 45,0 0 48,0 0 53,0-1 55,0 1 59,2 0-329,-1 1 30,-2-1 86,2 0-214,0 0 34,1 0 1,-1 0 36,1 0 42,-1 0 48,1 0-13,-1 0 41,1 0 43,0 0 47,0 0 50,-1 0 54,1 0 58,0-1 59,1 2-475,0 0-47,0 1 28,0 1-105,0 4-14,0-6 23,1 19 162,1-2-70,2-1-53,4 0-36,3 8 125,-1 0 0,5 18-198,-8-21 83,-2-5 24,-1 0-1,0 11-106,-2-14 91,1-1 0,0 1 0,5 11-91,1 0 180,2 15 207,-7-24-251,-2-8-87,2 13 84,-1 1 75,5-10-101,-6-7-38,-2 5-53,0-13 57,0 1-98,1 0-84,-1 1-70,1 0-30,0 0-35,8-1-1063,-7 2 877,-2-1-106,0 1 218,1 0-39,-1-1-42,0 0-46,0 0-367,0-2-104,0 0-283,0-2-71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2:48.636"/>
    </inkml:context>
    <inkml:brush xml:id="br0">
      <inkml:brushProperty name="width" value="0.05" units="cm"/>
      <inkml:brushProperty name="height" value="0.05" units="cm"/>
      <inkml:brushProperty name="color" value="#E71224"/>
    </inkml:brush>
    <inkml:brush xml:id="br1">
      <inkml:brushProperty name="width" value="0.05" units="cm"/>
      <inkml:brushProperty name="height" value="0.05" units="cm"/>
    </inkml:brush>
  </inkml:definitions>
  <inkml:trace contextRef="#ctx0" brushRef="#br0">363 1024 3840,'0'4'426,"-1"-1"-55,0-1-52,-1 1-48,0-2-47,0 1-42,0 0-40,-1-1-36,-1 2-19,-1-1-50,1 2-43,-1 0-36,2-1-43,1-2-80,-1 1-71,-1 0-58,1 0-88,0 0-47,2-2 330,1 1-1,-1-1 0,0 0 0,1 1 0,-1-1 1,1 1-1,-1-1 0,1 1 0,0-1 0,-1 1 1,1-1-1,-1 1 0,1-1 0,0 1 0,-1 0 0,1-1 1,0 1-1,0 0 0,0-1 0,-1 1 0,1 0 1,0 0 99,0 1-1275</inkml:trace>
  <inkml:trace contextRef="#ctx0" brushRef="#br1" timeOffset="135417.367">45 28 3968,'0'0'855,"0"-2"-366,0-2-109,0-2 50,0 4-43,0 2-80,0 0 77,0 0 261,0 0 384,-2 0-26,-3 0-568,0 0-43,3 0-34,2 0-60,0 0-121,0 0 19,0 0 81,0 0 11,0 0-64,0 0 16,0 2 6,0 23 152,0 0-63,0 1-57,0 0-50,0 6-12,0-1-52,0 6-22,0 16 1,-2-11-63,-4-7-34,4-17-26,-1 0 0,2 0 0,1 0-20,-2 12 68,-1-11 15,0-2 22,-1 2 45,2-11-50,1 1 1,0 0-1,0-1 1,2 9-101,-1-6 133,0 0 48,1 2 132,-1-7-111,0 0 33,0-27 285,0 0-98,0-1-88,0 1-79,0-6-38,0 1-83,0-14-49,0 1-92,0-35-54,0 50 83,0 0 46,0 15-78,1 0 0,0 0 1,0 0-1,1 0 0,1-3 10,-1 4-11,-1 1 1,1-1 0,-1 0-1,-1 0 1,1-2 10,-1 6-4,0 0 0,0-1-1,1 1 1,0 0 0,1-4 4,2-2-21,0 1-1,0 0 1,1 1-1,0-1 1,5-6 21,-3 6-11,-5 6 3,0 0-1,0 0 0,1 1 0,-1-1 1,1 1-1,0-1 0,0 1 0,0 0 0,0 0 1,3-1 8,33-12-91,-21 10 35,-10 2 19,19-5-48,-7 9 57,-1 4 9,11 6 83,-9-3 25,-17-7-58,-1 1-1,1-1 1,-1 1 0,1 0-1,-1 0 1,1 0 0,-1 0 0,0 0-1,0 1 1,0-1 0,0 1 0,-1 0-1,1 0 1,-1 0 0,1 1-31,-2-1 32,1-1-1,-1 1 1,0 0 0,0 0 0,0 0 0,0 0-1,0 0 1,-1 0 0,1 0 0,-1 0-1,0 3-31,2 13 185,1 0-71,0-2-56,-1 2-36,-12 94-54,9-82 68,-5 27-36,2-29 23,1 26-23,3-26 11,0-4 26,0-1 0,-3 11-37,-2-5 24,3-16-14,0-1 0,0 1-1,1 4-9,1 34 90,0 0 43,0 102 396,0-152-526,0 1 0,0-1-1,0 1 1,1-1 0,-1 1-1,1-1 1,0 1 0,-1-1-1,1 1 1,0-1 0,0 0-1,1 1-2,-1-1 1,0 0 0,0 0 0,0 0 0,-1 0 0,1 0 0,-1 0 0,1 0-1,-1 1 1,0-1 0,1 0 0,-1 0 0,0 1-1,2 11 48,10 1-11,2-1-10,5 2-21,-19-16-6,0 0 0,0 0 0,0 0 0,0 0 0,0 1 0,0-1 0,0 0 0,1 0 1,-1 0-1,0 0 0,0 0 0,0 0 0,0 0 0,0 0 0,0 0 0,0 0 0,1 0 0,-1 0 0,0 0 0,0 0 0,0 0 0,0 0 0,0 0 0,0 0 0,0 0 0,1 0 0,-1 0 1,0 0-1,0 0 0,0 0 0,0 0 0,0 0 0,0 0 0,0 0 0,0 0 0,1-1 0,-1 1 0,0 0 0,0 0 0,0 0 0,0 0 0,0 0 0,0 0 0,0 0 1,0 0-1,0 0 0,0 0 0,0-1 0,0 1 0,1 0 0,-1 0 1,0 0-1,0 0 0,0 0 0,0 0 0,0 0 0,0 0 0,0 0 0,0 0 1,0 0-1,0 0 0,1 0 0,-1 0 0,0 0 0,0 0 0,0 0 1,0 0-1,0 0 0,0 0 0,0 0 0,0 0 0,1 0 0,-1 0 1,0 0-1,0 0 0,0 0 0,0 0 0,0 0 0,0 0 0,0 0 1,0 0-1,0 1 0,0-1 0,0 0 0,0 0 0,1 0 0,-1 0 0,0 0 1,0 0-1,0 0 0,0 0 0,0 0 0,0 0 0,0 1 0,0-1 1,0 0-1,0 0 0,0 0 0,0 0 0,2 3-28,0 0 85,0 0 27,0-1-113,2-1-97,-2-1 16,1 0-37,-3 0-215,0-1 64,0 0 54,0 0 47,0-1-72,0-4-182,0 5 223,0 1-91,0-2-340,0 2 294,0-1-35,0 0-196,0 0-87,0 0-99,0-2-82,0 0-253,0-2-648</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5:14.582"/>
    </inkml:context>
    <inkml:brush xml:id="br0">
      <inkml:brushProperty name="width" value="0.05" units="cm"/>
      <inkml:brushProperty name="height" value="0.05" units="cm"/>
    </inkml:brush>
  </inkml:definitions>
  <inkml:trace contextRef="#ctx0" brushRef="#br0">232 83 4352,'0'-4'428,"0"1"-34,-1 1-37,-1 0-35,1 0-36,-1 2-35,-1-1-36,0 1-36,1 0 309,2 0-80,0 0 104,-5 0 362,-6-1-148,0-3 68,3 1-209,0-1 57,3 2-204,0 1-46,0 0-42,0 1-38,-7 0 209,1 1-113,3-1-164,1 1-34,1-1-23,-1 0 109,3 0-96,0 0 39,0 0 46,0 0 49,4 1-248,0 2-42,0 6-4,0-8-18,1 12 71,5 3-33,-1-2-21,-1 3 10,-4-13-41,1 1 1,0-1-1,1 1 1,-1-1 0,1 0-1,-1 0 1,1 0-1,1 1-8,41 61 57,-30-46 3,-3-8 49,2-7-71,-7-4-41,-1-1 1,1 0-1,-1 0 0,5 0 3,8-1 14,-14 1-2,0 0 0,-1 0 0,1-1 0,0 1 0,-1-1 0,1 0 0,-1 0 1,2-1-13,-2 1 14,0-1 1,-1 0-1,1 1 1,0-1-1,-1 0 1,0 0-1,1-1 1,-1 1-1,0 0 1,0-1-1,0 1 1,0-1-1,-1 0 1,1 0-1,0-1-14,8-15 75,1 1 39,-5 9-13,0 0 0,-1 0 0,0-1-1,-1 0 1,2-5-101,-5 10 38,1 0-1,-2 0 1,1 1-1,-1-1 0,1-2-37,-1-15 55,0-14-120,0 31 62,0 4 0,-12-22 14,10 20 7,1 0-35,0-1-154,2 5 58,-1 1 65,0 1 38,0 1 36,0 17-59,0 20-15,3-19 60,1-1 14,1 6-15,-2 0-37,-4 9-38,0 12 12,5-2 34,0-24 37,-1-8 32,-1 0-1,0 0 1,-1 11-51,0 4-2,-1 31-61,-1-41 78,-1-2 40,-5 11 137,-10 31 368,6-38-296,-3-4-91,7-11-86,-1 0 1,0-1-1,-4 3-87,-5 3 149,12-8-116,-1 0 0,1-1-1,0 0 1,-1 0-1,1 0 1,-5 0-33,-37 7 113,13-3-75,14 1-20,17-6-8,0 0 1,0 0-1,0 0 1,0-1-1,0 1 1,0-1-1,0 0 0,-1 0-10,-9 1 45,-10 0 38,20-1-68,1 0 0,0 0-1,-1 0 1,1-1 0,0 1-1,0-1 1,0 0 0,-2 0-15,-2-2 20,-18-10 24,13 3 30,6-2 17,-1 7-47,6 5-44,0 0 1,-1 0-1,1 0 1,-1-1-1,1 1 1,0 0-1,-1 0 1,1-1-1,0 1 1,-1 0-1,1-1 0,0 1 1,0-1-1,-1 1 1,1 0-1,0-1 1,0 1-1,0-1 1,-1 1-1,1 0 1,0-1-1,0 1 1,0-1-1,0 1 0,0-1 1,0 1-1,0-1 1,0 1-1,0-1 1,0 1-1,0 0 1,0-1-1,0-83-230,1 77 160,-1 5 50,0 0-1,1 0 0,-1 1 1,1-1-1,0 0 0,-1 1 1,1-1-1,0 0 0,1 0 21,1-3-111,-1 1-64,-1-2-87,0 0-107,-1 5 297,0-2-290,0-1 48,0-1-134,2-7-495,-2 9 603,2 0-59,-1 0-100,1 1-108,0 1 256,-1 0-36,0 0-37,1 0-41,0 0-45,0 0-45,0 1-51,0-1-51,0 1-55,1 0-58,-1 0-61,1 0-63,2 0-146,0 0 77,1 0-119,5 0-457</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5:15.222"/>
    </inkml:context>
    <inkml:brush xml:id="br0">
      <inkml:brushProperty name="width" value="0.05" units="cm"/>
      <inkml:brushProperty name="height" value="0.05" units="cm"/>
    </inkml:brush>
  </inkml:definitions>
  <inkml:trace contextRef="#ctx0" brushRef="#br0">45 1 5376,'-1'0'1226,"1"0"-861,-1 0-36,-3 0-113,1 1 71,1 0 127,0 3 288,1 1 9,0-1-281,1-1-124,0 0-65,1 0-119,-1-1-47,0 0 645,0 1 32,0-1-366,0 1-35,0 2 255,0 0-172,0-1-70,0 3 76,-1-2-85,-4 3 266,-2-6-130,6-2-128,1 1-107,-1 0-124,1 1-42,0 0 0,0 3-44,0-4 3,0-1 50,-2 5 370,-8 4-149,7-4-52,2 1-79,1 4-16,1-2-87,0-6-50,-1 6 64,0-1-42,0 5-25,0 16-44,0-19 49,0 0 48,1 6 6,5 6-4,-5-17-66,1 0 1,-1 1-1,0-1 1,0 1-1,-1 0 1,1 4-23,-2 1 34,1 10 24,3-7 20,2-6-27,-1-1-5,-2 0 17,-1-1 27,0 2 44,-1-5 131,0-1-73,0-1-69,0 0-66,0-1-63,0 0-59,0-1-56,0 0-53,0 0-50,0-1-47,0 0-43,0 0-40,0-1-38,0 0-33,0-4-514,0 0-54,0 0-66,0-17-2589,0 17 2138,0 4 665,0 1 55,0-5-701,0-1-628</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5:15.746"/>
    </inkml:context>
    <inkml:brush xml:id="br0">
      <inkml:brushProperty name="width" value="0.05" units="cm"/>
      <inkml:brushProperty name="height" value="0.05" units="cm"/>
    </inkml:brush>
  </inkml:definitions>
  <inkml:trace contextRef="#ctx0" brushRef="#br0">29 1 5120,'-4'0'515,"1"0"-37,1 1-41,0 1-45,0-1-49,2 1-53,-1 1-58,1 0-61,0-1 421,0-2-280,0 0 224,0 0 312,0 0-53,-2 3-48,-4 2-321,2-1-186,2-2-57,2-1 29,0 4 15,0-2-43,0 2 79,0 20 252,0-12-344,0 5 64,1-5-186,6 1-16,-3-7 11,-2 3 59,-2-9 84,1-1-50,2 1-9,0-1-63,2 0 4,-5 0 33,2 0 255,1-2-53,-2 0-277,0 1 0,0 0 0,0 0 0,0-1-1,0 1 1,0-1 0,-1 1 0,1-1 0,0 1 0,-1-1 0,1 1 0,-1-1-1,0 0-26,2-14 213,-2 3-110,0 7-75,0 6-27,0-1 0,0 1 0,0-1 0,0 1 0,0-1 0,0 1 0,0 0 0,0-1 0,0 1 0,0-1 0,0 1 0,0-1 0,0 1 0,0-1 0,0 1 0,-1-1 0,1 1 0,0-1 0,0 1 0,-1 0 0,1-1 0,0 1 0,0-1 0,-1 1 0,1 0 0,0-1 0,-1 1 0,1 0 0,-1 0 0,1-1-1,0 1 1,-1 0-1,-8-1-84,9 1 35,0 0-35,0 0-128,0 0-88,0 0 40,0 0 38,0 0-14,0 0-59,0 0-172,1 0-97,-1 0-82,2 0-67,2 0-526,4 0-748</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08.371"/>
    </inkml:context>
    <inkml:brush xml:id="br0">
      <inkml:brushProperty name="width" value="0.05" units="cm"/>
      <inkml:brushProperty name="height" value="0.05" units="cm"/>
    </inkml:brush>
  </inkml:definitions>
  <inkml:trace contextRef="#ctx0" brushRef="#br0">248 1 2176,'0'0'502,"0"0"-215,0 0-61,0 0 50,0 0 19,0 0-41,0 0 66,-3 2 224,-4 4-1,1-3-141,1-1-23,-1-1 51,2 2 354,-1 1-500,0 0-49,-2 1 47,-1 0-55,-10 7 247,12-7-277,-1 1 40,-5 4 44,-5 1 25,9-6-134,0 1 56,2-1-28,0 1 48,-5 5 260,1 1-72,0 0-66,0 1-60,1 0-55,1 0-50,0 1-44,1-1-38,-5 20 122,3 17-16,4-20-68,0 6 86,6 11 32,1-12-69,-4 16 92,1 23 139,6-26-91,-1-26-178,1 10 36,-2-2-71,-3-24-121,0 0 0,1 0 0,0 0 0,0-1 0,1 1 0,0 1-16,3 14 16,0 17-10,13 40 21,-12-57 15,-1-3 33,0-6-35,-4-9-36,0-1 1,0 1-1,0 0 1,0-1-1,0 1 1,-1 0-1,0 0 1,1 0-1,-1-1 1,0 3-5,0-4 1,-1-1 1,1 1-1,0-1 1,0 1-1,0-1 1,0 1-1,0-1 1,0 1-1,0 0 1,1-1-1,-1 1 1,0-1-1,0 1 1,0-1-1,0 1 1,1-1-1,-1 0 1,0 1-1,1-1 1,-1 1-1,0-1 1,1 1-1,-1-1 1,0 0-1,1 1 1,-1-1-1,1 0 1,-1 1-1,0-1-1,3 1-24,1-1-38,-3 0-46,0 0-42,-1 0-248,0 0 162,0-1-33,0 1-46,0-2-59,0 0-77,0-1-49,0 0-45,0-1-43,0 1-39,0-1-37,0-3-761,0 1 155,0-3-75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5:16.909"/>
    </inkml:context>
    <inkml:brush xml:id="br0">
      <inkml:brushProperty name="width" value="0.05" units="cm"/>
      <inkml:brushProperty name="height" value="0.05" units="cm"/>
    </inkml:brush>
  </inkml:definitions>
  <inkml:trace contextRef="#ctx0" brushRef="#br0">102 59 4992,'0'0'1060,"0"0"-456,0 0-297,0 0-52,0 0-43,0 0-37,0 0 406,0 0-268,0 0 244,0 0 34,0 0-153,2 0 815,2 0-808,1-1-57,1 2-74,0-1-66,0 2-53,2 3 47,1 0 69,0-3 69,-4 1 116,-2 0-342,17 13 668,-11-11-503,2-1 66,-3 0-280,0 0 44,18 17 460,-15-11-382,-4-4-126,-1 1-36,-2-3-47,-2-3-3,-1 1-1,0-1 0,0 1 0,1 0 0,-1 0 0,0-1 0,0 1 1,0 0-1,-1 0 0,1 0 0,0 0 0,-1 0 0,1 1-14,0 30 158,-1-18-94,-4 6-17,-11 10 78,5-13-57,5-9-23,0-1 0,-1 0-1,1 0 1,-1 0 0,-1-1 0,0 0 0,-3 3-45,-13 9 232,-19 12-232,5-4 77,4 2-50,30-26-30,0 0 0,0 0 0,-1 0 0,1 0-1,-1 0 1,0-1 0,0 0 0,0 0 0,0 0-1,-3 1 4,5-3 2,2 0 1,-1 0 1,0 0-1,1 1 1,-1-1 0,0 0-1,1 0 1,-1 0 0,0 0-1,1 1 1,-1-1 0,1 0-1,-1 1 1,1-1 0,-1 0-1,0 1 1,1-1 0,-1 1-1,1-1 1,0 0 0,-1 1-1,1 0 1,-1-1 0,1 1-1,0-1 1,-1 1 0,1-1-1,0 1-3,-3 6 23,-7 5-39,8-10-37,4-2 15,-1 0 37,-1 0 0,1 0-1,0 0 1,-1 0-1,1 0 1,-1 0-1,1-1 1,0 1-1,-1 0 1,1 0-1,-1-1 1,1 1-1,-1 0 1,1-1-1,-1 1 1,1 0 0,-1-1-1,1 1 1,-1-1-1,0 1 1,1-1 1,0 0 0,0 0-1,0 0 1,1 0 0,-1 0 0,0 0 0,0 0 0,1 0 0,-1 1 0,1-1 0,-1 0 0,0 1-1,1-1 1,6-1 0,5-2 0,-1-1 0,0 1 0,10-7 0,-2-2-15,-13 9-6,0-1-1,0 0 1,0 0-1,-1 0 1,3-4 21,3-3-27,12-12 31,1-2 56,-9 10 54,-2-1 0,0 0-1,6-11-113,1-4 148,8-8-73,-16 24-68,5-6 12,2-2 65,-17 21-58,-1 0 1,0 0-1,0 0 0,0-1 1,0 1-1,0-2-26,0-4 97,1 2-33,0-3-13,5-8-18,-2 11-20,1-6 25,-5 2 23,0-1 44,3 3-51,0 1-42,-3-6 15,-2 12-12,0 1 0,0 0 0,0-1 1,0 1-1,-1-1 0,1 1 1,0 0-1,-1-1 0,1 1 0,-1 0 1,0 0-1,1-1 0,-1 1 0,0 0 1,0 0-16,-4-5 32,-1 3 69,-2 6-26,8-3-75,-6 11 106,2-4-98,-3-1-37,2-3 12,5-3 15,-1 0 0,1 0 0,-1 1 0,0-1 0,1 0 0,-1 1 0,1-1 0,-1 0 0,1 1 0,-1-1 1,1 1-1,0-1 0,-1 0 0,1 1 0,-1-1 0,1 1 0,0 0 0,-1-1 0,1 1 0,0-1 0,0 1 0,-1 0 2,-1 3 7,-22 25 116,12-5-6,-7 8-37,15-27-83,1 2 0,0-1 0,0 0 1,1 0-1,0 1 0,0 0 0,0 1 3,-4 12 47,-1 4 60,2-3-39,3-9-25,0-3 11,1-1 0,1 1 0,-1-1 0,1 4-54,3 16 106,2-6-63,1-2-56,-6-17 17,1 0-1,0 0 0,-1 0 0,1 0 0,-1 0 0,0 0 1,0 0-1,0 0-3,1 16 44,3-5-1,9 23 188,-8-27-192,0-2-43,8 5 0,10 0-81,-16-10 62,-4-2 26,-1 0 0,1 0-1,-1-1 1,1 1 0,0-1 0,-1 0-1,1 0 1,0 0 0,-1 0 0,1 0 0,1-1-3,6 1 28,2 0 8,7 1 59,-4-5 40,-10 3-106,1-1-10,-1 0 0,1 0 0,-1 0 1,0-1-1,0 1 0,0-1 0,0 0 0,3-3-19,0-2-65,4-3 50,-7 6-15,0-1-49,0 1-71,-2 2 28,0 0-34,0 0-38,0 0-40,0 0-46,1 0-48,-1-1-55,1 1-56,1-1-51,-2 2 198,0 0-35,0 0-6,-1 1-33,1-1-35,-1 0-38,0 0-37,0 0-42,-1-1-41,-1 1-45,0 1-182,0 0 112,1 1 100,-1 0 92,1 0 175,0-1 42,-1 1 38,1 0 34,0 0-106,1 0 89,1 0-180,-1 0 185,-2 0 49,0 0-40,0 0-52,0 0-60,1 0-618,0 0-1315,-1 0 1483,0 0 52,0 0 46,0 0-87,0 0-324</inkml:trace>
  <inkml:trace contextRef="#ctx0" brushRef="#br0" timeOffset="692.247">722 434 4608,'0'0'1021,"0"0"-442,0 0-288,0 0-52,0 0-43,0 0-37,0 0 364,0 0-227,0 0 240,0 0 408,0 0 74,0 0 81,0 0-414,0 0-287,1 0-90,1 2 82,-1 0-371,0-1 41,1 1 38,-1 0 36,2 3 228,-1 0 106,0 0 21,-1 1 48,-1-4-305,1 0 1,-1 0-1,0 0 1,0 0-1,0 0 1,0 0-1,-1 0 1,1 1-233,-4 6 736,0-2-549,3-6-163,0 1 1,0-1-1,1 0 0,-1 1 1,0-1-1,1 0 0,-1 1 1,1-1-1,-1 1 0,1-1 1,0 1-1,0-1 0,0 1 1,-1 0-25,1 25 224,0-2-54,0 5-16,0 20 23,1-43-141,0 1-1,0-1 1,1 0-1,0 1 0,3 6-35,-5-12 10,4 13 90,-4-3-33,1 4 16,5-4 1,-5-11-70,0 1-1,-1-1 0,1 0 0,0 1 1,-1-1-1,1 0 0,-1 1 0,0-1 0,1 1 1,-1-1-1,0 0 0,0 1 0,0-1-13,0 5-37,0 0 70,0 2 96,0 6 256,0-12-330,0-1-40,0-1-52,0-2-64,0-1-75,0-1-86,0-2-98,0-1-110,0 2 61,0 1-66,0-1-59,0 0-50,0 0-181,0-1-48,0-21-3177,1 19 2856,0 4 607,0 1 35,3-12-1727,0 7 889,-3 2 512,1 0 93,-2 0 66,1-1-68,-1-3-292,0 10 986</inkml:trace>
  <inkml:trace contextRef="#ctx0" brushRef="#br0" timeOffset="1209.904">823 174 3328,'9'-16'706,"-5"8"-303,-3 5-64,0 1-74,0 0-64,-1 0-52,0 0-27,0 1-45,-1-2 59,1 2-30,0 0 88,0 0 167,-2-2 564,-3-2-308,0 0-40,2 2 511,3 3-781,0 0-49,0 0-45,-1 0-41,0 0 21,0 0-65,0 0-49,-1 1-34,-2-1 26,2 0 57,1 0-28,1 0 37,-1 0 45,1-1 51,0 1 30,-2 0 44,-7 3 344,6 1-389,3 2-60,0-6-196,0 0 0,0 0 1,0 0-1,0 0 0,0 0 1,0 0-1,0 0 0,0 0 0,0 0 1,0 0-1,0 0 0,0 0 0,0 1 1,0-1-1,0 0 0,0 0 0,0 0 1,0 0-1,0 0 0,0 0 1,0 0-1,0 0 0,0 0 0,0 0 1,-1 0-1,1 0 0,0 1 0,0-1 1,0 0-1,0 0 0,0 0 1,0 0-1,0 0 0,0 0 0,0 0 1,0 0-1,0 0 0,0 0 0,0 0 1,0 0-1,-1 0 0,1 0 0,0 0 1,0 0-1,0 0 0,0 0 1,0 0-1,0 0 0,0 0 0,0 0 1,0 0-1,0 0 0,0 0 0,-1 0 1,1 0-1,0 0 0,0 0-6,-4 1 76,1 0 48,0 4 133,1 2 56,1 10 353,2-5-295,-1-4-206,0-1-78,0 14 168,0-16-222,0-5-31,0 0 0,0 0 0,0 0 0,0 0 0,0 1 0,0-1 0,0 0 0,0 0 0,0 0-1,0 0 1,0 0 0,0 0 0,0 0 0,0 0 0,0 0 0,0 0 0,0 0 0,0 1 0,0-1 0,0 0 0,0 0 0,0 0 0,0 0 0,0 0 0,0 0 0,0 0 0,0 0 0,0 0 0,1 0 0,-1 0 0,0 0 0,0 0 0,0 0 0,0 0 0,0 1 0,0-1 0,0 0 0,0 0-1,0 0 1,0 0 0,0 0 0,0 0 0,0 0 0,1 0 0,-1 0 0,0 0 0,0 0 0,0 0 0,0 0 0,0 0 0,0 0 0,0 0 0,0 0 0,0 0 0,0 0 0,0 0 0,1 0-2,5-2 118,0-4 142,-1 1 4,2 3-138,-7 2-123,0 0 0,0 0 0,0 0 0,0 0 0,0 0 0,0 0 0,0 0 0,0 0 0,0 0 0,0 0 0,1 0 0,-1 0 0,0 0 0,0 0 0,0 0 0,0 0 0,0 0 0,0 0 0,0 0 0,0 0 0,0 0 0,0 0 0,0 0 0,0 0 0,1 0 0,-1 0 0,0 0 0,0 0 0,0 0 0,0 0 0,0 0 0,0 0 0,0-1 0,0 1 0,0 0 0,0 0 0,0 0 0,0 0 0,0 0 0,0 0 0,0 0 0,0 0 0,0 0 0,0 0 0,0 0 0,0 0 0,0-1 0,0 1 0,0 0 0,0 0 0,0 0-1,0 0 1,0 0 0,0 0 0,0 0 0,0 0 0,0 0-3,4-14 190,4 4-44,-5 6-41,-3 0-55,-2-4-19,1 7-14,-13-26 58,4 23-43,7 0-2,2 3-28,1 0 0,-1 1 0,1-1 0,-1 0 0,1 1 0,-1-1 0,0 1 0,1-1 0,-1 1 1,0-1-1,1 1 0,-1-1 0,0 1 0,1 0 0,-1-1 0,0 1 0,0 0 0,0 0 0,1-1 0,-1 1 0,0 0 0,0 0 0,0 0 1,0 0-1,1 0 0,-1 0 0,0 0 0,0 1 0,0-1 0,1 0 0,-1 0 0,0 1 0,0-1 0,0 0 0,1 1 0,-1-1 0,0 1-2,-11 9 80,8-5 25,4 1-75,-1-1-15,-9 7-15,7-5-64,3 1 43,1-6-1,-1 4-33,0 5-32,0-8 15,1 0-49,1-1-121,-1-1 74,0 0-36,0 0-41,1 0-44,0-1-47,0 0-53,-1 0-180,0 0-62,-1-1-82,0 0-99,0-1 82,0 0-60,0-1-216,0-2-569</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2:53.016"/>
    </inkml:context>
    <inkml:brush xml:id="br0">
      <inkml:brushProperty name="width" value="0.05" units="cm"/>
      <inkml:brushProperty name="height" value="0.05" units="cm"/>
      <inkml:brushProperty name="color" value="#E71224"/>
    </inkml:brush>
  </inkml:definitions>
  <inkml:trace contextRef="#ctx0" brushRef="#br0">72 0 3712,'-6'7'669,"0"-2"-177,0 1-82,1 0-103,3-2-198,1 0-32,-14 37 269,13-35-377,0 0-119,-3-4-64,2-1 38,1 0-63,1 2-61,0-1-61,0 1-49,-1-1-39,-2 0-333,-4-2-468</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08.371"/>
    </inkml:context>
    <inkml:brush xml:id="br0">
      <inkml:brushProperty name="width" value="0.05" units="cm"/>
      <inkml:brushProperty name="height" value="0.05" units="cm"/>
    </inkml:brush>
  </inkml:definitions>
  <inkml:trace contextRef="#ctx0" brushRef="#br0">248 1 2176,'0'0'502,"0"0"-215,0 0-61,0 0 50,0 0 19,0 0-41,0 0 66,-3 2 224,-4 4-1,1-3-141,1-1-23,-1-1 51,2 2 354,-1 1-500,0 0-49,-2 1 47,-1 0-55,-10 7 247,12-7-277,-1 1 40,-5 4 44,-5 1 25,9-6-134,0 1 56,2-1-28,0 1 48,-5 5 260,1 1-72,0 0-66,0 1-60,1 0-55,1 0-50,0 1-44,1-1-38,-5 20 122,3 17-16,4-20-68,0 6 86,6 11 32,1-12-69,-4 16 92,1 23 139,6-26-91,-1-26-178,1 10 36,-2-2-71,-3-24-121,0 0 0,1 0 0,0 0 0,0-1 0,1 1 0,0 1-16,3 14 16,0 17-10,13 40 21,-12-57 15,-1-3 33,0-6-35,-4-9-36,0-1 1,0 1-1,0 0 1,0-1-1,0 1 1,-1 0-1,0 0 1,1 0-1,-1-1 1,0 3-5,0-4 1,-1-1 1,1 1-1,0-1 1,0 1-1,0-1 1,0 1-1,0-1 1,0 1-1,0 0 1,1-1-1,-1 1 1,0-1-1,0 1 1,0-1-1,0 1 1,1-1-1,-1 0 1,0 1-1,1-1 1,-1 1-1,0-1 1,1 1-1,-1-1 1,0 0-1,1 1 1,-1-1-1,1 0 1,-1 1-1,0-1-1,3 1-24,1-1-38,-3 0-46,0 0-42,-1 0-248,0 0 162,0-1-33,0 1-46,0-2-59,0 0-77,0-1-49,0 0-45,0-1-43,0 1-39,0-1-37,0-3-761,0 1 155,0-3-756</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0.447"/>
    </inkml:context>
    <inkml:brush xml:id="br0">
      <inkml:brushProperty name="width" value="0.05" units="cm"/>
      <inkml:brushProperty name="height" value="0.05" units="cm"/>
    </inkml:brush>
  </inkml:definitions>
  <inkml:trace contextRef="#ctx0" brushRef="#br0">0 10 4352,'0'-1'966,"0"-1"-418,0 1-359,0 0-41,0-1 49,0 1-97,0 0 63,0 1-60,0 0 57,0 1 79,0 1 101,0-1-47,0 0 61,0 1 66,0 0 74,0-2 941,1 0-590,0 0-319,1 0-331,0 0 49,8 0 1041,-8 0-1038,0 0-37,1 0-33,-1 1-75,0 0-92,0-1-107,3 3 172,7 2 104,-4-2-99,1-2-50,3-1-42,-3 0-99,1 0 47,0 0 42,-1 0 34,10 0 86,24 0 272,-30 0-290,1 0-46,1 0-81,-7 0-20,0 0-35,1 0-49,-1 0-48,1 0-54,0 0-58,-1 0-62,1 0-67,0 0-71,0 0-77,-6 0 28,0 0-77,0 0-202,3 0-50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0.791"/>
    </inkml:context>
    <inkml:brush xml:id="br0">
      <inkml:brushProperty name="width" value="0.05" units="cm"/>
      <inkml:brushProperty name="height" value="0.05" units="cm"/>
    </inkml:brush>
  </inkml:definitions>
  <inkml:trace contextRef="#ctx0" brushRef="#br0">0 0 2944,'1'6'453,"0"-1"-66,3-2 97,2-2-75,-4-1 25,-1 1-169,-1 0 39,0 1-262,0 0 54,0-1 48,1 0 43,0 1 164,0-1 70,1 0 53,0 0 36,4 0 974,-4-1-891,2 0-12,-3 0-334,1 0-35,0 0-4,0 0-73,0 0 373,1-2-88,-1 0-332,-1 1-1,1 0 1,0 0-1,0 0 1,0 0-1,0 0 1,0 0-1,0 0 1,0 1 0,0-1-1,0 1 1,1 0-1,1-1-87,5 0 235,1 1-50,0 0-66,0 1-80,-2-1-80,-1 0-77,4 0-15,1 0 41,9 0 13,-3 0 98,-1 0 55,39 0 298,-31 0-285,-13 0-89,1 0-40,0 0-49,0 0-57,-1 0-38,1 0-58,0 0-61,0 0-69,0 0-73,1 0-79,0 0-85,1 0-90,-15 0 140,0 0-51,0 0-173,0 0-446</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2.354"/>
    </inkml:context>
    <inkml:brush xml:id="br0">
      <inkml:brushProperty name="width" value="0.05" units="cm"/>
      <inkml:brushProperty name="height" value="0.05" units="cm"/>
    </inkml:brush>
  </inkml:definitions>
  <inkml:trace contextRef="#ctx0" brushRef="#br0">44 1 3712,'0'0'817,"0"0"-354,0 0-107,0 0 45,0 0-25,0 0-69,0 0-26,0 0 430,0 0-273,0 0-60,0 0-32,0 0-36,-2 0 191,-3 0-288,0 0-37,3 0 80,2 0 80,0 0 96,0 0 123,0 0 37,-3 2-37,0 1-509,1 0 72,-1 3 198,0 11 590,2-10-697,1 0-82,1 2-11,-1 10 110,-1-12-106,-1 2 37,0-3-77,-1 0 5,2 0-1,-1 0 1,1 0-1,-1 0 1,2 0-1,-1 0 1,1 3-85,0 12 177,0 14 134,0 0-26,0-15-152,1 5 23,5 3-23,0 0-3,-5-3 17,-1-9-58,-1 10 71,4 4 65,1-13-114,3 13 78,-5-7-35,-3-9-50,1-7-49,0 0 0,0 0 0,1 0-1,-1 0 1,2 2-55,1 2 67,4 23 103,-5-22-78,-2 3 43,0-3-29,0 14 50,0-18-74,0 1 44,0-9-276,0 1 49,0-1 45,1 1 37,-1-1 60,1 0 68,3 1 406,-2-1-375,-2 0-123,1-1-48,0 1-57,0 0-68,0 0-68,-1 0-81,1 0-90,-1 0-97,1 0-107,-1 0-115,0 0-123,0 0 369,0 0-34,0 0-596,0 0-63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3.513"/>
    </inkml:context>
    <inkml:brush xml:id="br0">
      <inkml:brushProperty name="width" value="0.05" units="cm"/>
      <inkml:brushProperty name="height" value="0.05" units="cm"/>
    </inkml:brush>
  </inkml:definitions>
  <inkml:trace contextRef="#ctx0" brushRef="#br0">15 0 4096,'0'0'911,"0"0"-393,0 0-255,0 0-47,0 0-42,0 0-38,0 0 254,0 0-172,0 0 177,0 0 256,0 0 26,0 0-276,0 0 41,0 0 100,0 0-226,0 0-69,0 2 56,0-1-278,0-1 1,0 1-1,0-1 1,0 1-1,0-1 1,0 1-1,0-1 1,0 1-1,0-1 1,1 0-1,-1 1 1,0-1-1,0 1 1,0-1 0,0 0-1,1 1 1,-1-1-1,0 1 1,0-1-1,1 0 1,-1 1-1,0-1 1,1 0-1,-1 1 1,1-1-1,-1 0 1,0 0-1,1 0 1,-1 1-1,0-1 1,1 0-1,-1 0 1,1 0-1,-1 0 1,1 1-1,-1-1 1,1 0 0,-1 0-1,0 0 1,1 0-1,-1 0 1,1 0-26,-1-1 7,0 1 0,0 0 1,0 0-1,1 0 1,-1 0-1,0 0 0,0 0 1,0 0-1,0 0 1,0 0-1,0 0 0,0 0 1,0 0-1,0 0 1,0 0-1,0 0 0,1 0 1,-1 0-1,0 0 0,0 0 1,0 0-1,0 1 1,0-1-1,0 0 0,0 0 1,0 0-1,0 0 1,0 0-1,0 0 0,0 0 1,0 0-1,0 0 1,1 0-1,-1 0 0,0 0 1,0 0-1,0 0 1,0 0-1,0 0 0,0 1 1,0-1-1,0 0 0,0 0 1,0 0-1,0 0 1,0 0-1,0 0 0,0 0 1,0 0-1,0 0 1,0 0-1,0 0 0,0 1 1,0-1-1,0 0 1,0 0-1,0 0-7,0 1 40,0 1-1,0-1 1,1 1 0,-1-1-1,1 0 1,-1 1 0,1-1-1,-1 0 1,1 1 0,0-1 0,0 0-1,0 0 1,0 0 0,0 0-1,0 1 1,0-1 0,0 0-40,7 8 206,-5-4-141,0 1-35,0 6-5,2 5 26,4-5 12,-1-1 3,-2 0 109,-4-8-88,0 0 0,-1 0 0,1 0 0,0 0-1,1 0 1,0 0-87,10 11 329,-4-6-150,-1 1-36,3 1 44,-9-7-115,1 0 1,-1 0-1,1 0 1,-1 1 0,0-1-1,1 4-72,-1-4 50,-1-1 0,1 1 0,-1 0 0,1-1 0,0 1 1,2 1-51,6 6 157,3 3-28,-10-10-107,0 0-1,-1 0 1,1 0-1,-1 1 1,0 0-1,0-1 1,0 1-1,-1 0 1,2 2-22,1 6 42,4 10 77,4 11 82,-10-16-3,0 0 73,3-7-150,-1-1-11,-2-1-5,-1-2 16,0 2 41,-1 2-27,2-3-39,3 5 7,-4-10-98,0 0 1,0 0-1,0 0 1,-1 1-1,1-1 1,0 0 0,-1 0-1,1 1 1,-1-1-1,0 0 1,0 3-6,0 19 18,0 0 56,0 87 516,0-107-560,-1 1 0,1-1-1,-1 1 1,0-1-1,0 1 1,-2 4-30,-2 7 117,3 4 68,-1-6-34,-9 1-6,-2 1-35,8-6-75,4-7-31,1 0 0,-1 0 0,0 0 0,0 0 0,0-1 0,0 1 0,0-1 0,-1 1 1,1-1-1,-1 0 0,0 0-4,-22 17 19,0 2 90,-9 11-109,30-27 14,0-1 1,-1 0 0,1-1-1,-1 1 1,0-1 0,0 0-1,0 0 1,-1 0-15,5-3 1,0 1 0,0 0 0,0-1 0,0 1 0,0 0 0,0 0 0,1 0 0,-1-1 0,0 1 0,1 0 0,-1 0 0,0 0 0,1 0 0,-1 1 0,1-1-1,0-1 1,-1 1-1,1 0 1,0-1 0,0 1 0,-1 0 0,1-1-1,-1 1 1,1 0 0,0-1 0,-1 1-1,1-1 1,-1 1 0,0-1 0,1 1 0,-1-1-1,1 1 1,-1-1 0,0 0 0,1 1-1,-1-1 1,0 0 0,1 0 0,-1 1 0,0-1-1,1 0 1,-1 0 0,0 0 0,0 0-1,0 0 0,1 0 1,-1 0-1,1 0 0,-1 0 0,1 0 1,-1 0-1,1 0 0,-1 0 0,1 0 0,-1 0 1,1 0-1,-1 0 0,1 0 0,-1 0 1,1 0-1,0 0 0,-1 0 0,1 1 1,-1-1-1,1 0 0,-1 0 0,1 1 1,0-1-1,-1 0 0,1 0 0,0 1 0,-1-1 1,1 0-1,0 1 0,-1-1 0,1 1 1,0-1-1,0 0 0,-1 1 0,1-1 1,0 1-1,0-1 0,0 1 0,0-1 0,0 1 1,0-1-1,0 1 0,-1-1 0,1 0 1,0 1-1,1-1 0,-1 1 0,-3 4 59,-6 8-3,6-2-118,1-6-18,1-4 76,0 0 0,0 1-1,0-1 1,0 0-1,0 1 1,0-1 0,0 1-1,1-1 1,-1 1-1,0 1 5,-1 18-121,2-18 78,0-3 19,0-1-31,0 0-33,0 0-54,0 0 62,0-1-78,0 0-74,0 1-71,0-1-66,0 0-64,0 0-59,0 0-56,0-1-178,0 0-69,0 1-62,0-1-57,0-1-547,0 0-92,0 0-69,0 0-48,0 2 638,0-1 83,0-1-108,0-1-438</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1.201"/>
    </inkml:context>
    <inkml:brush xml:id="br0">
      <inkml:brushProperty name="width" value="0.05" units="cm"/>
      <inkml:brushProperty name="height" value="0.05" units="cm"/>
    </inkml:brush>
  </inkml:definitions>
  <inkml:trace contextRef="#ctx0" brushRef="#br0">0 260 5120,'4'1'513,"-1"-1"-34,0 1-41,-1 0-45,-1 1-51,0 0-57,-1 1-61,1 0-66,-1-2-6,0 0 149,0-1-62,0 0 189,0 0 254,0 0-31,2 2 21,1 0-541,-1 0 0,1-1-1,0 1 1,0-1 0,0 0 0,0 0 0,0 0 0,0 0-1,0-1 1,0 1 0,1-1 0,-1 0 0,2 0-131,10 1 389,0-1-33,-1 0-43,0-1-52,-1 1-64,-3-1-70,11 1 180,-3 0-84,1 0-42,24 0 159,-26 0-180,13 3 130,-1 2-57,-1 0-75,-2-3-72,-12-2-34,-1 1-1,1 0 0,1 1-51,16 6 65,-12-5-1,-4-3-66,-6-1-17,-6 1-5,0 0 0,0 0 0,-1 0 1,1-1-1,0 0 0,0 1 0,0-1 0,-1 0 0,1 0 1,0 0-1,-1-1 0,2 0 24,0 0-66,1-1-257,-1 1 92,-1 0 44,-1-1 13,0 1-13,1 0-18,6-3-582,-7 3 355,0-1-33,-1 0-40,-1 0-46,1-1-52,-1-1-58,-1-2-44,1 5 170,0-1-52,0-1-167,0-1-431</inkml:trace>
  <inkml:trace contextRef="#ctx0" brushRef="#br0" timeOffset="376.519">390 1 3840,'-8'0'855,"4"0"-366,2 0-108,1 0 59,1 0-22,0 0-73,0 0 90,0 0 303,0 0 435,0 0-79,0 0-140,0 0-430,0 0-232,0 0-70,0 0 47,-2 0 243,-3 1-146,1 3-43,2 2-42,0 2-41,2 1-38,0 1-39,0-1-36,0 0-35,1 7-9,-1 133 768,0-48-370,0-17-185,0-43-195,0 0-38,0-39-58,0-1-1,0 1 1,0-1-1,0 1 1,-1-1 0,1 1-1,-1-1 1,1 1-1,-1-1 1,1 1-1,-1-1 1,0 0-1,1 1 1,-1-1-5,-5 11 16,5-5 26,0-2-74,1 1-46,0 0-52,0-1-60,0 0-67,0-1-73,0-4 260,0 2-261,0-2-70,0 1-58,0-1-46,0 0-38,0 0-49,0 0-63,0 0-78,0 0 85,0 0-47,0 0-185,0 0-49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09.253"/>
    </inkml:context>
    <inkml:brush xml:id="br0">
      <inkml:brushProperty name="width" value="0.05" units="cm"/>
      <inkml:brushProperty name="height" value="0.05" units="cm"/>
    </inkml:brush>
  </inkml:definitions>
  <inkml:trace contextRef="#ctx0" brushRef="#br0">160 41 4608,'0'0'1021,"0"0"-442,0 0-288,0 0-53,-1 0-46,0 0-39,-9 0 295,8 0-277,2 0 282,0 3 102,-1 0-381,0 0 40,-4 7 542,1-2-258,2-2-255,1-1-127,0 0-101,1 8 219,0-1-55,0-1-45,0 0-37,0 2-17,0 45 140,2-29-167,0-14-33,1 1 1,0-1 0,6 14-21,1-5 50,-8-20-43,1 0 0,0 0 0,-1 0 0,1 0-1,1 1-6,-1-2 24,1 0 0,-1 1-1,1-1 1,0-1 0,2 3-24,-3-4 19,0 1 1,0 0-1,0-1 1,0 0 0,0 0-1,1 0 1,-1 0-1,0 0 1,1-1 0,-1 1-1,0-1 1,1 0-1,-1 0 1,1 0-1,-1 0 1,0-1 0,2 0-20,3-2 42,0 0 0,0 0 0,0-1 0,0 0-1,-1 0 1,0-1 0,0 0 0,0 0 0,0 0 0,5-7-42,-7 6 31,0 0 0,0 0 1,0 0-1,1-4-31,13-28 101,1 8 8,-1 2 32,-2-5 57,-9 7-57,-1-3 75,4-13 216,-8 32-249,-1 2-50,-3-13 116,0 9-126,1 3-11,0-3-5,0 14-105,-1-1-1,1 0 1,0 0 0,0 1-1,-1-1 1,1 0 0,-1 1-1,1-1 1,-1 0-1,1 0 1,-1 0 0,-1 1-2,1 0 6,0 0 0,0-1 1,0 1-1,1 0 0,-1 0 0,0-1 1,1 1-1,-1 0 0,1 0 0,0 0 1,-1 0-1,1 0 0,0 1-6,0 2 19,-1 1-1,0 0 0,0-1 1,0 1-1,-1 1-18,-4 15 36,1 19 50,3-29-61,-2 11 61,1 0 0,0 18-86,3-14 6,1-3-12,-2 0 1,-1 4 5,-2 1 0,0-3 0,2 0 0,0 9 0,1-6 31,-5 28-31,0-5 16,4-17-42,-1 31-39,-1-35 73,-1 3 41,1-4 28,-11 66 115,14-90-172,-1 0 0,0 0 0,0 0 0,0 0 0,-1 0 0,-2 3-20,1-3 12,0-1 1,0 1 0,0-1 0,0 0-1,-1-1 1,0 1 0,0-1 0,0 0-1,0 0 1,-1-1 0,0 1 0,1-1-1,-1 0 1,0-1 0,-6 2-13,5-2 22,1-1 0,0 1 0,0-2 0,-4 1-22,4-1 31,0 0 0,0 0 0,0-1 0,-5 0-31,-28-9 96,32 8-105,1 0 0,-1 0 0,0 0 0,0-1 1,1 0-1,-1-1 0,1 1 0,0-1 0,0-1 0,-4-3 9,-20-14-66,28 21 52,-3-2-16,1 0 0,0 0 0,0 0 0,1-1 0,-3-1 30,0-5-98,1-1-61,5 9 125,-2-6-191,0 0-60,0 3 44,1 0-52,-1 2 1,1-1-49,-1 0-56,0-1-60,0 1-227,1 0-84,1-2-239,0-2-617,0 1 240,0-7-1629</inkml:trace>
  <inkml:trace contextRef="#ctx0" brushRef="#br0" timeOffset="531.304">709 532 5888,'0'0'808,"0"1"-297,0 0-116,0 2-40,0-1-136,0 0-68,0 4 166,0-3-120,0 0-51,0-1 42,0 1 51,0 0 59,-1-3 111,-1 4 328,-3 7-137,0-2-128,4-7-158,0 0-55,1 0-50,-1 0-44,1-1-18,0 1-47,0-1-18,0 0-53,0 2 9,-1-2 19,1 1 47,-5 5 95,-1 5 61,5-2-25,0-2-39,0-2-55,-1 1-26,-2 1-5,1 0-7,1-2-1,1 0 22,0 3 51,-1 3-14,-3-3-91,4-7-65,0-1 0,0 0 1,1 1-1,-1-1 0,0 1 0,1-1 1,-1 1-1,1 0 0,-1-1 0,1 1 0,0-1 1,0 1-1,0 0-5,0 58 154,0-36-164,0-19-122,1-2 70,3 5 47,-2-8-54,-1 0-32,1-1-61,-1 0-77,0-1-90,0 0-105,0-1-118,-1 2 228,0-1-36,0 0-37,0 0-38,0-1-172,0 0-44,0 0 103,0 0-40,0-3-592,0-2-744</inkml:trace>
  <inkml:trace contextRef="#ctx0" brushRef="#br0" timeOffset="795.712">737 315 2560,'0'0'557,"0"0"-239,0 0 268,0 0-236,0 0-134,0 0 34,0 0 221,0 0 338,0 0 599,0 0-564,0 0-323,0 0 47,0 0-85,0 0-70,0 0-85,0 0-133,0 0 26,0 0 121,0 0 20,0 0-235,0 0-40,3 3-2,1 1-202,1-1 86,13 8 163,-9-7-152,-4-2-48,0 0-55,0 0-64,-1 0-77,0 0 4,0-1-57,-1 1-61,1 0-66,0-1-71,-1 1-76,1-1-81,-1 1-86,11 10-193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01.835"/>
    </inkml:context>
    <inkml:brush xml:id="br0">
      <inkml:brushProperty name="width" value="0.05" units="cm"/>
      <inkml:brushProperty name="height" value="0.05" units="cm"/>
    </inkml:brush>
  </inkml:definitions>
  <inkml:trace contextRef="#ctx0" brushRef="#br0">130 116 2816,'0'-8'613,"0"4"-266,0 3-79,0 0 51,0 1 13,0 0-56,0 0 63,0 0 255,0 0 62,0 0-155,0 0 934,0 0-817,0-1-358,0 0-34,1-5 119,1 1-100,1-1-37,3-1 39,-4 4 105,1 1-53,-2 1-267,12-9 220,-13 10-245,1 0 0,-1 0 0,1 0 0,0 0 0,-1-1 0,1 1 0,0 0 0,-1 0 0,1 0 0,0 1 0,0-1 0,-1 0 0,1 0 0,-1 0 0,1 0 0,0 0 0,-1 1 0,1-1-7,4 3 29,7 3 65,-8-4-37,1 0-1,-1 1 1,0-1-1,-1 1 1,4 3-57,9 8 109,11 0 5,-14-7-39,0 1 37,4 6 128,-15-12-194,-1 0-1,1-1 1,-1 1-1,0 0 1,0 0-1,0 0 1,0 0-1,0 0 0,0 1-45,0-1 65,0 1-1,-1-1 1,1 1-1,-1-1 0,0 1 1,0 0-1,0-1 0,0 1 1,0-1-1,-1 1 0,1 1-63,-6 15 410,0-6-168,1-3-70,0 0-33,-1 2-22,-5 9 97,0-4-73,-24 30 115,20-29-135,-22 23 83,18-23-30,-1-1 0,-5 3-175,6-6 103,2-2-40,-32 23 11,43-31-53,-6 3 42,1-4 44,9-3 75,4-2 31,17-17 24,0 0-101,1-1-82,2-1-59,35-28-89,-35 32 97,39-32 10,-22 16 39,3 2 43,29-17 75,-26 14-97,-9 5-55,-3-2-55,-23 22 33,-6 5 18,0 0 1,0 0-1,0 0 0,2-4-14,-2 1 12,-3 5-9,0 1 0,0-1 0,0 0 0,1 0 0,-1 1 0,1-1 0,-1 1 0,1-1 0,-1 1 0,1 0 0,0 0 0,0-1 0,0 1-1,1 0-2,6-6 25,-5-3 79,-2-2 75,-2-1 71,0 11-226,-2-5 2,-2 4-35,-2-1-35,2-2-15,4 6 55,-1-1-1,1 1 1,0-1-1,0 1 1,-1 0-1,1-1 1,0 1-1,0 0 1,-1-1-1,1 1 1,0 0-1,-1-1 1,1 1-1,-1 0 1,1 0-1,0 0 1,-1-1-1,1 1 1,-1 0-1,1 0 1,-1 0-1,1 0 1,-1 0-1,1 0 1,0 0-1,-1 0 1,1 0-1,-1 0 1,1 0-1,-1 0 1,1 0-1,-1 0 5,-11 0-41,2 1 38,7 0 15,0-1-1,0 1 1,0 0-1,0 0 1,1 0-1,-1 0 1,-1 1-12,-5 3-15,-10 6 35,15-9-19,0 0 0,0 0 0,1 1 0,-1-1 0,1 1 0,-1 0-1,1 1 0,-32 31 32,13-14-14,9-8-36,-7 12-17,5 1-43,4-7-6,-13 17-65,17-21 126,1 3 37,-1 4 42,-4 13 79,-4 15 88,8-29-137,-4 12 55,3-3 32,7-27-137,1 1-1,0-1 0,0 1 1,0-1-1,0 0 1,0 1-1,1-1 0,-1 0 1,1 1-1,0-1 1,0 0-1,1 2-35,3 10 151,0 5 85,-4-17-198,1 1 1,-1-1-1,1 1 0,0-1 1,0 0-1,1 2-38,-1-3 19,-1 0-1,1 0 1,0 0-1,0-1 1,0 1-1,0-1 1,0 1-1,1-1 1,-1 1-1,1-1-18,20 6 154,-4-5-44,-1 0 0,13-2-110,20-1 89,1 0-88,-30 1 0,-1-1 0,1-2 0,-1 0 0,11-3-1,21-10-47,-38 11-135,17-7-141,-20 8 144,-5 2 34,-1-1-37,1 1-43,0-1-50,0 1-56,0-1-64,-1 1-69,1 0-78,-1 0-154,-1 1-92,-2 1 190,0 0-77,0 0-83,0 0-73,0 0-234,2 0-611</inkml:trace>
  <inkml:trace contextRef="#ctx0" brushRef="#br0" timeOffset="5401.646">852 463 4608,'0'0'1021,"0"0"-442,0 0-288,0 0-52,0 0-43,0 0-37,0 0 364,0 0-309,0 0 345,0 0-283,0 0 83,-3 0 195,-7 0-90,8 0-80,0 2-138,-8 8 42,8-8 80,-1 1 32,-5 7 4,5-3-146,2 0 50,-1-2 140,-4 3-261,2 2-62,2 3-33,2 7-16,0-19-70,-2 15 70,-3 0-26,0-2-27,2 15-23,4-26-12,-1 1 1,-1 0-1,1 0 0,0 0 0,-2 3 12,-3 8-54,0-1 35,3 1 39,2 25 84,0 6-21,0-43-121,0-3-20,0 0-6,0 0-54,1-3-263,-1 1 48,1 0 42,-1 1 34,2-2-255,0 2-150,0-1 131,0 1 206,0-1-57,0-2-425,-2-4-450</inkml:trace>
  <inkml:trace contextRef="#ctx0" brushRef="#br0" timeOffset="5733.906">765 261 5120,'0'0'1115,"0"2"-481,0 0-324,0 0-89,0 0-41,0-1-4,0-2 0,0-1 5,0-1 41,0 0 88,2 3 175,0 0-397,0 0 39,3 0 128,9-1 426,-9 2-499,-1-1-35,0 1-23,-2-1-109,-1 1-39,4 9 227,2-5-90,8 2-18,-11-5-69,6 3 28,1 0 11,-1 4 8,0 1-78,-10-10-4,1 1 0,-1-1 0,1 0 0,-1 1 0,0-1 0,1 0-1,-1 1 1,1-1 0,-1 0 0,1 0 0,-1 0 0,1 0 0,-1 1 0,1-1 0,0 0 0,-1 0 0,1 0 0,-1 0 0,1 0 0,-1 0-1,1 0 1,0-1 9,0 1-74,0 0-33,-1 0 29,2 0-161,-2 0-60,1 0-117,-1 0-27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0.447"/>
    </inkml:context>
    <inkml:brush xml:id="br0">
      <inkml:brushProperty name="width" value="0.05" units="cm"/>
      <inkml:brushProperty name="height" value="0.05" units="cm"/>
    </inkml:brush>
  </inkml:definitions>
  <inkml:trace contextRef="#ctx0" brushRef="#br0">0 10 4352,'0'-1'966,"0"-1"-418,0 1-359,0 0-41,0-1 49,0 1-97,0 0 63,0 1-60,0 0 57,0 1 79,0 1 101,0-1-47,0 0 61,0 1 66,0 0 74,0-2 941,1 0-590,0 0-319,1 0-331,0 0 49,8 0 1041,-8 0-1038,0 0-37,1 0-33,-1 1-75,0 0-92,0-1-107,3 3 172,7 2 104,-4-2-99,1-2-50,3-1-42,-3 0-99,1 0 47,0 0 42,-1 0 34,10 0 86,24 0 272,-30 0-290,1 0-46,1 0-81,-7 0-20,0 0-35,1 0-49,-1 0-48,1 0-54,0 0-58,-1 0-62,1 0-67,0 0-71,0 0-77,-6 0 28,0 0-77,0 0-202,3 0-50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47.781"/>
    </inkml:context>
    <inkml:brush xml:id="br0">
      <inkml:brushProperty name="width" value="0.1" units="cm"/>
      <inkml:brushProperty name="height" value="0.1" units="cm"/>
      <inkml:brushProperty name="color" value="#33CCFF"/>
    </inkml:brush>
  </inkml:definitions>
  <inkml:trace contextRef="#ctx0" brushRef="#br0">2 1 7936,'-1'10'1148,"0"2"-12,2-4-412,0-1-158,1-1-44,4 5-313,-4-7-179,0-1-54,-1 0-41,1-1-46,-1 1-56,1-1-19,-1 1-50,1-1-52,-1 1-57,1-1-63,-1 0-66,1 1-72,0 0-75,1 1-240,0 1-49,0 2-229,2 3-623</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4:10.016"/>
    </inkml:context>
    <inkml:brush xml:id="br0">
      <inkml:brushProperty name="width" value="0.1" units="cm"/>
      <inkml:brushProperty name="height" value="0.1" units="cm"/>
      <inkml:brushProperty name="color" value="#33CCFF"/>
    </inkml:brush>
  </inkml:definitions>
  <inkml:trace contextRef="#ctx0" brushRef="#br0">116 174 2432,'-6'0'450,"-1"0"-102,1 0-72,-9 0 303,12 0-373,-1 0 36,3 0 37,0 0 434,1 0-334,0 0 143,0 0-28,0 0-198,0 0-42,0 0 73,0 0 148,2 0-65,17 0 119,0 0-119,1 0-102,0 0-83,-1 0-78,-1 0-38,41 0 143,-36 0-109,-20 0-129,0 0 0,0 0 0,0 1 0,0-1 0,0 1 0,0 0 0,0 0 1,0 0-1,2 1-14,9 3 81,-2-3-12,-11-2-61,0 0 1,-1 0 0,1 0-1,0 1 1,0-1-1,0 0 1,0 0 0,0 1-1,-1-1 1,1 0-1,0 1 1,0-1 0,-1 1-1,1-1 1,0 1-1,0-1 1,-1 1-1,1 0 1,-1-1 0,1 1-1,-1 0 1,1-1-1,-1 1 1,1 0 0,-1 0-1,1 0 1,-1-1-1,0 2-8,10 10 105,-1-3 6,-4 1 47,-1 14 129,-6 2-65,-4-1-58,-2-4-48,-2 3-27,-8 5-40,3-5-22,-6 13 39,-2-1 1,-1-2-1,-1 0 0,-2-2 0,-12 9-66,7-8 31,-8 7-22,-1 0-65,18-22 21,21-17 36,1-1-1,0 1 1,-1 0 0,1-1 0,0 1 0,0 0 0,-1 0 0,1 0 0,0 0-1,0 0 1,0 0 0,0 0 0,0 0 0,1 1 0,-1-1 0,0 0 0,0 1-1,1-1 1,-1 0 0,1 1 0,-1-1 0,1 2-1,1-4 105,1-1-40,11-5 53,-4 5-65,7-3 27,-3-11-13,-7 8-48,0 1-19,0 0 0,1 1 0,-1-1 0,2 1 1,-1 1-1,0 0 0,2-2-4,0 1 1,-1-1 0,0-1-1,0 1 1,1-4 3,14-19-9,8-19-55,6-7 22,-10 20 98,-18 25-32,25-29 22,51-53-57,-42 52 11,-32 32 0,-4 4 0,-1-1 0,0 1 0,5-6 0,21-33 10,-6 6 38,-20 28-15,0 0 0,0 0 0,3-9-33,9-16 61,-9 24-52,-8 10-6,-1 1-1,1-1 1,-1 1-1,0-1 1,1 1-1,-1-1 1,0 1-1,1-1 1,-1 0-1,0 1 1,1-1-1,-1 0 0,0 1 1,0-1-1,0 0 1,0 1-3,1-11 54,-1-9 36,0-3 5,0 23-95,0-1 0,0 1 0,0-1-1,0 1 1,0-1 0,0 1 0,0 0-1,0-1 1,0 1 0,0-1 0,0 1-1,0-1 1,0 1 0,0-1 0,0 1 0,0-1-1,-1 1 1,1-1 0,0 1 0,0 0-1,-1-1 1,1 1 0,0 0 0,0-1-1,-1 1 1,1-1 0,-1 1 0,1 0 0,0 0-1,-1-1 1,1 1 0,-1 0 0,1 0-1,0-1 1,-1 1 0,1 0 0,-1 0-1,1 0 1,-1 0 0,1 0 0,-1 0 0,1 0-1,-1 0 1,1 0 0,-1 0 0,1 0 0,-3 0-70,3 0 44,0 0 90,0 0 80,-1 0 13,-1 0-94,-6 0-8,6 1 26,1 0 80,1 0-144,0 0 0,0 1 0,0-1 0,-1 0 0,1 0 0,0 0 0,-1 0 0,1 0 0,0 0 0,-1 0 0,1 0 0,-1 0 1,0 0-1,1 0 0,-1 0 0,0-1 0,1 1 0,-1 0 0,0 0 0,0-1 0,0 1 0,0 0 0,0-1 0,0 1 0,0-1 0,0 1 0,0-1 0,0 1 0,0-1-17,-2 1 26,1 0 0,0 0 0,0 0 0,0 0 0,0 1 0,0-1 0,1 1 0,-1-1-1,0 1 1,1 0 0,-1 0 0,1 0-26,-16 22 192,-7-5-85,13-7-76,1 0-1,-3 6-30,3-5 19,2 0 26,1 0 1,0 0-1,1 0 0,0 1 1,1 0-1,-1 7-45,-9 20 80,6-19-23,6-15-48,0 0 0,0 1 0,0-1 0,1 1 0,0-1 0,1 1 0,0-1 0,0 1 1,0 6-10,1 47 178,0-35-127,0-24-49,0 1-1,0-1 1,1 0 0,-1 0 0,0 1 0,1-1-1,-1 0 1,1 0 0,0 0 0,-1 0 0,1 0-1,0 0 1,0 0 0,1 0 0,-1 0-1,0 0-1,2 1 2,1 0 0,-1 0 0,1-1 0,-1 1 0,1-1 0,0 0 0,4 2-2,16 6 9,37 4 69,-48-12-74,-8-1-2,0-1 1,0 1-1,-1-1 0,1 0 1,0-1-1,-1 1 0,1-1 0,0 0 1,-1 0-1,1-1 0,0 1-2,11-3 18,47-12 70,-44 10-102,4-4-49,-16 8 12,9-5-112,-3 0-50,-5-1 31,-2 1-35,2-3-147,-2 5 69,0 1-47,6-6-466,-7 4 365,0 0-48,-1 0-73,1 0-98,0 2 49,0 1-64,2-1-196,3-2-505</inkml:trace>
  <inkml:trace contextRef="#ctx0" brushRef="#br0" timeOffset="313.089">910 463 3712,'0'0'855,"0"0"-366,0 0-241,0 0-44,0 0-40,0 0-39,0 0 184,0 0-100,0 0 68,0 0 49,0 0 41,0 0 390,0 0-511,0 0 63,0 0-81,0 0-40,0 2 84,0 0-202,0 1 79,0 0 60,0 1 45,0 10 697,0-9-584,-1 0-83,0-4-190,0 1-40,-4 1 349,0 1 5,3 8-62,2 9-65,0 0-80,0 0-68,0 0-59,0 5-46,0 0-51,0 52-169,2-69 125,0-2-113,2-1-101,0-2-87,-2-2 55,-1-1-76,-1-1 66,0 0-66,0 0-201,0-1-110,0 0-96,0-2-83,0-13-1792,0 8 1609,0 2 434,0 0 58,0-1-58,0-3-250</inkml:trace>
  <inkml:trace contextRef="#ctx0" brushRef="#br0" timeOffset="562.933">895 131 5248,'0'11'1435,"0"-3"-544,0 0-218,0-1-82,0 0-177,0-1-83,0 1-94,0-1-105,3 6-55,4-1-63,-5-9-22,-1-1 0,1 1 0,-1-1 1,1 0-1,-1 1 0,1-1 0,0 0 0,0 0 0,0 0 0,0 0 0,0 0 0,0-1 1,0 1-1,0 0 0,0-1 0,0 0 0,1 1 8,-1-1 77,0 0-84,0 1-78,0 0-75,0 1-67,-1-1-63,1 1-57,-1-1-53,2 1-408,-1 0-113,1-1-294,1-2-727,-3-1 1395,0 0 62,-1-1-37,1-2-196</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4:29.661"/>
    </inkml:context>
    <inkml:brush xml:id="br0">
      <inkml:brushProperty name="width" value="0.05" units="cm"/>
      <inkml:brushProperty name="height" value="0.05" units="cm"/>
    </inkml:brush>
  </inkml:definitions>
  <inkml:trace contextRef="#ctx0" brushRef="#br0">1 0 5248,'7'1'990,"-4"0"-548,-2 0-48,1 1-55,-1 0-64,-1 0-73,0 1-82,0-1-37,0-1-80,0-1 125,0 0-102,0 0-34,0 0-90,0 0-28,0 0-45,0 0-274,0 0-103,-1 0 222,0 0-48,-1 0-52,-1-1-47,-2-1-579,3-2 146,2-4-503</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2:52.846"/>
    </inkml:context>
    <inkml:brush xml:id="br0">
      <inkml:brushProperty name="width" value="0.05" units="cm"/>
      <inkml:brushProperty name="height" value="0.05" units="cm"/>
      <inkml:brushProperty name="color" value="#E71224"/>
    </inkml:brush>
    <inkml:brush xml:id="br1">
      <inkml:brushProperty name="width" value="0.05" units="cm"/>
      <inkml:brushProperty name="height" value="0.05" units="cm"/>
    </inkml:brush>
    <inkml:brush xml:id="br2">
      <inkml:brushProperty name="width" value="0.1" units="cm"/>
      <inkml:brushProperty name="height" value="0.1" units="cm"/>
      <inkml:brushProperty name="color" value="#33CCFF"/>
    </inkml:brush>
  </inkml:definitions>
  <inkml:trace contextRef="#ctx0" brushRef="#br0">1457 6523 4864,'-4'8'538,"-1"0"-34,0-1-41,0 1-49,-2 3 50,1-1-110,3-5-224,1-1-33,0 1-35,0-1-38,1-1 63,-2 7 246,0-4-78,-1 0-78,-2 0-79,4-3 0,1-1-46,-1 0-45,0 1-40,1-1-38,-1 1-36,0 2-199,-1 0-121,0 0-86,0 1-180,-5-1-413,-4 0-979,12-4 1934,0 0 0,-1-1 0,1 1 0,0 0 1,-1-1-1,1 1 0,0 0 0,0 0 0,0 0 0,0-1 1,0 1-1,0 0 0,0 0 0,0 0 151</inkml:trace>
  <inkml:trace contextRef="#ctx0" brushRef="#br0" timeOffset="-5866.977">2583 4604 5888,'-6'10'808,"3"-4"-297,0-1-116,0-2-40,0 0 22,-1-1-77,0 0-78,1 1-81,0 0-85,0 1-39,-3 8-63,6-12 45,0 0 1,0 1-1,0-1 1,0 0-1,0 0 1,0 0 0,0 1-1,-1-1 1,1 0-1,0 0 1,0 0-1,0 0 1,0 1-1,0-1 1,0 0-1,0 0 1,-1 0-1,1 0 1,0 1 0,0-1-1,0 0 1,0 0-1,0 0 1,-1 0-1,1 0 1,0 0-1,0 0 1,0 0-1,-1 1 1,1-1 0,0 0-1,0 0 1,0 0-1,-1 0 1,1 0 0,-9 3-242,8-1 104,-1 0-63,1-1 33,0 1-38,0-1-44,-1 0-49,1 0-53,-1 0-60,0-1-65,0 0-69,0 0-625,2 0-719</inkml:trace>
  <inkml:trace contextRef="#ctx0" brushRef="#br0" timeOffset="-5625.057">2366 4979 6016,'-5'5'743,"0"-1"-116,-1 0-104,1 0-92,-1 0-81,0-1-69,0 0-58,1 0-45,-5 2 43,-11 8 223,15-8-254,1 0 57,-1 0-203,2-2-97,1-1-85,2-1 26,-1 0-33,-1 0-181,1 0-122,0-1 174,1 0-38,0 0-38,-1 0-42,1 0-358,-1 2-1062,0-1 1206,2-1 606,-2 2-688,-1 1 75,0-1 65,-1 0 56,-1 0-206,-4-1-231</inkml:trace>
  <inkml:trace contextRef="#ctx0" brushRef="#br0" timeOffset="-5468.626">2106 5326 5888,'-9'10'1497,"6"-5"-909,2-2-298,1 0-35,-1 1-44,1-1-50,0 0-335,0-1 75,-1-1 66,1 1 52,-1 0 116,-3 2 346,2-4-372,0 1-95,1-1-53,0 0-39,0 0-41,0 0-48,-1 0-137,0 0-103,0 0-115,1 0 215,0 0-34,0 0-346,-1 0-115,0 0-122,1 0 413,0 0-34,1 0-1540</inkml:trace>
  <inkml:trace contextRef="#ctx0" brushRef="#br0" timeOffset="-5296.749">1962 5600 5248,'-4'4'630,"1"0"-56,0 1-67,0 0-75,0 0-83,0 0-93,0 0-101,1 0-111,1-2-73,0-1-41,-2 4 99,2-2-33,0-2-59,-2 1-138,0-2-99,0 1-57,1 0-63,1 0-53,1 3-42,-1-3-398,-1-2-99,-10 0-1159</inkml:trace>
  <inkml:trace contextRef="#ctx0" brushRef="#br0" timeOffset="-17241.554">1443 390 4352,'-7'-6'760,"1"0"-214,0 0-86,1 0-88,2-1-89,1-4 67,-1 0 121,0 7-67,-1 0 251,0 1 181,3-3-320,-1 1 593,-6-5-227,7 9-785,1 0 1,-1-1-1,1 1 1,-1-1-1,1 1 1,-1 0-1,1-1 0,0 1 1,0-1-1,0 0-97,-3-8 434,-2 5 90,0 1 3,3-4 47,2 7-298,0 0 93,0 0-108,-1 1-64,0 0-56,0 0-47,-2 1-12,-2 1-67,5-2 15,-1 0 41,-2 8 131,3 4-73,3 9 62,2-6-62,-4-9-75,1 0 0,0 0 0,-1 0 0,-1 1 1,1-1-1,-1 0-54,2 15 150,4 7 25,-2-5-42,0 0 20,1 9 32,3 0-64,4 14 5,-2 24-58,-5-30-49,-1-11 27,-2-8 57,2 0-1,3 9-102,-3-12 66,0 0 45,2 11 129,-5-24-171,1 0 1,-1 0-1,1-1 0,0 1 0,0 0 0,2 2-69,9 12 350,-9-14-49,-3-6-266,0 0 1,0-1-1,0 1 0,0 0 1,0-1-1,-1 1 1,1 0-1,0-1 1,0-1-36,3-19 252,-3-4-63,-1-1-59,-1 2-54,3 3-50,2-7 14,1-14-10,-2-3-36,-2 12-83,5-21 89,0-2-45,-5 18 67,0 22-9,0 0 1,2-9-14,4-13-65,-3 13-19,-5-32 113,1 44-49,0 2-43,-1 16 31,1 0 17,0 0 0,-1 0 1,2 0-1,-1 0 0,0 0 1,1 0-1,0 0 0,0 1 15,10 53-202,4 57 202,-12-89-22,-1-13 9,0 0-1,1 0 0,1 0 1,4 9 13,23 51 10,-11-32 18,-15-29-25,6 13-11,1 0 0,1 0 0,3 1 8,8 16 118,-4-6 23,2-3 84,-9-19-71,2-4 35,1-3 37,2-5 44,-11-2-61,-4 1-98,0-1 0,-1 0 0,1 0 1,0-1-1,-1 1 0,1-1 1,1 0-112,4-4 360,-3-7-71,-3 4-158,-1 0 1,0 0-1,-1 0 1,0 0-132,-1-39 431,1 7-183,0-31-16,0-1-92,0-14-53,0-41-28,-2 100-26,0 0 0,-4-16-33,3 24 19,-2-23 12,-1-3-35,-2 2-44,7 40 38,0-1-1,0 0 1,-1 1 0,1-1 0,-1 0 0,-1-1 10,-8-12-83,1 2-64,4 2-101,2 3-356,3 5 171,-1 2 40,1 0-39,-1 1 37,1 0-38,-1 0-43,0 0-49,2 1 62,-1 1-45,1-1-42,0 1-37,0 0-689,1 0-113,1 0 215,0 0-45,1 0-286,2 0-799</inkml:trace>
  <inkml:trace contextRef="#ctx0" brushRef="#br0" timeOffset="-8335.002">5325 318 4224,'-5'0'505,"1"1"-81,0 0-72,0 1-66,1 0-56,1 0-48,-3 2 68,3-2 198,2-2-196,-3 3 195,-6 6 278,8-7-453,0-1-52,0 0-47,0 0-41,1 1-20,0-1-42,0 1-27,0 0-28,0 1 14,-1-1 94,-3 6 74,0 0-44,-2 5 11,-1-1-49,-6 15 94,4-8 15,-3-4-109,2-4-46,9-10-68,0 1-1,1-1 1,-1 0 0,1 0-1,0 1 1,-1-1 0,1 0-1,0 1 1,-1-1-1,1 0 1,0 1 0,0-1-1,0 0-3,0-1-1,0 1 1,0-1 0,0 1 0,0-1 0,0 1 0,0 0 0,0-1 0,0 1 0,0-1 0,0 1 0,-1-1-1,1 1 1,0-1 0,0 1 0,-1-1 0,1 1 0,0-1 0,-1 1 0,1-1 0,-1 1 0,1-1 0,0 0-1,-1 1 1,1-1 0,-1 0 0,1 1 3,-1-1-2,0 1 0,1-1 0,-1 1 0,1-1 0,-1 1 0,1-1 0,-1 1 0,1-1 0,-1 1 0,1-1 0,0 1 0,-1 0 0,1-1 0,0 1 0,-1 0-1,1-1 1,0 1 0,0 0 0,0-1 0,0 1 0,0 0 0,0-1 0,-1 1 0,2 0 0,-1 0 0,0-1 0,0 1 2,-2 14-141,-1-5-11,0-2-61,1-4 67,0 0-34,1-3 50,1 0 37,0 0-10,-1 3 41,0-3-3,1-1-54,0 1-73,0 0-90,0 0-106,0 0 149,0 0-33,0-1-210,0 2-88,0-2-290,0 0-536</inkml:trace>
  <inkml:trace contextRef="#ctx0" brushRef="#br0" timeOffset="-8084.981">4964 924 4352,'-10'13'1042,"4"-4"-431,2-1-217,2-4-251,0 0-43,-1 1-44,1 0-42,-2 2 74,1-6-107,0 1-56,-1 0-61,0 1-51,1 0-81,1 1-79,0 0-77,1-1 86,-1-1-35,1 1-35,-1-1-36,-3 0-351,0 1 60,5-2 640,-1-1 1,1 1-1,0 0 1,0-1-1,-1 1 1,1 0-1,0 0 1,0-1-1,0 1 1,0 0-1,0 0 1,0 0-1,0-1 1,0 2 94</inkml:trace>
  <inkml:trace contextRef="#ctx0" brushRef="#br0" timeOffset="-6677.135">3319 3464 5120,'0'3'427,"0"-1"-36,0 3 264,0 0-125,-1-1-122,0-1-119,0 0-115,-1-1-111,-1-1-109,-1 0-104,2-1 67,1 0-127,1 0 48,0 0 12,0 0-17,0 0-53,0 0-140,0 0-86,0 0-73,0 0-60,0 0-438,0 0-627</inkml:trace>
  <inkml:trace contextRef="#ctx0" brushRef="#br0" timeOffset="-6410.491">3174 3724 4992,'-6'0'860,"2"2"-107,1 1-110,1 0-115,0-1-162,0 0-95,-1 0-97,-1-2-100,2 0 132,-1 2-76,2-1-165,-1 1 41,-4 3 163,4-4-161,0 0-56,-1 0-100,1 0 29,0-1-35,0 0-40,0 0-42,0 0-46,-1 1-50,1-1-105,-1 0-86,1 1-73,0 0-56,0 3-476,1 4-672</inkml:trace>
  <inkml:trace contextRef="#ctx0" brushRef="#br0" timeOffset="-6148.955">2857 4084 2816,'-11'11'770,"5"-4"-362,3-5-282,0 1-34,1-1-38,0 0-43,1-1-46,1 0-39,-1-1-281,1 0 5,-1 0 71,0 0 62,0 0 53,-1 0 31,1 0 40,-4 0-90,4 0 77,1 0-113,-2 0-922</inkml:trace>
  <inkml:trace contextRef="#ctx0" brushRef="#br0" timeOffset="-6147.955">2756 4330 4864,'-7'7'870,"1"-2"-275,1 1-102,2-4-293,1 1-36,0 0-38,0 0-41,0 3 18,0 0-67,1-6-147,0 1 36,0 0 15,-1 0 106,0 0 155,1-1-51,0 1-89,1-1-51,-1 1-52,1-1-41,-1 1-52,1-1-58,0 1-66,-1 0-12,1 0-55,0 0-59,0-1-63,0 2-67,0-1-72,0 0-76,0 1-79,0-2-1055</inkml:trace>
  <inkml:trace contextRef="#ctx0" brushRef="#br0" timeOffset="-3891.376">5036 765 128,'0'0'0</inkml:trace>
  <inkml:trace contextRef="#ctx0" brushRef="#br0" timeOffset="-1101.07">5512 0 2048,'-8'17'447,"2"-10"-190,2-4-109,0-1-56,2-1-73,0 1-49,0 0-76,1 0-65,-1 3-298,1-4 389,1-1 0,-1 0 1,0 1-1,0-1 1,1 0-1,-1 0 0,0 0 1,0 1-1,1-1 0,-1 0 1,0 0-1,0 0 1,1 0-1,-2 0 80</inkml:trace>
  <inkml:trace contextRef="#ctx0" brushRef="#br0" timeOffset="-7761.604">4502 1761 4224,'0'0'911,"-2"2"-393,-1 1-239,0 1-63,0 0-51,0 0-43,-1 3 21,-4 7 100,6-10-32,0-1-35,-2 2 88,0 0-74,0-2-113,1-1-37,-4 5 26,4-2 62,1 0-70,-4 6 41,0-1-88,-2-2-110,4-4 3,-1-1-37,-1-1-42,3-2 18,1 0-11,0 0-47,2 0 215,-1 0-341,0 1-79,1-1-70,0 2-61,-1 5-1168,0-5 1027,-1 0 282,0-2 38,-6 1-611</inkml:trace>
  <inkml:trace contextRef="#ctx0" brushRef="#br0" timeOffset="-21550.979">1832 1386 2176,'0'0'502,"0"0"-215,0 0-112,0 0 178,0 0-56,0 0 84,0 0-5,0 0 256,0 0 434,0 0-26,0 0-588,0 0-40,0 0 48,0 0-189,0 0-42,0 0 59,0 0-75,0 0-37,0 2 80,2 5-49,2-4 41,2 2 39,0 4 120,1 4-64,-5-9-208,-2-4-131,4 8 272,0 0-41,6 8 137,-8-14-326,-1 0-1,1 0 1,0 0 0,0 0-1,0 0 1,0 0 0,0 0-1,1-1 1,-1 1-1,0-1 1,1 0 0,2 1-46,6 2 104,-7-4-70,0 1-1,-1 1 1,1-1-1,-1 0 1,1 1 0,-1 0-1,0 0 1,1 0-34,13 10 169,8 5 135,15 11 186,-13-11-212,-4-3-117,1-1-91,-14-7-16,-1 0 0,0 0 0,0 1 0,4 5-54,10 7 88,6 3-24,13 10-20,-15-14 29,15 8 167,17 18 206,-15-12-171,-22-18-200,-1 0-60,5 0 52,8 5-1,-20-8-30,-6-4 2,1-1-1,-1 0 1,1 0 0,1-1-38,3 2 57,-7-5-35,0 1 1,0 0-1,-1 0 1,0 0-1,1 1 1,2 2-23,15 22 84,0 0-35,4-5 10,1-1-75,-16-9-24,2 2 12,8 1 48,-4-5-4,3 2 57,39 30 296,-31-26-230,-1 0-43,7 8-35,0 0-35,-2 1-1,6 8-25,-36-31 8,0 0 0,1 0 0,-1 0-1,1-1 1,-1 0 0,1 0 0,0 0 0,-1 0-1,5 1-7,11 6 26,-11-3-4,1 0 0,-2 0-1,1 1 1,0 1-22,19 15 59,-5-9 8,-5-6 50,-1 2 0,14 9-117,-9-1 60,-13-11-16,0-1 0,0 1 0,1-2 1,-1 1-1,1-1 0,1-1 0,8 4-44,8 4 59,87 45 202,-69-35-187,1 0-52,-37-17-8,0 0 1,0 1-1,0-1 0,5 7-14,12 11 87,-10-10 27,-1-5-44,-11-7-57,0 1 1,-1 0 0,1-1 0,0 1 0,-1 0 0,1 1 0,-1-1-1,0 0 1,0 1 0,1-1 0,0 3-14,1 1 20,-3-4-14,0 0-1,0-1 1,0 1-1,1 0 0,-1 0 1,1-1-1,-1 1 1,1-1-1,0 0 0,-1 1 1,1-1-1,0 0 1,0 0-1,2 1-5,7 6 96,9 12 161,-3-3-45,-8-10-158,3-2 26,-1 7-18,-11-11-58,4-2 10,-2 1 39,-2 0-62,0 0-99,0 0-316,-1 0 91,0 0 75,0 0 61,-1 0 21,-3 0-180,3 0 165,2 0-35,0 0-88,-1 0-332,0 0 39,0 0 37,-1 0 37,1 0 34,0 0 34,0 0-371,-1 0 323,1 0 54,0 0 49,0 0 46,0 0 42,0 0 38,0 0-182,-1 0 116,1 0 77,-4 0-423,3-1 317,1 1 129,0 0-51,-1-1-62,1 1-72,-5-2-642,0 0 71,-1-1-131,-3-2-492,10 5 1625</inkml:trace>
  <inkml:trace contextRef="#ctx0" brushRef="#br0" timeOffset="-19389.068">1832 1516 2560,'0'-9'557,"-2"3"-239,-3-1-24,0 2-92,3 3 17,0 1-92,1 1-67,-4-1-13,3 2 6,0-1 24,1 0 45,-1 1 58,0-1 71,-3-1-55,1-1 72,3-1 126,0-3 281,1-3 180,-3 3-369,0 4-227,-1 0 42,0-1 193,3-1-152,1 0-124,-1 0 40,1-2-173,0 0 45,0-8 235,0 1 45,0-15 605,-2 23-519,-1 2-363,0-1 103,-7-6 417,7 7-470,0-1-63,1 1-111,0-1 83,2 3-70,-1 1-1,1-1 1,0 1 0,0-1 0,-1 0 0,1 1 0,0-1 0,-1 1 0,1-1-1,-1 1 1,1-1 0,0 1 0,-1 0 0,1-1 0,-1 1 0,0-1 0,1 1-1,-1 0 1,1 0 0,-1-1 0,1 1 0,-1 0-22,-4-2 72,-2-3 11,6 4-71,-1 0-1,1 1 1,0-1-1,-1 0 1,1 0-1,0 1 1,-1-1 0,1 1-1,-1-1 1,1 1-1,-1 0 1,1 0 0,-1 0-1,0 0-11,1-1 20,-1 1 0,0 0 1,1 0-1,-1 0 0,1-1 0,-1 1 0,0-1 0,1 0 0,-1 1 0,1-1 1,0 0-1,-1 0 0,1 0-20,-9-4 171,-2 3 95,7 2-143,0 0 41,-17 0 778,17 2-743,2 0-48,1 2-67,1 0-83,-2 1 217,-6 5 12,6-7-39,2 0-91,1 0-61,1 2-43,-1-3 40,-1 6 7,1 0-25,0-2 39,1 0 47,2 0 74,-1-2-129,6 14 102,-7-10-66,0 3 36,-1-8-84,0 1 0,0-1 0,1 1 0,0-1 0,0 0 0,0 1 0,0 1-37,14 21 171,6-1-71,1-1-55,13 14-50,-23-21 30,-8-12-4,0 1 0,0 0-1,1-1 1,0 0 0,0 0 0,2 1-21,2 2 57,1 0 1,-2 0-1,1 1 1,0 1-58,16 22 90,35 52 118,-41-60-168,-3-8-42,7 4-52,-16-13 35,3 4 23,4 0 53,-12-10-44,0 1-1,0-1 0,0 0 0,0 1 1,0 0-1,-1 0 0,1-1 0,0 1 1,-1 0-1,0 0 0,1 1-12,6 17 25,-8-19-27,1 0 0,-1 0 0,1 0 0,-1 0 0,1 0-1,-1 0 1,1 0 0,0-1 0,0 1 0,-1 0 0,1 0-1,0-1 1,0 1 2,13 7 13,4 3 50,-17-10-57,0 0-1,0 1 0,1-1 1,-1 0-1,0 0 0,0 1 1,0-1-1,-1 1 0,1-1 1,0 1-1,0-1 0,-1 1 1,1-1-1,-1 1 0,1 0 1,-1-1-1,0 2-5,3 1 139,-1-1-84,3 2 14,-3-3 25,-16-26-3,-13 7 32,8-5-84,-5-11-94,20 27 46,0 1 0,-1-1 0,0 1 0,-2-2 9,-9-10 9,5 1 17,8 11-15,0 0 0,-1 0-1,0 0 1,0 0 0,-1 0-11,-19-26-11,17 21-14,0 1 0,-1-1 1,-1 1 24,3 2-1,1 1 0,-1-1 0,1 1 0,1-1 0,-1-1 1,-7-11-1,6 10 2,-5-7-22,1-3-44,9 11 47,0 1 6,-11-19-1,-3-3 13,15 29 0,0-1-1,0 1 0,-1-1 0,1 0 1,0 1-1,0-1 0,0 0 0,0 1 1,0-1-1,0 0 0,0 1 0,0-1 0,0 0 1,0 1-1,0-1 0,0 0 0,0 1 1,1-1-1,-1 1 0,0-1 0,0 0 1,10-11-69,-8 10 21,1-1-11,2-1 12,2-4 82,12-11 132,-14 13-149,-3 2-41,3-8-25,5 7 16,-8-4 37,-2 0 82,-2 2-59,-7-5-94,8 11 60,-1-1-96,-1-1 54,-7-5 32,-4 4 59,14 4-42,0 0 0,0 0 0,0 0-1,0 0 1,0 0 0,0 0 0,0 0 0,0 0 0,0 0-1,0 0 1,-1 0 0,1 0 0,0 0 0,0 0 0,0 0 0,0 0-1,0 0 1,0 0 0,0 0 0,0 0 0,0 0 0,0 0-1,0 0 1,-1 0 0,1 0 0,0 0 0,0 0 0,0 0-1,0 0 1,0 0 0,0 0 0,0 0 0,0 0 0,0 0 0,0-1-1,0 1 1,0 0 0,0 0 0,0 0 0,0 0 0,0 0-1,0 0 1,0 0 0,0 0 0,0 0 0,0 0 0,0 0-1,0-1 1,0 1 0,0 0 0,0 0 0,0 0 0,0 0 0,0 0-1,0 0 1,0 0 0,0 0-1,0-1 3,0 1 0,0 0 0,0-1 0,0 1 0,0-1 0,0 1 0,0 0 0,0-1-1,0 1 1,0 0 0,0-1 0,-1 1 0,1-1 0,0 1 0,0 0 0,0-1 0,0 1 0,-1 0 0,1-1 0,0 1 0,0 0 0,-1 0 0,1-1 0,0 1-1,-1 0 1,1 0 0,0-1 0,-1 1 0,1 0 0,0 0 0,-1 0-3,-5-5 21,2-1-14,1 2 0,-9 2 75,2 0-60,2-2-37,6 3 5,1 0 0,-1 0 1,0 0-1,1 0 0,-1 1 0,0-1 0,1 0 0,-1 1 0,0 0 0,0-1 0,0 1 0,0 0 10,-5 0-22,-4 0 14,0-3 49,4-1 13,-5-2 32,0 4-130,7 2-21,1 0-143,6 0 96,1 0 72,0 0 39,2 0 37,6 0-34,-5 0 6,1 0 0,-1 0 1,0 0-1,1 1 0,3 1-8,-8-2 1,4 3 3,0-1-1,0 0 1,0-1 0,0 0 0,1 0 0,-1 0 0,0 0 0,1-1-4,134 0-12,-51 0-93,-83 0 110,1 1 0,-1 0 1,1 0-1,-1 1 1,3 0-6,14 4 17,-6-5-35,-11 0 13,0 0 0,0 0-1,0 0 1,0 1-1,0 0 1,1 1 5,14 3 0,50 18 11,-65-22-8,28 8 113,-19-3-112,-9-2-9,-5-4 6,-1 0 0,0-1 0,1 1-1,-1 0 1,0 0 0,1-1-1,-1 1 1,1-1 0,-1 0-1,1 1 1,-1-1 0,1 0-1,-1 0 1,1 0-1,3 0 45,6 0-57,-8 0 47,0 0 45,-1 0 61,0 0 77,-3 0-218,0 0-1,-1 0 1,1 0 0,0-1 0,-1 1 0,1-1-1,0 1 1,0-1 0,-1 0 0,1 1 0,0-1 0,-13-6 7,-26-7 121,-4-3-139,27 6 15,13 8 5,0 1 0,0-1-1,-1 1 1,1 0 0,-3-1-9,-20-2-26,11 1-19,-21-5-22,32 7 62,0 1 1,0-1 0,0-1 0,1 1-1,-3-2 5,-16-6 120,-3 5-57,-1 4-56,0 2-57,-2 0-74,5-1 109,-22 0 93,25 0-116,-6 0-72,20 0-12,22-1-9,7 2 45,-6 1 94,-9 3-9,2 0-23,3-3-47,-6-1 33,-1 0-36,4 4-169,-4-2 32,2-1-39,-1 0 24,1 0-69,0 0-68,1 0-66,-2 0-37,1 0-58,-1-1-58,0 1-58,1 0-548,2-2-706</inkml:trace>
  <inkml:trace contextRef="#ctx0" brushRef="#br0" timeOffset="-11665.354">3939 2771 1792,'0'0'409,"0"0"-178,0 0-20,0 0-81,0 0 25,0 0-18,0 0 51,0 0 287,0 0 80,0 0 5,0 0 32,0 0-11,0 0-32,0 0-122,0 0-118,0 0-208,0-2-37,2-5 9,2-3 145,0 4-133,-2 0-93,1-4-4,-2-20 145,-1 20-162,-1 0-84,1 3-10,0 1-48,0 0-56,0 1-63,-1 10 39,0 0-105,-1 0-177,-2 1-397,0 2-151,1 6-1074</inkml:trace>
  <inkml:trace contextRef="#ctx0" brushRef="#br0" timeOffset="-11063.2">3939 2699 1536,'0'-25'353,"0"12"-151,1 1-30,1 7-83,-1 4-87,-1 1 0,0 0 0,1 0 0,-1-1 0,0 1 0,1 0 0,-1 0 0,1 0 0,-1-1 0,1 1 0,-1 0 0,1 0-1,-1 0 1,1 0 0,-1 0 0,0 0 0,1 0 0,-1 0 0,1 0-2,2 0 16,-3-19-212,0 12 195,1 5 29,4 1 93,-2 1-117,-1 0-51,-1 0-69,-1 0-87,-6 1 11,3 1-33,2-1 190,1-1 0,-1 1 0,1 0 1,0-1-1,0 1 0,-1 0 0,1-1 0,0 1 1,0 0-1,0 0 0,0-1 0,0 1 1,0 0-1,0 0 0,0 0 35,0 13-544</inkml:trace>
  <inkml:trace contextRef="#ctx0" brushRef="#br0" timeOffset="-10478.521">3997 2540 1536,'-15'27'565,"9"-19"-405,-2 1-37,-4 6-25,-5 15 135,10-17-147,0-2-50,-6 9 43,9-13-52,-1 0 0,1 0 0,-2-1 0,1 1 0,-4 2-27,-32 32 112,33-31-110,2 1-34,4-7 6,1-1 1,-1 0 0,0 0 0,0 0-1,-1-1 1,0 2 25,0-1-32,0 1-62,-2 0-83,-1 2-161,-1 1-117,5-5 239,0 1-653</inkml:trace>
  <inkml:trace contextRef="#ctx0" brushRef="#br0" timeOffset="-7499.536">4213 2165 4864,'-1'4'185,"0"-1"-41,1 0-10,-1 2 16,-1-1 16,1 0-21,0-1 19,0 1 56,-1 0 16,1 0 58,-2 1 66,1 0 76,1-4-397,-5 10 335,1-6-157,3-3-47,-2 1 50,0-1 61,-1 1 72,-1 2-61,2 2-84,-5 7 22,6-11-238,-9 3 77,3-3-101,5-1-32,0 0-43,1-1-50,-1 1-60,1 0-67,-1 0-77,2-1-84,-1 2-93,3-3-228,-1 1 105,0 0 97,0-1 90,0 0 82,0 1 73,0-1 65,0 0 58,0 0 25,0 0 57,0 0 14,-1 0 27,1-1 17,0 1-50,1 0-74,0 0 33,0 0-37,-2 0-574,2 0-313</inkml:trace>
  <inkml:trace contextRef="#ctx0" brushRef="#br0" timeOffset="-7227.595">3968 2526 6016,'-3'7'544,"-1"4"327,0-2-194,2-3-257,0-1-100,-1 0-38,0-1-82,0 1-35,0-1-42,-1 0-45,1-1-26,-7 6 47,-1 5-21,2-2 20,6-10-100,-3-1-88,3-1-3,0 0-41,-2 0-66,3 0-57,2 0 33,0 0-16,0 0-63,0 0-72,0 0-62,0 0-146,0 0-358</inkml:trace>
  <inkml:trace contextRef="#ctx0" brushRef="#br0" timeOffset="-6944.813">3766 2872 6272,'-5'10'842,"2"-4"-310,1-1-121,0-2-42,1 0 24,0-2-76,0 0-70,-1-1-68,2 0-161,-1 0 0,1 0 0,-1 0 0,1 0 0,0 0-1,-1 0 1,1 0 0,-1 0 0,1 0 0,-1 0-1,1 1 1,-1-1 0,1 0 0,0 0 0,-1 0 0,1 1-1,0-1 1,-1 0 0,1 0 0,-1 1 0,1-1 0,0 0-1,0 1 1,-1-1 0,1 0 0,0 1 0,0-1 0,-1 1-18,0 5 252,1-5-292,-1 0 53,-3 0 189,2-2-145,1 1-61,-1 0-41,1 0-50,0 0-60,0 1-70,0-1-80,1 1-91,0 0-99,0-1 327,0 0 33,0 0-51,0 1 60,0 2 45,0-2 14,0 0-39,0 1-65,0-1-84,-1 0-102,1 0-122,0-1 189,0 0-38,-1 1-39,1-1-42,0 0-45,-1 0-46,-11 0-1991</inkml:trace>
  <inkml:trace contextRef="#ctx0" brushRef="#br0" timeOffset="-6943.813">3535 3161 7808,'-10'0'1059,"4"0"-390,2 1-153,0 0-51,1 1 28,1 1-95,0 0-88,-1-1-87,0-1-103,-1 0-37,-8-1 87,12 0-153,0 0-1,-1 0 1,1 0-1,0 0 0,-1 0 1,1 0-1,0 0 1,0 0-1,-1 0 0,1 0 1,0 0-1,-1 0 1,1 0-1,0 0 0,0 1 1,-1-1-1,1 0 1,0 0-1,0 0 0,-1 0 1,1 1-1,0-1 1,0 0-1,-1 0 1,1 0-1,0 1-16,0-1-181,-1 1 90,1-1 76,-1 1 59,0 1 104,-3 3 298,2-3-352,0-1-78,1 1-77,-1 0-95,1 0-112,-1-1-55,1 0-101,-1 0-113,1 1-121,0-2 280,1 1-35,-1-1-36,0 1-37,1-1-38,-1 0-40,0 1-41,1-1-42,0 0-805,0 0-829</inkml:trace>
  <inkml:trace contextRef="#ctx0" brushRef="#br0" timeOffset="-2234.642">3838 2771 3072,'0'0'651,"0"-2"-278,0 0-183,0-1-33,0-2 67,0 3 26,0 2-68,0 0 68,0-1 58,-2-1 56,-8-7 484,8 6-11,-1 3-42,-2 0-408,-5-5 640,7 3-725,-1-1-78,2 1-163,0 0-41,0 1 152,0 1-72,-1 0-45,-2 1-21,3-1 43,-2 0 7,1 0 1,0 0 0,0 0 0,0 0 0,0 1 0,0 0-1,0-1 1,1 1 0,-3 1-85,-4 5 266,6-5-20,1-1-88,-1 0-57,-1-1-50,1 0-12,1 1 38,-2 1 17,-11 5 172,7-2-7,5-1-44,0 2-51,0 1-43,0-1-35,1-2-32,-1 10 157,3-2-98,1-3-59,1-4-54,24 10 43,-24-14-40,-1-1 1,0 1-1,1-1 0,-1 0 0,1 1 1,-1-1-1,1 0 0,-1 0 1,0 0-1,1 0 0,-1 0 1,1 0-1,-1 0-3,13-1-32,-9 2 43,15-1 53,-6-3 79,-9 0-80,22-12 373,-21 11-377,-1-1-35,8-3 25,3-3 46,-7 0-44,5-13 94,-12 21-131,-1 0 1,0 0-1,0 0 1,-1 0 0,1 0-1,0 0 1,-1 0-1,0-1-14,0 2 1,0 0-1,0 0 0,0 1 0,-1-1 0,1 0 1,-1 0-1,1 1 0,-1-1 0,0-1 0,-2-3-29,-7-14 29,9 18 6,0 1-1,0 0 1,1 0-1,-1 0 1,0 0-1,0 0 1,0 0-1,0 0 1,-1 0-1,1 0 1,0 1-1,0-1 1,0 0-1,-1 1-5,-3-2 26,1 2 1,-1-1-1,0 1 0,0-1 0,-2 1-26,-16 1 55,10-1-54,11 0 0,-1 0 0,1 0 0,-1 0 0,1 1 0,0-1 1,-1 1-1,1-1 0,0 1 0,0 0 0,-1 0 0,1 0 0,0 0 0,0 0 1,0 1-1,0-1 0,0 0 0,0 1 0,1 0 0,-1-1 0,0 1 0,1 0 0,-1 0 1,0 2-2,-11 10 1,-11 5 9,10-1 37,-6 13 133,9-12-97,9-17-64,0 1 0,0 0 0,0 1 0,1-1 0,0 0 0,-1 0 0,1 1 0,0-1 0,0 4-19,1-5 8,0 0 0,0 1 1,0-1-1,0 0 0,0 0 0,1 1 0,-1-1 1,1 0-1,0 0-8,8 20 78,-8-21-73,-1 0 0,1-1 0,0 1 0,-1 0 0,1-1 0,0 1 0,0-1-1,0 1 1,-1 0 0,1-1 0,0 0 0,0 1 0,0-1 0,0 1 0,0-1 0,0 0 0,0 0-1,0 0 1,0 1 0,0-1 0,0 0-5,21 0 89,33-1 133,-50 1-206,-1 0 0,1-1 0,-1 0-1,1 0 1,-1 0 0,1-1 0,-1 0 0,0 1 0,0-1-1,1-1-15,14-9 98,11-8 39,-26 17-126,-1-1 1,1 0 0,0 0-1,-1 0 1,0 0-1,1-1-11,-2 3 8,2-5 21,1 0 1,-1-1-1,0 1 0,0-2-29,-3 5 17,0 1 0,0-1 1,0 0-1,0 0 0,-1 0 0,1 0 1,-1-1-18,0-2 30,2-19 37,-2 25-65,0-1 1,0 1 0,0-1-1,-1 1 1,1-1-1,0 0 1,0 1-1,-1 0 1,1-1 0,-1 1-1,1-1 1,-1 0-3,-26-12 74,25 13-77,-1 0 0,0 0 0,1 1 0,-1 0 0,0-1 0,1 1 0,-1 0 0,0 0 0,0 0 0,1 1 0,-1-1 0,0 1 0,1-1 0,-2 2 3,-1 0-2,-1 1 0,1-1 0,0 1 1,0 1-1,-4 2 2,1 0-13,3-2-12,0-1 0,0 1 0,0 1 1,0-1-1,-1 4 25,-15 21-61,13-16 49,5-8 11,0 0 1,0 0-1,0 1 1,1-1-1,-1 6 1,-7 12-34,10-22 33,0 0 0,-1 0 0,1 0 0,0 0 0,0 0 0,0 0 0,0 1 0,0-1-1,0 0 1,0 0 0,1 0 0,-1 0 0,0 0 0,0 0 0,1 0 0,-1 0 0,1 0 0,-1 0 0,1 0 0,-1 0 0,1 0 0,0 0 0,-1 0 0,1-1 0,0 1 0,0 0 0,0 0 0,-1-1 0,2 1 1,0 1-7,-1-1 0,1 1 1,0-1-1,0 0 0,0 0 0,0 0 1,1 0-1,-1 0 0,0 0 1,0 0-1,1-1 0,-1 1 0,1-1 7,7 0 34,-6 1-7,1-1 0,-1-1 1,0 1-1,0 0 0,0-1 1,2 0-28,13-9 96,-7 7-72,-8 2-18,-1 0-1,1 0 1,-1 0-1,1-1 1,-1 0 0,1 1-1,-1-1 1,1-1-6,6-3 6,-8 6-5,-1-1-1,1 0 1,0 1 0,0-1 0,-1 0 0,1 0-1,-1-1 1,1 1 0,-1 0 0,1 0-1,-1-1 1,0 1 0,0-1 0,1 1 0,-1-1-1,0 1 1,0-1 0,-1 0 0,1 1-1,0-1 1,0 0 0,-1 0 0,1 0-1,-1 0 1,0 0 0,0 1 0,1-1-1,-1-51 240,0 51-225,-1-1 1,1 1-1,0 0 1,0 0-1,-1 0 0,1 0 1,-1 0-1,0-1-15,-9-11 79,8 13-75,-1-1 1,1 1 0,0 0 0,0 0-1,-1 0 1,1 0 0,0 0 0,-1 0-1,1 1 1,-1-1 0,1 1 0,-3-1-5,0 1-3,0 0 0,0 0 0,0 0 0,0 1 0,0 0 0,0 0 0,0 0 0,0 0 0,0 1 1,1 0-1,-1 0 0,-3 1 3,-19 21-214,10-7 114,1 0 62,15-15 37,-1-1 0,1 1-1,0 0 1,-1 0 0,1 0 0,0 0 0,0-1 0,0 1 0,1 1 0,-1-1-1,0 0 1,1 0 0,-1 0 0,1 0 0,0 0 0,0 1 0,0-1 0,0 0-1,0 1 2,2 13-93,5-4 70,2-4 54,3-2 39,-6-5-16,0 0 0,-1 0 0,1 0 0,0-1 1,5 0-55,5 0 87,-3 0-56,-1-2-11,-1-3 38,-9 4-40,-1 0 1,1 0-1,0-1 1,-1 1 0,0 0-1,1-1 1,-1 1-1,0-1 1,0 0 0,0 0-1,0 1 1,0-1-1,0 0 1,0 0 0,0-1-19,1-18 147,-4 8-100,-3 2-55,-2 2-55,2 4 27,-1 0-42,2 0-34,-1 1-45,1 0-49,1 1-53,2 1-221,0 2 78,-1-1 71,1 0 60,0 1 15,0 0 58,-1-1 19,0 2-27,0-1 2,1 0 25,0-1-15,0 1-58,-3-2-371,1-1-47,0-1-58,0 1-72,2 0 103,1 0-44,-1 0-188,1-3-512</inkml:trace>
  <inkml:trace contextRef="#ctx0" brushRef="#br1" timeOffset="6293.772">3853 2656 3712,'-8'0'817,"4"0"-354,2 0-231,1 0-45,0 2-43,0 1-41,0-1-36,0 1-48,0 2-16,-2 0 49,0 0 69,-3 1 103,0 5-30,1-2-36,2-5 2,-23 10 885,15-9-527,2 0-9,5-3-299,1 1-34,0-1 119,1 0-101,0-2-64,-1 0-59,0 0-19,2 1 60,-3 5 194,0-2-47,-5-2-94,8-2-154,0 0 1,0 0-1,1 0 0,-1 0 0,0 0 0,0 0 0,1 0 0,-1 0 0,0 0 0,0 0 1,1 1-1,-1-1 0,0 0 0,0 1 0,0-1-11,-1 9 93,2-8-91,0 1 70,0-2 48,0 0 64,0 0 48,0 0 312,3 0-232,-1 0-55,0 0-48,0-1-44,-1 0-15,0 1-43,0-2-22,0 0-8,1-1 28,0 0 33,5-1 83,8-4 53,-6 3-108,13-4 148,-10 5-88,-1-1 0,0 0 0,3-3-226,32-18 374,1 1-106,12-3-45,-21 13 11,18-4-234,7-1 192,-1-3 0,15-9-192,166-81 373,27-18-146,-151 75-113,47-20 45,84-36 66,7-4 14,-107 47-168,-11 9-55,-40 17 1,54-25 9,-54 20 27,-46 21-14,3-2 66,40-14-105,-2 10 16,1-12 29,-52 23 27,26-7-72,-66 27 0,47-17 22,-5-4 57,-20 10-17,-6 5-45,-9 4-20,-2 0-1,1 0 0,0-1 0,3-2 4,-1-1 5,8-4-13,-1-2-35,-15 11 22,0 1 1,-1-1-1,0 0 0,1 0 0,-1 0 0,0 0 0,0-1 21,3-8-53,1 7 47,-1 1 26,-4-2-34,-1 4-47,0 2-91,-3 0-190,-4-2-37,6 2 349,1-1 0,-1 1 0,1 0 0,0-1 0,0 1 0,-1 0 0,1-1 0,0 1 0,-1-1 0,1 1 0,0 0 0,0-1 0,0 1 0,0-1 0,0 1 0,-1-1 0,1 1 0,0-1 0,0 1 0,0-1 0,0 1-1,0-1 31,0-1-227,0 2 46,-1 0 1,0 0-37,-3-1-344,0 0-76,1-3-427,2-3-92,1 6 612,0 0-34,-2-1-652,-3-2 106,0-2-382,3 4-1304</inkml:trace>
  <inkml:trace contextRef="#ctx0" brushRef="#br1" timeOffset="6984.028">6494 1241 3712,'-8'0'855,"4"0"-366,2 0-241,2 0-46,-1 0-45,1 0-44,0 0-10,0 0-20,0 0 0,0 0 85,0 0 152,0 0 59,0 0-133,0 0 36,0 0 28,0 0 41,0 0 52,0 0 53,0 0 127,0 0-238,0 0-137,3 0 208,7 0 63,1-1-36,0 0-35,1-1-34,11-3 274,0-1-126,-10 3-280,0 0-37,0 0-38,0 1-34,10-2 91,8-1-5,1-3-123,-13 3-50,0 0 1,12 0-47,0-1 71,1-2 37,-6 2 110,21-3-218,5 2 78,-21 3-81,-1-1-50,8-2 77,51-10 192,-70 14-170,1 2 41,0 1 48,-1 1 55,4 0 178,-20-1-219,-3 0-74,0 0-32,0 0 10,-3 0-16,3-1-33,-1 2-1,0-1 0,1 0 0,-1 0 0,1 0 0,-1 0 0,0 0 0,1 0 0,-1 1 0,1-1 0,-1 0 0,1 0 0,-1 1 0,1-1 0,-1 0 0,1 1 0,-1-1 0,1 1 0,-1-1 0,1 0 0,-1 1-3,0 0 5,0 1 0,0-1 0,0 0 0,0 0 0,-1 0 0,1-1-1,0 1 1,-1 0 0,1 0 0,-1-1 0,1 1 0,-1-1-5,-2 2 4,0 0-1,0 1 1,0-1 0,0 1-1,0-1 1,1 1 0,-3 2-4,-18 14-5,0-2-64,12-4 43,9-10 25,0 1 0,0-1 1,-1 0-1,1 0 0,-1 0 1,1 0-1,-1-1 0,-3 2 1,-6 3 26,1 1 0,-1 1 0,-9 8-26,-17 12 23,12-13 125,-11 10-148,-3 6-9,15-15-27,18-12 23,1-1-1,0 1 0,0 0 0,-5 5 14,0 3-19,10-10 10,0-1 0,0 1 0,0-1 0,0 0 0,-1 0 0,1 0 1,-1 0-1,1 0 0,-1-1 0,0 1 0,-2 0 9,4-1-3,0-1-1,0 0 1,0 0-1,0 0 1,1 1-1,-1-1 0,0 0 1,0 1-1,0-1 1,1 1-1,-1-1 1,0 1-1,1-1 1,-1 1-1,0-1 1,1 1-1,-1 0 1,1-1-1,-1 1 4,-4 5-40,0-4 5,2-4-33,0-3-42,2 0-50,1 3-95,0 2-2,0 0-257,0-1 106,0 0 90,0 0 75,0 0 65,1-1 42,0-3-176,-1 3 150,1 1-78,-1 1 78,0-1-34,2-1-395,0-1-82,1-1-214,2-1-531,-5 5 1414</inkml:trace>
  <inkml:trace contextRef="#ctx0" brushRef="#br2" timeOffset="73173.53">721 5210 3712,'0'5'484,"-2"-1"-76,0-1-66,0-2-56,-4 1 79,-3-2 46,3 0-206,4 0 467,2 0-399,0 0-55,0 0 160,0 0 44,2 0 31,4-1-301,4-4 272,-6 3-305,-1-1-43,1-1-74,6-6 133,1-2-21,-1 1-26,-1 2 2,0 1 32,4-2 65,8-6 57,2-2-53,19-16 34,0 3-106,16-11 312,29-29-431,-30 23 92,61-56 5,21-18 40,-65 64-89,182-148 11,-148 109 5,15 6 43,-9 0 45,8-6-32,66-56 17,-45 35-29,-32 29-55,-5-5 22,-16 27-30,20-15 38,29-46-38,-47 42-10,-44 46 3,29-15 111,14-12 75,-60 43-181,58-46-37,-50 41 33,-3 4 59,0 0 89,14-11 92,-1 0 71,-18 10 34,-21 21-244,-1 1-33,-2-4-55,-2-4-9,1 3-10,-10 5-31,2 2 5,0 0 31,2 2-54,-3 0-11,2 0 27,0 0 1,-1 0-1,1 1 0,0-1 1,-1 0-1,1 1 1,0-1-1,0 1 1,0-1-1,-1 1 0,1 0 1,0 0-1,-7 5-80,5-4-27,1-4-15,-2-3-120,-1 0-76,3 4-129,1 0 93,-1 0 80,1 1 65,-1 0 67,1 0 33,-5 0-238,5 1 182,0-1-81,-3 0-267,0-1-58,2 1 143,0-2-50,1 1-55,0-1-47,1-1-162,-1-3-421</inkml:trace>
  <inkml:trace contextRef="#ctx0" brushRef="#br2" timeOffset="74770.434">851 4806 3200,'0'-8'706,"0"4"-303,0 3-198,0 0-32,0 1 100,0 0 212,0 0-219,0 0 199,0 0 345,0 0 12,0 0-124,0 0-321,0 0-167,0 0-48,0 0 28,0 0 130,0 0 16,0 2-37,-1 8-18,0 0-45,-1-1-40,-2 0-34,0 2-5,-1-1-34,-14 21 138,5-9-70,6-6-12,-3 8-115,5-11-29,-1 0 1,0-1 0,-8 12-36,4-10 39,-4 6-6,1 4-41,-2 5 2,-8 12 6,3-8 1,-1 0 76,-24 25-77,30-38 13,0-2 0,-1 0 0,-4 3-13,-21 20-26,35-33 9,1-1 0,1 1 0,-1 0 0,1 1 0,0 0 17,-2 5-4,-15 27 61,8-17-25,2-2-85,11-20 36,1 0-1,-1 1 1,1-1-1,-1 0 1,1 1-1,0-1 1,0 1-1,0-1 1,0 1 17,1-1-8,-1 1-56,0-3 21,0 0 91,0 0 48,2 0 0,10-3-107,29-23-98,-28 17 107,0 0 1,7-2 1,52-30 80,-70 40-79,128-61 46,-77 35 12,-3-1 48,15-3 85,-2-8 58,4 6-74,-17 3-67,-21 11 54,10-2-163,13-4 143,-5 3-77,-4-1-61,-33 17 5,1 1 1,0 0 0,11-3-11,-14 6 12,0-2-1,0 1 1,0-1 0,-1 0-1,1-1-11,13-7 22,-6 4 8,-8 2-55,-4 4-111,-3 2-112,0 0-105,0 0-73,-2 0-28,1 0 99,0 0 87,1 0 74,-1 0 68,0 0 41,1 0 28,-2 0-69,1 0 39,1 0-59,-1 0 15,0 0-36,1 0-40,-1 0-45,0 0-49,0 0-56,-1 0-58,1 0-65,-1 0 14,0 0-39,-6 0-1142</inkml:trace>
  <inkml:trace contextRef="#ctx0" brushRef="#br2" timeOffset="78259.924">144 5629 4608,'0'3'164,"0"-1"51,-1 1 181,1-1 60,-3 0 498,0-1-395,2 0-361,-1-1-34,0 1-43,-1 0-47,-1 1 231,-6 3 349,-2 3 451,7 2-257,0-7-427,-1 0-66,-2 2-10,1 0-69,0 3-72,3 0-35,0 2 0,-1 6 43,-4 15 176,-3-5-103,4-2-53,3 0-44,1 1-35,1-9-78,0 4 5,0-9-27,2 0-1,-1 0 0,1 0 1,1 0-1,0 0 1,1 4-53,-1-12 10,11 76 156,-6-51-108,5 18-58,15 24 59,-6-22-59,-13-30-3,1-1-1,1 0 1,1 0 0,10 14 3,-8-13-30,-3-4-60,0 1-107,1 1-106,0 0-106,1 1-105,-1 0-105,-1-1-106,0 1-103,1-1-129,-6-11 587,1 0-51,-2-1 21,1 0-55,0-1-63,0 0-73,-1-1-349,-2-1-573</inkml:trace>
  <inkml:trace contextRef="#ctx0" brushRef="#br2" timeOffset="78935.057">490 5744 2944,'-10'6'463,"2"0"-90,0 2-14,-4 6 68,0 1-54,2-4-91,1-1 230,-12 17 803,16-19-972,1 0-70,1 2 240,1-1-117,0-3-163,1 0-45,-2 5 91,-2 10 138,2-12-182,-2 5-3,4-12-209,0-1-1,0 1 1,1 0-1,-1-1 0,0 1 1,1 0-1,0 0 1,-1-1-1,1 1 0,0 0 1,0 0-1,0 0 1,0-1-1,0 1 1,1 0-1,-1 0 0,1 0-22,6 26 280,-4-13-194,1 0-46,-3-13-37,-1 1 0,1-1 0,0 0 1,0 1-1,1-1 0,-1 0 1,0 0-1,1 0 0,-1 0 0,1 0 1,-1 0-1,2 1-3,27 18-60,-19-14 27,-10-5 34,1-1-1,-1-1 1,1 1-1,0 0 0,-1 0 1,1-1-1,0 1 1,0-1-1,0 1 0,-1-1 1,1 0-1,0 1 1,0-1-1,0 0 1,0 0-1,-1-1 0,2 1 0,2-1 12,0-1-1,1 0 0,-1 0 0,0 0 0,1-1-11,16-7 17,-20 9-16,4-1 2,0 0 1,0 0-1,-1-1 1,1 0-1,-1 0 1,1-1-1,-1 0 1,0 0-1,0 0 1,-1 0-1,1-1 1,-1 0-4,18-27 53,9-24 88,-12 19-31,-9 20-37,-3 6 30,-1 0 1,0 0-1,-1-2-103,-3 6 62,0 1 0,0-1-1,-1 0 1,0 1 0,0-1 0,-1 0 0,1-3-62,-1 5 44,0 0 0,0 0 1,1 0-1,0 1 0,0-4-44,3-3 124,0-2 71,-3 11-170,0-6 78,0-1 53,-2-3 125,1 10-222,-1 0 1,1 0-1,-1 0 1,0 0-1,1 1 1,-1-1-1,0 0 1,0 0-1,0 1 1,0-1-1,0 0 1,-1 0-60,0 1 173,0 0-48,-1 0 14,-4 2-59,6-1-43,-3 2 97,2 0-125,1-1-3,0-1-1,1 1 1,-1 0-1,0 0 0,0 0 1,1 0-1,-1 0 0,0 0 1,1 0-1,-1 0 0,1 1-5,-2 16 76,1-5-39,1 19 4,3-5-61,6 14-23,-3-18 25,-1 0-1,-1 3 19,-1 11 7,-2-18-14,1 0 0,1-1 0,1 1 0,2 8 7,18 36-91,-8-9 2,3 35-3,-8-35 28,0-10 19,1 7 75,-9-40 4,-2 1-1,0 0 0,0 5-33,0 6 43,-1-15-25,1 0 1,-2 0-1,1 0 0,-1 0 1,0 1-19,0-6 18,0 1 1,0 0 0,-1 0 0,1-1 0,-1 1 0,0-1 0,-1 3-19,-2 3 45,4-6-37,0-1 0,0 0 0,0 0 1,-1 0-1,1 0 0,0-1 0,-1 1 0,1 0 1,-1 0-1,1-1 0,-1 1 0,0-1 0,0 1 0,0-1 1,0 0-1,-1 1-8,-1-1 3,0 0-1,1-1 1,-1 1 0,0-1 0,0 0 0,0 0-1,0 0 1,0-1 0,0 1 0,0-1-1,0 0 1,0 0 0,-2-1-3,-5-3 2,0 1 0,0-2 1,-9-5-3,-2-3-4,1-2-33,3-3-35,4-2-34,10 13-40,-1 0 87,-6-12 3,8 13-15,0 0-63,2 2 9,0 1-38,0-1-45,1 0-48,0 0-55,0 0-60,1 0-65,1 0-71,-1 1 205,1 1-53,-1-1-56,1 1-63,1-1-68,-1 0-73,1 0-79,0 0-84,-1 1 176,0 0-46,1-1-48,-1 1-50,1-2 58,0 0 54,0-1-75,2-4-296,-4 9 974</inkml:trace>
  <inkml:trace contextRef="#ctx0" brushRef="#br2" timeOffset="79278.85">1010 6206 4992,'0'0'1115,"0"0"-481,0 0-312,0 0-55,0 0-45,0 0-36,0 0 254,0 0-224,-1 0 146,-1 0 247,0 0-549,0 0 105,0 0 36,1 1 41,-2 2 652,2-1-555,0 0-82,1 0-175,0 0-39,0 1 272,-2-1-140,-2 2-116,1 1 56,2-2-38,0-1 0,0 1 1,1-1-1,-1 1 1,0-1-1,1 1 1,0 1-78,0 6 198,1-4-121,0 0-44,9 13 197,-5 7-44,4 3 6,-7-20-147,3 9 17,17 1-19,-16-13-33,-1 1 0,0 0 0,3 5-10,-1-1 2,1 1-17,-5-5-20,1-2-33,-3-2 261,1-2-46,-1 1-44,0 0-41,0-1-40,0 0-38,0 0-36,0-1-34,1 1-181,-1-2-113,0 1-98,0-2-84,-1 0-200,1-1-70,-1-10-2063,0 7 1736,-1 3 620,1 0 51,0 0 59,0 1 69,0-4-337,0 0 54,0-1-73,0-3-300</inkml:trace>
  <inkml:trace contextRef="#ctx0" brushRef="#br2" timeOffset="79528.867">995 5874 7040,'0'3'664,"0"0"-80,0 1-74,0-1-71,0-1-149,0 1-35,0 2 155,0 0-118,0-1-101,0 1-89,0-1-60,2 3-68,4 9-177,-3-12 197,1 0 67,13 18-785,-11-12 299,-2-5 164,0-1-41,0 0-56,0-1-55,1 0-50,0 0-43,1 1-330,2 2-487,1 2-795,-9-8 2114</inkml:trace>
  <inkml:trace contextRef="#ctx0" brushRef="#br2" timeOffset="80469.168">2005 5946 3200,'0'1'706,"0"1"-303,0 11 1026,0-6-519,0-1-197,0 0-53,0-2-159,0 1-53,0 1-60,0-1-66,3 0 3,5 1-78,24 8 619,-20-10-561,-11-4-283,7 3 320,-1-2-70,-1-1-55,0 0-39,12 1 285,-5 3-173,2-1-9,-1 0-60,1-2-45,1-2-35,-4-1-39,6-1 17,-1 0-37,9 0-13,-1 2-41,-11 0-15,1 0 0,-1-1 0,10-2-13,-2 0 9,57-12 73,-53 10-109,-3-1-70,-16 5 46,-4 1-19,1 1-35,-1 0-35,-1 0-39,1 0-41,-1 0-43,1 0-49,-1 0-50,-1 0-103,0 0-50,-1-1-64,0 0-75,0-1 71,0 0-45,0-1-170,0-2-446</inkml:trace>
  <inkml:trace contextRef="#ctx0" brushRef="#br0" timeOffset="-5136.157">1789 5874 6144,'-11'8'1515,"7"-5"-916,1-2-261,0 1-58,1 0-74,0-1-87,0 1-103,1 0-115,1 0 1,-1-1-35,1 0-35,0 0-39,0 1-195,0-1 104,0-1 15,0 0-41,0 0-151,0 0-67,-1 0-55,0 0-39,-3 0-436,-4 0-603</inkml:trace>
  <inkml:trace contextRef="#ctx0" brushRef="#br0" timeOffset="-237.172">1789 5946 4480,'-3'4'414,"0"0"-47,1-1-46,0 1-42,1-1-38,0 1-34,-1 3 117,1-1-134,-1 0-48,1-3-83,0 1 35,-3 4 183,1-1 75,-8 9 561,8-13-663,0-1-40,-2 1 70,0-2-44,0 2 14,0-1-58,1 2-46,-1 3-34,-3 5 34,2 1-38,-6 9-11,-6 0-123,12-15-83,-4 7-65,7-10 66,0 0-60,0 0-81,-1 0-103,1-2 50,0 0-62,-1 1-67,0-1-75,1 0 72,0 0-38,-5 6-1078,8-8 1548</inkml:trace>
  <inkml:trace contextRef="#ctx0" brushRef="#br2" timeOffset="79807.928">1443 5975 4096,'0'-3'205,"-1"0"79,1 0 131,-1 0 279,-2 2-27,1 0-301,0 1-140,-1 0-97,0 0 901,3 0-674,0 0 93,0 0-51,0 0-183,0 0-29,0 2-73,0-2-109,0 1 0,0-1 0,0 1 0,0-1 0,0 1 0,0-1 1,0 1-1,0-1 0,0 0 0,0 1 0,1-1 0,-1 1 0,0-1 0,0 1 0,0-1 0,1 0 0,-1 1 0,0-1 0,0 0 0,1 1 0,-1-1-4,9 2 49,-7-2-46,-1 0-1,1 0 0,-1 0 0,1 1 1,0-1-1,-1 0 0,1 1 0,-1-1 1,2 1-3,4 4 4,-5-4 1,-1 0-1,0-1 1,0 1 0,1 0-1,-1 0 1,1-1 0,-1 1-1,1-1 1,-1 1-1,1-1 1,-1 0 0,1 0-1,-1 0 1,1 0-5,11 2 70,3 3-18,-2 0-14,14 2 35,-2-2-38,-10-2-26,-11-2-131,1 0 51,-1 0 43,0-1 36,5 1 88,12-1 265,-15 0-289,-1 0-54,2 0-92,-4 0-11,0-1-39,0 1-51,0 0-52,0 0-55,1 0-62,-1 0-65,0-1-71,0 1-75,0 0-80,-2 0-297,-1 0-578</inkml:trace>
  <inkml:trace contextRef="#ctx0" brushRef="#br2" timeOffset="80043.893">1486 6177 4480,'0'0'1021,"0"0"-442,0 0-288,0 0-50,0 0-43,0 0-32,0 0 222,0 0-195,0 0 655,0 0-560,2 0 64,0 0-222,12 0 395,-8 1-422,-1 0-88,1 3-2,-3-3-11,-1 1 0,1-1 0,0 0 0,0 0 0,0 0-1,0-1 1,-1 1 0,1-1 0,0 1 0,0-1 0,0 0 0,0 0 0,2 0-2,161 0 10,-158 0 2,-1 2-94,-2 0-84,-1 1-76,-1-1 8,1 1-35,2-2-235,2 0-324,-8-1 827</inkml:trace>
  <inkml:trace contextRef="#ctx0" brushRef="#br2" timeOffset="82193.465">2770 5672 3968,'0'0'911,"0"0"-393,0 0-255,0 0-49,0 0-43,0 0-40,0 0 194,0 0-148,0 0 158,0 0 273,0 0 11,0 0-49,0 0-226,0 0-144,0 2 174,0 0-260,0 0-33,0 4 84,0-3-68,0 2 104,0-2-39,0 0 50,0 1 57,0 0 67,0 6 25,0 3-30,0 2-73,1-1-59,1-1-47,2 8 75,1 0-44,-2 11-6,-2 4-82,5 6-19,-3-21-37,-1-1 0,0 0 0,-2 2-39,0 1 37,-1 15-3,5-2-46,5-3-15,-6-15 22,9 32-11,-12-48 4,1 1 1,0 0 0,-1 0 0,1 0 0,-1 0 0,0 0 0,0 0 0,0 0 11,1 11-77,3-9-30,-1-2-35,1 0-130,-3 6-92,-1-2-55,0-2-79,0-3-57,0-2-64,0 0-73,0 0-56,0 0-220,-2 0 224,-2 0-111,-4 0-556</inkml:trace>
  <inkml:trace contextRef="#ctx0" brushRef="#br2" timeOffset="82649.327">2972 5383 3840,'5'0'555,"0"0"-92,2 0 17,1-1-105,0 2-24,0 2 70,-6 1-118,3 4 210,9 2 112,-1-2-68,-6-2-222,0 1 47,7 7 74,1 0-64,1 1-61,0 0-59,1 0-54,-1-1-52,0 0-48,-1-2-45,16 12 127,-18-15-125,-1 0 1,0 1-1,-1 1 0,0 0 0,3 4-75,17 21 125,-18-21-59,0 0 0,-1 0 0,-1 1 1,7 15-67,-15-25 22,0 0 0,0 1 0,-1 0 0,0-1 1,-1 1-1,1 0 0,-1 2-22,0 9 67,0 1-1,-2 3-66,0 13 69,1-12-84,-4 24 15,-1-20-55,0-1-1,-1 0 1,-5 10 55,-2-1-63,-25 51 14,25-59-11,-1-1-53,-1 3-96,-1-1-113,8-14 112,1-1-38,-1 0-40,0 0-44,4-5-10,0 0-104,0-1-91,0 0-81,1-1 38,0 0-43,-1 2-371,-1-1-49,-1 1-206,-2 1-521</inkml:trace>
  <inkml:trace contextRef="#ctx0" brushRef="#br1" timeOffset="94044.928">2121 1083 2816,'8'0'613,"-4"0"-266,-2 0-80,-2 0 42,0 0-6,0 0-57,0 0 543,3 0-74,2-1-372,-1-1-50,-2-2-61,-1-1-71,-1 5-157,0-1 0,0 1 0,0 0 0,0 0 0,0 0 0,0 0 0,0 0 0,-1 0 0,1 0 0,0 0 0,0 0 0,0 0 0,0 0-1,1-1 1,-1 1 0,0 0 0,0 0 0,0 0 0,0 0 0,0 0 0,0 0 0,0 0 0,0 0 0,0 0 0,0 0 0,0 0 0,0 0-1,0 0 1,0-1 0,0 1 0,0 0 0,0 0 0,0 0 0,0 0 0,0 0 0,0 0 0,1 0 0,-1 0 0,0 0 0,0 0 0,0 0-1,0 0 1,0 0 0,0 0 0,0 0 0,0 0 0,0 0 0,0 0 0,0 0 0,1 0 0,-1 0 0,0 0 0,0 0 0,0 0 0,0 0-1,0 0 1,0 0-4,9-1 31,4-7 105,0-4-43,-4 2-140,-2 3-91,0 0-117,-4 3 76,1 1-39,0 0-41,-1 0-46,3 0-180,0-1-72,6-3-657,5-7-1159</inkml:trace>
  <inkml:trace contextRef="#ctx0" brushRef="#br1" timeOffset="95519.495">2150 1068 3328,'0'0'762,"0"0"-329,0 0-214,0 0-38,0 0 96,0 0 155,0 0-200,0 0 181,0 0 323,0 0 16,0 0-32,0 0-298,0 0-183,0 0-56,0 0 29,2 0 145,1 0-218,9 0 156,-3-2-78,-4-8-9,9 2 62,1-1-113,0 0-68,11-3-19,0-1-13,-11 4 9,-12 7-37,1 0 0,-1 0 0,1 0 0,0 1 0,0-1 0,3 0-29,1 0 20,0-1-42,-1-1-59,1-3-74,-5 4-71,0-1-66,0 1 23,0 0-33,3-2-392,-1 0-101,1 2-77,-1 1-153,4 1-620,-9 1 1643</inkml:trace>
  <inkml:trace contextRef="#ctx0" brushRef="#br1" timeOffset="98896.434">4574 332 128,'3'0'64,"6"2"-26,-7 3-62,-1 5-49,-1 2 68</inkml:trace>
  <inkml:trace contextRef="#ctx0" brushRef="#br1" timeOffset="99160.862">4863 448 3072,'8'0'651,"-4"0"-278,-3 0-183,0 0-37,-1 0-39,0 0-38,0 0-28,3 0-42,6 0 90,-7 0-80,-1 0-42,-1 0-32,0 0-45,0 0-97,0 0-72,0 0-60,0 0-48,0 0-300,0 0-432</inkml:trace>
  <inkml:trace contextRef="#ctx0" brushRef="#br1" timeOffset="99925.756">5137 707 5248,'0'1'1170,"0"0"-820,0 0-36,0 0-99,0-1-42,0 2 67,0-1-128,1 0-61,0 2-56,0-2 46,0 0 17,-1-1 36,1 1 41,0-1 50,0 0 28,0 0 51,0 0 55,0 1 62,0-1 66,0 0 72,0 0 76,1 0 83,-2 0-408,0 2-76,0-2-194,0 5 148,2 0-40,-1-5-100,-1 1 0,1-1 0,0 0 0,-1 1 0,1-1 0,0 0 0,0 0 0,0 0 0,-1 0 0,1 0 0,0 0 0,0 0 0,-1 0 0,2 0-8,23 0 433,-16 0-278,1 0-50,1 0-105,-6 3 48,5 6 0,-8-7-69,0-1-85,1 0-74,-1-1-65,3 0-186,-1 0-76,6-1-1327,-9 1 1472,-1 0 32,1 0-692,2 0-1582,1 0 1211,4 0-558</inkml:trace>
  <inkml:trace contextRef="#ctx0" brushRef="#br1" timeOffset="100512.558">5873 1299 3584,'1'8'844,"0"-3"-350,1-2-152,0 0-82,-1-1-120,1 0-81,0 0-91,-1 0-102,2 0 235,-3-2-95,0 0-44,0 0-31,7 0-730,1 0 56,-1 0 69,1 0 80,-1 0 94,0 0 104,-1 0 118,-4 0 186,1 0 35,5 0-313,1 0-140</inkml:trace>
  <inkml:trace contextRef="#ctx0" brushRef="#br1" timeOffset="100690.851">6075 1342 4096,'1'9'941,"0"-5"-357,1 0-159,0-1-82,-1-1-137,1 0-88,0-1-102,-1 1-116,1 0 275,-1-2 135,-1 3 160,2 6-46,8-6-75,-6-1-34,6 8-129,-2-7 66,2-2-50,-4-2-106,-1 0-41,-3 1-46,3 0 27,-1 0-33,4 0-92,-2 0-116,0 0-101,-1 0-179,-1 0-105,0 0-227,3 0-549,2 0-260,-3 0 621,2 0-353</inkml:trace>
  <inkml:trace contextRef="#ctx0" brushRef="#br1" timeOffset="100950.841">6378 1588 1152,'0'0'298,"0"0"-127,0 0 181,0 0-102,0 0 87,0 0 92,0 0 75,1 0 57,1 0 36,7 0 597,-7 0-663,-1 0-49,-1-1-40,0-1-68,0-3-93,3 1-63,0 2-48,3 1-33,-4 1-47,-2 0-36,2-2-6,4-4-56,-2 2-75,-2 3-23,-2 0-39,1 1-239,-1 0 156,0 0-34,0-1-46,0-1-62,0 1 48,0-1-34,0-6-838,0 7 1056</inkml:trace>
  <inkml:trace contextRef="#ctx0" brushRef="#br1" timeOffset="101129.549">6407 1588 1152,'0'0'298,"0"0"-127,0 0-9,0 0-52,0 0 34,0 0 27,2 0-107,4 0-69,-2 0-70,-2 0-21,-2 0-35,1 0-207,-1 0-489</inkml:trace>
  <inkml:trace contextRef="#ctx0" brushRef="#br1" timeOffset="111849.771">4444 347 5376,'5'0'844,"0"0"-84,1 0-91,0 0-95,0 0-101,-1 0-106,0 0-112,-2 0-117,0-1 190,-1-1-48,-1 1-229,0 0-15,0 0 1,0 0-1,0 0 0,0 0 1,0 1-1,1-1 1,-1 0-1,0 0 0,0 1 1,1-1-1,-1 1 0,0-1 1,1 1-1,-1 0 0,1-1 1,-1 1-1,0 0 1,1 0-1,-1 0 0,2 0-36,-3 0 2,1 0 0,0 0 1,-1 0-1,1 0 0,-1 0 0,1 0 0,-1 0 0,1-1 0,-1 1 0,1 0 0,-1 0 0,1 0 0,-1-1 0,0 1 0,1 0 1,-1-1-1,1 1 0,-1 0 0,0-1 0,1 1 0,-1-1 0,0 1 0,1-1 0,-1 1-2,7-7-14,1 6-91,-2 0-113,-2 0-65,-2-1-70,-1 0-78,1-1-65,0 0-86,0 2 150,0 0-44,1 0-138,2 1-354</inkml:trace>
  <inkml:trace contextRef="#ctx0" brushRef="#br1" timeOffset="112095.761">4675 246 4864,'8'8'1060,"-4"-4"-456,-2-3-299,-1-1-61,1 0-64,1-1-67,0-1-123,6-1 70,0-1-48,-3 2-88,-1-1-68,0 1-95,-1 0-47,0 0-91,-1 0-105,-1 0-114,0 0-456,-2 1-664</inkml:trace>
  <inkml:trace contextRef="#ctx0" brushRef="#br1" timeOffset="114816.728">4935 303 1792,'0'1'409,"0"1"-178,1 4 1,5-1 48,-3-2-105,0 1 51,-2-1-33,-1 2 45,1-1-6,-1-1 52,2 3 281,4 8 881,-4-10-1052,0 1-59,0-1-91,0-1-91,1 4 160,4 7 283,-1-4-255,-1-4-131,1-2-97,-2-1-49,3 0 70,-4 4-60,0-3-63,6 6-19,0-4-83,-1-2-98,-3-2 42,-2 0-41,1-1-39,-1 1-48,4 0-375,-4-1 270,1 0-46,2 3-357,2 4-528,-8-7 1309</inkml:trace>
  <inkml:trace contextRef="#ctx0" brushRef="#br1" timeOffset="114988.648">5411 707 2816,'4'3'98,"1"-1"82,-1 0 39,9 6 489,-8-4-440,-2-2-133,0 0-37,-1 0-46,0 0-55,1 0 285,-1 1-111,4 2-128,1 3-118,0-1-108,-3-3-98,-3-3 45,0 0-56,0-1-49,1 0-38,2 0-288,4 0-410</inkml:trace>
  <inkml:trace contextRef="#ctx0" brushRef="#br1" timeOffset="115642.291">5989 1299 1792,'3'0'132,"0"0"-36,13 1 248,-14 1-187,1 2 83,-2 0 109,-1-1-125,0 0 37,0-3-215,0 1 0,0-1 0,0 1 0,0-1 0,0 1 0,0-1 0,0 1 0,1-1 0,-1 0 0,0 1 0,0-1 0,0 1 0,0-1 0,1 1 0,-1-1 0,0 0 0,0 1 0,1-1 1,-1 0-1,0 1 0,0-1 0,1 0 0,-1 1 0,0-1 0,1 0 0,-1 0 0,1 1 0,-1-1-46,6 1 508,-5-1-230,0 1-55,-1-1-47,1 1-43,-1 1 27,0 1-101,0 2-51,0-5 32,0 0 35,0 2 78,2 1-40,10 9-34,-6-5-51,-1-4-40,-1-1 19,0 0-7,3 3 16,-4 0 26,0 0-10,3 2 58,1-3 69,-1-2-7,-1 2 34,-1 2 18,-4-6-192,0 1-1,0-1 0,1 0 0,-1 1 0,0-1 0,0 0 0,1 0 1,-1 1-1,0-1 0,0 0 0,1 1 0,-1-1 0,0 0 0,1 0 0,-1 0 1,0 1-1,1-1 0,-1 0 0,0 0 0,1 0 0,-1 0 0,0 0 0,1 1 1,-1-1-1,1 0 0,-1 0 0,0 0 0,1 0 0,-1 0 0,0 0 0,1 0-11,4 2 315,14 10 115,-8-6-277,-3 0-59,-5-4 41,-1-1-52,0 0-34,1-3-27,0 1 12,-1 1 34,0 2 38,1 0 59,7 4 32,4 2-16,-13-4-144,0-1-9,13 5 67,3 0-46,-11-4-21,-5-4-23,2 0 20,-1 0 44,-2 0-85,0 0-37,0 0 16,0 0-6,0 0-32,0 0 11,0 0-80,0 0 21,0 0 1,0 0-101,0 0-55,0 0-109,0 0 70,0 0-177,0 0-79,0 0-199,0 0 157,0 0-112,0 0-492</inkml:trace>
  <inkml:trace contextRef="#ctx0" brushRef="#br1" timeOffset="117174.156">4632 361 3200,'8'0'706,"-4"0"-303,-3 0-198,0 0-36,-1 0 76,0 0 59,0 0 106,-2 0-31,-10 0 0</inkml:trace>
  <inkml:trace contextRef="#ctx0" brushRef="#br1" timeOffset="122900.923">4069 1977 3584,'0'0'817,"0"0"-354,0 0-230,0 0-39,0-2 104,0-5 42,0 4-168,0 1 119,0 2 213,0 0 328,0 0 21,0 0-90,0-1-336,0 0-182,0 0-226,0 0 44,0-1 40,0 1 32,0-2 185,0-5 758,0 5-685,0 1-209,0 0-73,0 1-88,0 1-106,0-3 638,0 1-91,0-1-390,0 0 102,1 1 126,-1 2 221,0 1-280,0 0-41,0 0-102,-1 0-36,1 0-43,-1 1-33,1-1-38,-1 1-41,-12 19 373,2-3-69,4-5-100,2-2-49,2 1-37,-2 15 35,-7 32 41,-31 112-34,31-102-63,10-53-1,0-1 1,-1 1-1,-1 0 0,-1-1 0,0 0 1,-5 11-6,7-21-6,1 0 0,0 0 1,1 0-1,-1 0 0,1 0 1,-1 6 5,0 17 34,2-25 36,0-3 41,0 0 182,0-1-48,0-1-106,1-1-76,0-6-18,0 7 18,5-20 66,0-2-48,1-3-42,0 1-43,-3 14 3,-1-1 0,0 0 0,-1-9 1,5-21 46,16-35 22,-4 23-88,7-9 20,29-42-96,-44 80 109,-3 5 39,2 0 0,4-7-52,7-9-24,-16 26-23,-2 1-37,0 4-164,-1 1 107,2-5-123,-1 4 23,-2 4 92,0 0-37,0 1-43,0-1-51,-1 1-57,1-1-65,-1 1-70,0 0-77,0 3 143,0-1-38,0 4-537,0 0-35,0 4-59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2:48.636"/>
    </inkml:context>
    <inkml:brush xml:id="br0">
      <inkml:brushProperty name="width" value="0.05" units="cm"/>
      <inkml:brushProperty name="height" value="0.05" units="cm"/>
      <inkml:brushProperty name="color" value="#E71224"/>
    </inkml:brush>
  </inkml:definitions>
  <inkml:trace contextRef="#ctx0" brushRef="#br0">363 1024 3840,'0'4'426,"-1"-1"-55,0-1-52,-1 1-48,0-2-47,0 1-42,0 0-40,-1-1-36,-1 2-19,-1-1-50,1 2-43,-1 0-36,2-1-43,1-2-80,-1 1-71,-1 0-58,1 0-88,0 0-47,2-2 330,1 1-1,-1-1 0,0 0 0,1 1 0,-1-1 1,1 1-1,-1-1 0,1 1 0,0-1 0,-1 1 1,1-1-1,-1 1 0,1-1 0,0 1 0,-1 0 0,1-1 1,0 1-1,0 0 0,0-1 0,-1 1 0,1 0 1,0 0 99,0 1-1275</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6:12.448"/>
    </inkml:context>
    <inkml:brush xml:id="br0">
      <inkml:brushProperty name="width" value="0.1" units="cm"/>
      <inkml:brushProperty name="height" value="0.1" units="cm"/>
      <inkml:brushProperty name="color" value="#33CCFF"/>
    </inkml:brush>
  </inkml:definitions>
  <inkml:trace contextRef="#ctx0" brushRef="#br0">1 160 5376,'0'0'1170,"0"0"-820,0 0-36,0 0 23,0 0-56,0 0 168,0 0 23,0 0-96,0 0-24,0 0 576,0 0-434,0 0 191,0 0-24,0 0-250,0 0 44,0 0-52,0 0-40,0 0-64,0 0-122,0 0 19,0-3 81,1-14 199,1 9-310,2 0-58,-1 5-95,1 1-34,19-12 2,-2-4-96,-17 14-10,1 0 37,13-8-186,-14 9 183,-1 1-34,1 0-41,0-1-51,0 0-58,0-1-69,1 0-75,0 0-86,1-2-30,0 0-44,0-1-55,0 2-66,-2 1 89,-1 0-40,1 0-167,2-1-45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6:12.701"/>
    </inkml:context>
    <inkml:brush xml:id="br0">
      <inkml:brushProperty name="width" value="0.1" units="cm"/>
      <inkml:brushProperty name="height" value="0.1" units="cm"/>
      <inkml:brushProperty name="color" value="#33CCFF"/>
    </inkml:brush>
  </inkml:definitions>
  <inkml:trace contextRef="#ctx0" brushRef="#br0">0 73 4480,'1'0'966,"1"0"-418,0 0-270,0 0-51,1 0-42,-1 0-37,1 0 305,-3 0-202,2 0 186,7-3 221,-7-1-369,-1-1-36,-1 2-58,3 1-49,3-4-14,7-6 40,-4 2-142,-3 3-103,-4 4-8,0 0-35,-1 0-75,0 0-53,-1 0-101,0-2-229</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6:12.870"/>
    </inkml:context>
    <inkml:brush xml:id="br0">
      <inkml:brushProperty name="width" value="0.1" units="cm"/>
      <inkml:brushProperty name="height" value="0.1" units="cm"/>
      <inkml:brushProperty name="color" value="#33CCFF"/>
    </inkml:brush>
  </inkml:definitions>
  <inkml:trace contextRef="#ctx0" brushRef="#br0">0 58 3456,'6'0'467,"-2"1"-83,0 1-74,0 0-66,3 2 29,2-1-106,5-1-32,0 0-28,-5 0 15,-2 1 38,0 2 73,-6-3-75,1-1-44,2 0 12,5-4-58,-9 2-22,8-3 69,1-1 99,3 2 81,2 1-71,-13 1-209,0 1 0,0-1 1,0 1-1,0-1 0,-1 1 1,1-1-1,0 0 0,0 1 1,0-1-1,-1 0 0,1 0 1,0 0-1,-1 0 0,1 1 1,0-2-16,3-5 105,0 3-42,4 1-29,5-2-66,-5-5-58,-3 3-80,-2 2-34,0 1-58,0 0-62,1 0-125,1-1-292,-5 5 73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6:13.066"/>
    </inkml:context>
    <inkml:brush xml:id="br0">
      <inkml:brushProperty name="width" value="0.1" units="cm"/>
      <inkml:brushProperty name="height" value="0.1" units="cm"/>
      <inkml:brushProperty name="color" value="#33CCFF"/>
    </inkml:brush>
  </inkml:definitions>
  <inkml:trace contextRef="#ctx0" brushRef="#br0">0 44 5888,'0'0'1264,"0"0"-886,0 0-36,0 0 23,0 0-68,0 1-61,0 0-57,0 2-28,0 4 109,0-5 262,1-2-336,1 0-68,7 0 26,-6 0-42,-3 0-12,0 0-70,2 0-82,0 0 232,-1 0-66,1 0-61,0-1-59,-1 1-54,1-1-51,-1 0-47,1 1-42,0-2-150,1 1-67,-1-1-56,0 1-46,1-2-214,5-5-1465,-5 4 1297,-1 1 163,1-1 92,0-1 171,0 0 57,0-1-30,2-5-166</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6:03.222"/>
    </inkml:context>
    <inkml:brush xml:id="br0">
      <inkml:brushProperty name="width" value="0.1" units="cm"/>
      <inkml:brushProperty name="height" value="0.1" units="cm"/>
      <inkml:brushProperty name="color" value="#33CCFF"/>
    </inkml:brush>
  </inkml:definitions>
  <inkml:trace contextRef="#ctx0" brushRef="#br0">751 3740 2944,'8'0'651,"-4"0"-278,-2 0-80,-2 0 65,0 0 15,0 0-64,0 0-30,0 0 434,0 0-334,3 0 143,1 0-211,-1-2-55,1-2 147,3-3 107,-3 6-314,3 1 32,-3-1-201,5-2 101,-3-1-108,-2 0-82,1-1-93,-4 4 268,1 0-117,-1 0-76,0-1-60,1 1-54,0-1-45,1-1-160,-1 0-55,6-6-1167,-5 5 986,-1-2-486,-1 2 265,0 2 331,1 1 108,0 0 40,1 1-36,2 0-161</inkml:trace>
  <inkml:trace contextRef="#ctx0" brushRef="#br0" timeOffset="268.667">982 3567 4864,'0'-2'266,"0"-1"-93,0 2-83,0-1-37,0-2 32,0 2-7,0 0 82,0 1-37,0-1 34,0 1 18,0 0 34,0 0 40,0 0 42,0-1 45,0 1 50,0 0 53,0-1 56,0 2-332,2-2-49,8-8 20,-8 8-112,-2 2-60,1-1-84,1-1-60,1-2 22,-1 1 22,0 0-29,0 0-70,-1 0-30,0 1-77,-1-1-90,1 0-102,-1 1-200,2-1-1114,2-1 844,4-4-239</inkml:trace>
  <inkml:trace contextRef="#ctx0" brushRef="#br0" timeOffset="440.537">1227 3394 4352,'8'0'966,"-4"0"-418,-2 0-124,-1 0 59,-1 0-27,0 0-91,0 0-33,0 0 515,0 0-304,0 0-67,0 0-56,0 0-72,0 0-87,0 0-64,0-1-37,2-1-37,3-3-39,0 1-40,-3 1-49,0 3-49,2 0 84,0-1-36,2-2-102,0-2-114,0 0-93,1-2-193,1 2-80,-5 4 422,-1 0-35,0 0-53,-1 0-36,1 0-380,0-1 99,-1 1-46,1-4-712,0 1 483,2-2-295,4-2-443</inkml:trace>
  <inkml:trace contextRef="#ctx0" brushRef="#br0" timeOffset="600.489">1473 3192 3968,'0'0'911,"0"0"-393,0 0-254,0 0-45,2 0 125,5 0 47,-4 0-196,-2 0 42,0 0 385,-1 0-219,0 0-49,0 0-38,2 0-56,5-2-27,-4-2-83,2-2-47,4 1-45,-4-5-95,1 6 5,-5 4 27,-1 0 0,0 0 0,1-1 0,-1 1 0,1 0 0,-1-1 0,0 1 0,1 0 0,-1 0 0,0-1 0,1 1 0,-1-1 0,0 1 0,0 0 0,0-1 0,1 1 0,-1-1 0,0 1 0,0 0 0,0-1 0,0 1 0,1-1 0,-1 1 0,0-1 0,0 1 0,0-1 0,0 1 0,0 0 0,0-1 0,0 1 0,-1-1 0,1 0 5,0-3-25,1 1-43,0 1-56,0 0-66,1 0-80,0 1-92,0 1-103,1 0-116,-1 0-217,-1-2-1241,-1-2 970,0-5-401</inkml:trace>
  <inkml:trace contextRef="#ctx0" brushRef="#br0" timeOffset="818.43">1617 3076 4224,'0'0'966,"0"0"-418,0 0-270,0 0-46,0 0 133,0 0 68,0 0-215,0 0 699,0 0-603,0 0 71,0 0-107,2-2-55,3-3-78,0 0-61,-3 3-4,1 2-48,-3 0-31,1 0-1,-1 0 0,1 0 0,-1 0 1,1 0-1,-1 0 0,1 0 1,-1-1-1,0 1 0,1 0 0,-1 0 1,1 0-1,-1 0 0,1-1 0,-1 1 1,0 0-1,1 0 0,-1-1 1,1 1-1,-1 0 0,0-1 0,1 1 0,1-8-27,-2 5-101,0 3 66,0 0-12,1-1-26,0 0-48,1-1-119,1-1-97,0 0-97,-1 1-100,-1 1-237,0-3-1279,-1 1 961,0-6-445</inkml:trace>
  <inkml:trace contextRef="#ctx0" brushRef="#br0" timeOffset="-803.114">203 4115 384,'0'0'149,"0"0"-97,0 0-40,0 0-43,0 0-60,0 0-80,0 0 64,0 0 38</inkml:trace>
  <inkml:trace contextRef="#ctx0" brushRef="#br0" timeOffset="-281.438">217 4101 2688,'0'0'613,"0"0"-266,0 0-80,0 0 42,0 0-6,0 0-57,0 0 533,0 0-499,0 0 90,2 0 180,8 0-134,-8 0-38,1 0-4,-3 0-434,1 0 55,1 0 108,1 0 111,0 0 70,4 0 468,-4 0-546,-2-1-33,1 0-28,0 0-85,2-5 248,-4 6-291,0-1-1,1 1 0,-1 0 1,0-1-1,0 1 0,0 0 1,1-1-1,-1 1 0,0 0 1,1 0-1,-1-1 1,0 1-1,0 0 0,1 0 1,-1-1-1,0 1 0,1 0 1,-1 0-1,0 0 1,1 0-1,-1 0 0,1-1 1,-1 1-1,0 0 0,1 0 1,-1 0-1,0 0 1,1 0-1,-1 0 0,1 0 1,-1 0-17,5-2 304,19-12 181,-19 4-277,5 5-27,-6-4 43,0 5-81,2 1-20,0 0-3,-1 1 19,-1-1 35,0-2 71,24-22 245,-17 16-334,-9 9-63,1 0-33,3 2 0,0-1-7,-2-2-31,3-4 138,3-2 97,-3 4-152,-2 3-66,-4 2-34,-1-1 0,1 1 0,-1 0 0,1 0-1,-1-1 1,1 1 0,-1 0 0,1-1 0,-1 1 0,1-1-1,-1 1 1,1-1 0,-1 1 0,1-1 0,-1 1 0,0-1-1,1 1 1,-1-1 0,0 1 0,1-1 0,-1 1-1,0-1-4,2-4 15,0 2-27,1-1 55,13-11 242,-8 11-211,8-1-15,-7 2 5,0 0-1,-1 0 1,5-3-64,2-3 75,-1 6-32,-13 3-42,-1 1 1,1-1 0,-1 0-1,1 0 1,-1 0 0,0 0 0,1 0-1,-1 0 1,1 0 0,-1 0-1,1 0 1,-1-1 0,1 1 0,-1 0-1,0 0 1,1 0 0,-1 0 0,1-1-1,-1 1 1,0 0 0,1 0-1,-1-1 1,1 1 0,-1 0 0,0-1-1,0 1 1,1 0 0,-1-1-1,0 1 1,1 0 0,-1-1 0,0 0-2,4-5 25,0 3-77,2 0 96,-3 2-41,0-1-39,1 0-108,0-2-89,-1 2 68,-1 0-36,0 1-60,-1-1 105,1 0 66,3-2-25,-4 2 23,1 0-23,-1 1-52,1-1-63,0 1-77,-1-1 36,0 1-49,0 0-54,1-1-57,-1 1-61,1-1-67,-1 1-70,1-1-74,2-2-490,4-4-718</inkml:trace>
  <inkml:trace contextRef="#ctx0" brushRef="#br0" timeOffset="3300.885">231 4086 3456,'6'0'497,"-1"-1"-108,-2 0-157,0-1-42,2-1 102,6-3 177,-6 5-272,1 1 54,2-1 225,-4-4 318,0-1-165,1 2-91,2 1-107,-1 0-97,3-4 85,-2 1-103,-1 1-76,1 0-61,-1 1-47,11-7 84,18-16 72,0-1-44,35-26 200,-25 21-103,-10 9 456,13-14-797,26-26 718,-38 31-403,-3 3-37,8-6-28,1-1-68,0 1-56,0 2-40,39-36 74,-29 25-85,2 1-75,-35 30-3,24-17 2,-2-3 0,15-17 1,-17 15-1,2 1 1,18-10 0,2 3 59,-33 18 49,-3-3 81,-4 5 21,-11 11-45,-1 0-47,13-24 111,-20 20-187,-2 15-40,0-1 0,0 0 0,0 0-1,0 1 1,0-1 0,0 0 0,0 0 0,1 1-1,-1-1 1,0 0 0,0 0 0,1 1 0,-1-1-1,0 0 1,1 0-2,5-3 0,-6 4-3,1 0 0,-1-1 0,0 1 0,1 0 0,-1 0 0,0 0 0,1-1 0,-1 1 1,0 0-1,1 0 0,-1-1 0,0 1 0,0 0 0,1-1 0,-1 1 0,0 0 0,0-1 0,0 1 0,0 0 1,1-1-1,-1 1 0,0 0 0,0-1 0,0 1 0,0-1 0,0 1 0,0 0 0,0-1 0,0 1 0,0-1 1,0 1 2,0 0-2,0 0 1,0 0 0,0 0-1,0-1 1,0 1 0,0 0-1,0 0 1,0 0 0,0 0-1,0 0 1,0 0 0,0 0-1,0 0 1,0 0 0,0 0 0,0 0-1,0-1 1,0 1 0,0 0-1,0 0 1,0 0 0,0 0-1,0 0 1,0 0 0,0 0-1,0 0 1,0 0 0,0 0 0,0 0-1,0 0 1,0 0 0,0 0-1,0 0 1,0-1 0,1 1-1,-1 0 1,0 0 0,0 0-1,0 0 1,0 0 0,0 0 0,0 0-1,0 0 1,0 0 0,0 0-1,0 0 1,0 0 0,0 0-1,1 0 1,-1 0 0,0 0-1,0 0 1,0 0 0,0 0-1,0 0 1,0 0 0,0 0 1,8-1 7,-8 0-4,1 1 0,-1 0 0,0-1 0,1 1 0,-1 0 0,0-1 0,1 1 0,-1-1 0,0 1 1,0-1-1,1 1 0,-1 0 0,0-1 0,0 1 0,0-1 0,0 1 0,0-1 0,0 1 0,0-1 0,0 1 0,0-1 1,0 0-4,0-1 69,0 2 0,0 0-90,0 0-54,0 0 33,0 0 26,0 0 69,0 0 32,0 0-21,0 0-48,0 0-80,1 4 23,-4 6 40,-21 34 1,23-42-1,1 0 1,-1 0-1,1 0 1,-1 0-1,1 0 0,0 0 1,0 1-1,0-1 1,0 2 0,0-1-11,0-3 9,0 0 1,0 0-1,1 0 1,-1 1-1,0-1 1,0 0 0,0 0-1,0 0 1,0 0-1,0 0 1,0 0 0,0 0-1,0 0 1,0 0-1,0 0 1,0 0 0,0 1-1,0-1 1,-1 0-1,1 0 1,0 0 0,0 0-1,0 0 1,0 0-1,0 0 1,0 0 0,0 0-1,0 0 1,0 0-1,0 0 1,0 0 0,0 0-1,0 1 1,0-1-1,0 0 1,0 0 0,0 0-1,-1 0 1,1 0-1,0 0 1,0 0 0,0 0-1,0 0 1,0 0-1,0 0 1,0 0 0,0 0-1,0 0 1,0 0-1,0 0 1,-1 0 0,1 0-1,0 0 1,0 0-1,0 0 1,0 0 0,0 0 1,-7 2-74,-1 8 15,3-1 9,-4 1-45,-1-1 95,4-5 40,-2-5-55,6 1 12,1 0 0,1 0 1,-1-1 0,1 1 0,-1 0 0,1 0 0,-1 0 0,1 0 0,-1 0 0,1 0 0,0 0 0,-1 0-1,1 1 1,-1-1 0,1 0 0,-1 0 0,1 0 0,-1 0 0,1 1 0,-1-1 0,1 0 0,0 0 0,-1 1 0,1-1-1,0 0 1,-1 1 0,1-1 0,0 0 0,-1 1 0,1-1 0,0 0 0,0 1 0,-1-1 0,1 1 0,0-1-1,0 1 1,0-1 0,-1 0 0,1 1 0,0-1 0,0 1 0,0-1 0,0 1 0,0-1 0,0 1 0,0-1 0,0 1 2,0 1-64,0-2 0,0 0-16,0 0-59,0 0 38,0 0 133,0-2 26,3-8-26,0 9-28,0 0-3,5-14 0,6-25-1,-13 37-4,1 1 0,-1-1 0,0 1 0,1 0 0,-1 0 0,1-1 0,0 0 4,26-24-149,-12 13 102,-4 3 29,1-2 52,3-6 72,-12 9-54,-4 9-47,1 0 0,-1 0 1,0 0-1,1 0 0,-1 0 0,1 0 0,-1 0 0,1 0 0,0 0 0,-1 1 0,1-1 1,0 0-1,0 0 0,-1 1 0,1-1 0,0 0 0,0 1 0,1-1-5,16-7-42,6-4-43,-15 6 91,0-2 35,-3 0-51,-7 5-29,-4 2-34,2 1-82,2 0-61,-1 0 92,-1 0 55,-2 0 34,4 0-54,-1 0-247,2 0-22,0 0-20,0 0 4,0 0 65,0 0 74,0 0-63,0 0-12,-3-2 148,0 2-57,-8 5-566,7-1 447,2-2 214,0-1 40,1 1 51,0-2 109,0 2-255,-1-1 49,-2 0-16,-3-3 36,7 2 67,-2 0-218,1 0 118,1 0 34,-1 0-24,-1 0 81,-4 0 3,4 0-12,1 0-66,0 0-93,0 0 65,1 0-34,-2 3-435,0-2 762,1 0-65,-1 0-60,1 0-56,-1 0-52,0 0-47,1 0-43,-1 0-38,-2 0-309,0 0-99,0 0-50,-5-1-979,3 1 728,2-1 518,1 0 56,0 0 69,0 0 82,3 0 200,-2 0-334,1 0-113</inkml:trace>
  <inkml:trace contextRef="#ctx0" brushRef="#br0" timeOffset="4133.906">1386 2845 3456,'-13'0'899,"1"0"74,-26 0 2389,22 0-2001,8 0-722,-1 0-51,1 0-59,-1 0-70,8 0-249,1 0-54,-1-1-46,1 0-38,-1-1-10,1-4-23,1 5 33,-1-1 67,0 2-16,1-1 37,-1 1 40,1 0 47,6 0-123,18 0 360,-19 0-388,2-3 133,-5 2-172,7-4 46,-2 2-5,0 1 30,1 1 62,-2 1-30,-1-1-34,1-1-9,2-1 15,5-3 64,4 2 43,0 1-50,2-1-15,9-4 23,-10-1-31,9 1 14,-3 1-88,-22 6-85,0 0 0,-1 1-1,1-1 1,0 1 0,1 0 0,-1 0 0,0 0 0,0 0-7,13-2 25,-2-3 15,-11 4-26,0 0 1,0 0-1,0 0 1,0 0-1,0 0 1,1 1-1,-1 0 1,0-1-1,1 1-14,19 0 123,-3-1-46,-5-1-20,0-1 1,13-3-58,0 4 83,-24 2-64,0 0 0,0 0-1,0 0 1,-1-1-1,5-1-18,11-7 75,-7 6-34,-8 2-22,-1 0 0,1-1-1,-1 1 1,1 0 0,-1-1 0,1 0 0,-1 0 0,1 0-19,-1 0 18,0 0 1,0 1 0,0-1-1,0 1 1,0 0 0,3-1-19,-1 1 40,0 0 0,0 0 0,1 1 0,4 0-40,-10 0 2,1 0 1,-1 0-1,1 0 1,-1 0-1,1 0 1,-1 0-1,1 0 0,-1 0 1,0 0-1,1 0 1,-1 0-1,1 0 1,-1-1-1,1 1 1,-1 0-1,0 0 1,1 0-1,-1 0 0,1-1 1,-1 1-1,0 0 1,1-1-1,-1 1 1,0 0-1,1 0 1,-1-1-1,0 1 1,1-1-1,-1 1 0,0 0 1,0-1-1,1 0-2,3-5 50,-4 6-47,1 0 0,0-1 0,0 1 0,-1 0 0,1 0 0,0-1 0,0 1 0,-1 0 0,1 0 0,0 0 0,0 0 0,-1 0 0,1 0 0,1 0-3,5 1 15,8 6-45,-11-5 61,-4-2-29,0 0 0,0 0-1,0-1 1,0 1 0,0 0 0,0 0-1,0 0 1,0 0 0,0 0-1,0 0 1,0 0 0,0 0-1,0 0 1,0 0 0,0 0-1,0-1 1,0 1 0,0 0-1,0 0 1,0 0 0,0 0-1,0 0 1,0 0 0,0 0-1,0 0 1,0 0 0,0 0-1,0 0 1,0 0 0,0 0-1,0-1 1,0 1 0,0 0 0,0 0-1,1 0 1,-1 0 0,0 0-1,0 0 1,0 0 0,0 0-1,0 0 1,0 0 0,0 0-1,0 0 1,0 0 0,0 0-1,0 0 1,0 0 0,1 0-1,-1 0 1,0 0 0,0 0-1,0 0 1,0 0 0,0 0-1,0 0 0,-1 0 31,5 5-20,6-2 4,-8-3 43,-2 3 26,1-1-42,-1-2-37,-2 3 20,0 1 48,-2 3 44,-1 2 63,4-3-166,1 0 4,-4-1 32,2-2-51,-15 14-53,12-10 58,-6 14-90,0-1 65,0-2 77,-1-1 1,-10 13-58,-2-4-4,6-7 6,1 1 1,-6 11-3,-30 26 80,29-20-59,19-28-17,-1 1 0,-1-1 0,0 0 0,-4 4-4,-6 14 0,11-23-5,6-4 2,-1 0 0,1 0 1,-1 1-1,1-1 1,0 0-1,0 0 1,-1 0-1,1 1 1,0-1-1,-1 0 0,1 0 1,0 1-1,0-1 1,-1 0-1,1 1 1,0-1-1,0 0 0,0 1 1,0-1-1,-1 1 1,1-1-1,0 0 1,0 1-1,0-1 0,0 0 1,0 1-1,0-1 1,0 1-1,0-1 1,0 0-1,0 1 3,0 1-46,0-2-31,0 0-111,0 0-77,0 0-121,0 0 52,0 0-205,0 0-95,0 0-213,0 0 190,0 0 191,0 0-38,-2 0-590,-1 0 396,0 0-52,1 0 206,0 0-45,1 0-51,0 0-42,1 0-179,0 0-476</inkml:trace>
  <inkml:trace contextRef="#ctx0" brushRef="#br0" timeOffset="10000.16">0 1720 4992,'4'3'558,"6"7"888,-8-7-1043,1-1-52,0 1-48,-1-1-115,-1-1-146,0 0-40,-1 0-42,1-1-45,1 2 751,-2-2-400,0 0-68,1 0-39,1 0-40,4 0-49,-1 1-45,-1-1-40,0 0-37,3 0-150,0 0-259,-4-2-52,-1-1 215,-1-1-58,0 0-56,0-2-137,-1-4-336</inkml:trace>
  <inkml:trace contextRef="#ctx0" brushRef="#br0" timeOffset="10407.689">260 1561 3328,'0'0'706,"0"0"-303,0 0-199,1 0-39,-1 1-40,2 0-37,0 1-41,5 6 12,-4-6 59,-1-2-118,5 1-58,0 2-102,-1 1-85,-2 0-71,-3-3-115,1 0 84,-1 0 73,1 0 64,-1-1 3,1 0 77,2-1-97,-3 1 51,0 0 13,1 0-1112</inkml:trace>
  <inkml:trace contextRef="#ctx0" brushRef="#br0" timeOffset="10595.029">592 1691 3840,'0'3'132,"1"22"1142,1-16-823,-1-4-266,1 0-65,1-1-76,0 0-90,0-1 132,-2-1-34,-1 0-25,0 1-31,1 1-8,9 1-31,-6 1-71,-3-3 20,2-1-61,1-1 1,0-1-54,0 0-75,0 0-69,-1 0-58,1 0-43,2 0-338,2 0-477</inkml:trace>
  <inkml:trace contextRef="#ctx0" brushRef="#br0" timeOffset="11003.964">1516 2239 4480,'8'8'1021,"-4"-4"-442,-3-3-220,1 0-92,-1 0-80,0 0-66,0-1-58,0 0-34,4-1-62,-3 1 59,-1 0 51,1 0 71,0 0 90,2-1-106,9 1 94,-2 0-146,-5 1-88,-1 1-91,-4-1-63,0 1 85,0-1 67,0 1 83,0 0-7,-1-1-86,1-1-36,-1 1-23,1-1-36,-1 1-40,1-1-46,0 0-3,-1 0-39,1 1-40,0-1-44,0 0-45,1 0-50,-1 0-52,0 0-54,-1 0-1856</inkml:trace>
  <inkml:trace contextRef="#ctx0" brushRef="#br0" timeOffset="11191.484">1833 2542 1024,'0'0'384,"0"0"-257,0 0-99,0 0-104,0 0-147,0 0-220,3 0 91,9 0 107</inkml:trace>
  <inkml:trace contextRef="#ctx0" brushRef="#br0" timeOffset="11441.691">2035 2658 5376,'1'9'686,"-2"14"980,0-19-1292,-2 0-39,0-2-51,-2-1-61,3-1 593,2 0-671,0 0-40,0 0 18,0 0-92,0 0-56,0 0-39,0 0-49,0-1-200,0 0 33,0 0-184,0 0 111,0 1 95,0-1 61,0 0 74,0 1 51,0-1-31,0 0-11,0 1-5,0-1-56,0 0-5,0 0-46,0 0-52,0 0-60,0 0-64,0-1-71,0 1-78,0-1-83,0-22-1819</inkml:trace>
  <inkml:trace contextRef="#ctx0" brushRef="#br0" timeOffset="12707.636">390 1604 2304,'0'-12'369,"1"0"137,-2 2 98,-3 3 73,-4 5 47,7 2-327,1-1-74,-1 1-67,1-1-57,0 0-26,0 0-57,0 0-33,0-1-25,0-1-4,0 2 19,0 0 31,-1 0 55,1 0 25,0 1 56,-1 0 64,0-1 71,-8-1 531,7-2-499,1-2-34,1 4-31,-2 0-55,-2-3-92,-2 0-22,4 3 104,-1 2 11,1-1-413,0 1 65,1-1 57,-1 0 52,1 0 68,0 0 54,0-1 87,0 0 198,0 2 271,1 2-334,0 1-227,0 1-75,0 13 445,0-1-104,0 1-93,0 0-80,0 3-38,0 0-78,0 4-46,0 13-30,0-3 5,1-17 15,1 1 1,2 13-88,1 6 118,-1 33 92,-5 6-71,1-22-99,0-16 2,-1 20 140,4 4-182,0-26 30,6 114 25,-9-107 12,0 16 120,3 2 93,0-29-149,2 32 367,-1 9-498,-4-12 170,0-5-47,0 62 11,0 131-78,0-164 8,0-3 61,-2-36-88,-3 21-50,-1 5-5,4-23 49,2 7 45,0 4 98,0 15 127,0 34 231,0-74-410,0 46 71,0-73-165,-1 1 0,0-1 0,0 1 1,-1-1-1,0 0-28,-3 15 92,3 5 85,2-15-91,0 15-70,0-7 9,0-11 41,0-5 107,0-6-35,0-3 41,0-11-51,1 1-66,-1-8-56,0 12-31,0-1 0,-1 1 0,0-1 0,-1 1 25,0-2-8,-1-3-2,0 0 1,1-1-1,0-11 10,3-24-146,-1-5 29,-3-22-15,-2 34 41,0-7-52,3-5-34,2-88-265,0 70 268,0 0 34,0 0 36,0 0 38,0 0 39,0 1 42,7-81-78,0-10 30,-7 120-10,0 0-78,0 0-66,0-1-53,0-13-132,0-104-805,0 92 723,0 8 132,0 0 113,2 30-164,4-18-290,-3 25-451,1-25 1114,-3 26-680,1-1 1,1 1-1,3-7 680,-1 3-579,-1 6 121,2-16-337,-4 14 186,-3 7-17,1 6 147,0 0-40,1 0-51,1 1-62,2-2-167,4-5-535,-8 17 1307</inkml:trace>
  <inkml:trace contextRef="#ctx0" brushRef="#br0" timeOffset="13116.796">419 1518 4480,'0'-3'361,"0"0"39,0-6 929,0 6-944,0 0-68,-1 1-120,1 0-75,-1 1-88,1 0-102,-4-1 398,-4 2 263</inkml:trace>
  <inkml:trace contextRef="#ctx0" brushRef="#br0" timeOffset="13829.843">390 1474 10336,'0'-3'302,"-1"-1"-35,0-1 174,-2 0-104,1 1-81,-3-4 50,0-4 281,-4 8-33,4-6-84,-1 6-166,1 0-55,4-3-40,1 5 69,-4 8-52,1-2-96,2-3-116,0-1-1,1 1 1,-1 0-1,1-1 1,-1 1-1,1 0 0,-1 0 1,1 0-1,-1-1 1,1 1-1,0 0 0,0 0 1,-1 1-14,0 7 130,-1 7 26,-13 27 436,10-31-457,1-1-69,-6 19 176,-1-3-45,-2 4-5,-13 13 36,8-14-112,3 1-38,-1 7-25,-4 22-18,19-57-35,-13 51 63,9-32-17,-1 0 0,-3 7-46,-5 3 3,9-21-8,1 0 0,-1 0 0,1 0 1,1 0-1,0 3 5,-13 65-107,10-53 106,-1-3 50,6-21-43,1 1 1,-1 0-1,1-1 0,-1 1 0,1 0 0,0 0 0,0-1 1,0 1-7,1 1 35,-1-1 71,0-3 60,0 0 256,2 0-81,-2 0-329,1 0 0,-1 0 0,1 0 0,-1 0 1,1 0-1,-1 0 0,1 0 0,-1 0 0,0 0 0,1 0 0,-1-1 0,1 1 0,-1 0 0,1 0 0,-1 0 1,0-1-1,1 1 0,-1 0 0,0 0 0,1-1 0,-1 1-12,2-10 151,1-8-44,19-56 128,-3-4-235,-4 16 0,8-23-4,-7 28 44,3-6 84,-17 55-107,1-2 18,0-1 0,1 1 0,0-1-35,13-18 97,-14 25-82,0-1 0,0 1 0,-1-1-1,1 0 1,-1 0 0,-1 1-1,1-1 1,-1 0 0,1-1-15,6-45-8,3-17 79,-4 34 23,0-1 53,-3 23-130,3-21 28,-5 6-49,-2 25-5,0 1 0,0-1 0,0 1 0,0-1-1,1 1 1,-1-1 0,1 1 0,-1-1 0,1 1 0,0 0-1,-1-1 1,1 1 0,0 0 0,0-1 0,0 1-1,0 0 1,0 0 0,1-1 9,1-3-47,-3 0 32,1 1 8,0 4 7,-1 0-1,0-1 1,0 1 0,0 0 0,1 0 0,-1 0 0,0 0 0,0-1 0,1 1-1,-1 0 1,0 0 0,1 0 0,-1 0 0,0 0 0,0 0 0,1 0-1,-1 0 1,0 0 0,1 0 0,-1 0 0,0 0 0,0 0 0,1 0 0,-1 0-1,0 0 1,1 0 0,-1 0 0,0 0 0,0 1 0,1-1 0,-1 0 0,0 0-1,0 0 1,1 0 0,-1 1 0,0-1 0,0 0 0,0 0 0,1 1-1,-1-1 1,0 0 0,0 0 0,0 1 0,0-1 0,0 0 0,1 0 0,-1 1-1,0-1 1,0 0 0,0 0 0,0 1 0,0-1 0,0 0 0,0 1 0,3 4-15,6 2-54,-4 5 39,-4-8 17,0-1 0,0 1 0,1 0 1,0 0-1,-1-1 0,3 4 13,8 15-40,8 11 86,7 8 57,-11-7-62,-8-17-32,2 0 0,4 6-9,-3-5 9,0 0 1,0 4-10,13 45 5,9-7-5,-8 0 27,-1-4 85,-5-15 17,-10-22-29,-1 1-1,-1 0 1,0 1 0,-2 0-100,9 37 309,-11-42-198,-1-1-19,3-7-58,-1-2 18,-2-2-47,-1 0-37,-1 0-48,0-2-70,0-2-60,-1 0-51,0-2-41,1 2 302,-2-1-242,1-1-38,-2-2-186,2 1-37,1 1 203,0 0-37,0 0-39,0-1-37,2-2-507,0-1-309,3-5-755</inkml:trace>
  <inkml:trace contextRef="#ctx0" brushRef="#br0" timeOffset="17943.668">101 132 5632,'-3'-4'708,"-1"-1"-97,1 0-91,0-1-82,1 1-75,0-1-68,-1 1-60,2 0-52,-2-2 8,1 2-77,1 3 256,0 0-69,1 0-63,-1 1-54,1-1-25,0 1-53,1 0-32,-1-1-23,1 1-5,-1 0 19,0 0 29,0 0 49,-1 0 24,1 0 51,-1 0 57,-1 0 66,1-1-256,0 1-1,0 0 0,0 0 0,0-1 1,0 1-1,0-1 0,0 1 0,0-1 1,1 1-1,-1-1 0,1 1 0,-1-1 1,1 1-1,0-1 0,-1-1-84,1 1 145,-2 0 25,1 1-113,-1 0-23,-1-2-5,0 1 53,2 0 69,-1-1 109,3 7-17,-2 0-92,-1 1-61,-3 3-67,0 2-12,3-5-19,1 0 0,0 0 0,1 0 0,-1 0 0,1 1 0,0-1 0,0 0 1,1 2 7,7 42-33,-3-21 6,-2-8-33,-2 0-1,-1 20 61,1 12-39,8 20 48,12 39 73,-10-51-45,-8-43-34,3 18 21,2-1 47,-2-11 18,2 1 44,3 3 51,2 2 62,-4-8-5,-1 0 64,-5-14-151,0-1-1,1 1 1,0-1 0,0 0-1,0 0 1,1-1 0,0 1-154,7 6 281,0-3-108,-4-5 122,1-3-43,-1-2-39,-1-2-36,6-6 82,-4-1-105,-6 6-106,11-12 199,-6 1-72,-6 9-121,0 0 0,0 0 1,-1-1-1,0 1 1,0 0-1,-1-6-54,3-16 185,1 2-60,1-14 78,-2-7 72,-3-47-109,0 50-172,0 22-54,0 4-55,0 5-65,0 7-79,0 10 242,0 23-59,0 0 36,1 1 36,1 0 1,1 0-1,5 17 4,-2-18 0,14 59 0,12 30 0,-29-108 1,0 0 0,1 0-1,-1 0 1,2-1 0,-1 0-1,1 1 1,4 3-1,-5-6 13,1 0-1,0 0 1,0-1-1,0 1 1,1-1-1,3 1-12,27 12 134,-34-15-121,0-1 0,1 0 0,-1 0 1,0 0-1,1 0 0,-1-1 0,1 1 0,-1-1 0,2 1-12,-2-1 9,0-1 1,0 1 0,0-1-1,0 1 1,0-1 0,0 0 0,-1 0-1,1 0 1,1 0-11,0-1 14,3-1 38,-1-1 1,0 0-1,1 0 0,-2 0 0,1-1 1,0 0-1,-1 0 0,0 0 0,0 0 1,0-1-1,-1 1 0,0-1 0,0 0 1,1-2-53,15-42 342,-5 1-69,-14 48-265,5-20 116,0 1 1,-2-3-125,3-44 199,-5-2-46,-3 1-43,1-6-32,1 46-50,1-14 46,-3 1-1,-3-22-73,3 49 7,-1-1 0,-1 2 0,-4-13-7,4 17-9,0 0-1,0 0 0,-1 1 1,0-1-1,-1 1 1,0-1 9,-15-19-36,14 18 7,0 0 0,-1 1-1,-1 0 1,1 0 0,-5-3 29,9 10-27,0-1-1,0 1 0,-1 0 0,1 0 0,-1 0 1,1 0-1,-1 1 28,-20-5-228,12 3 57,2 0-41,-6-1-422,6 4 175,2 0 40,1 1-43,1-1 31,2 0-44,3 0 101,1 0 92,1 0 13,0 0-38,0 1-384,0 0 94,0 0 233,0-1 40,0 1 37,0-1 34,0 1-162,0 0 104,0 0 87,0 0 59,1 1-204,-1-1 166,1-1 62,-1 0-36,0 1-41,1-1-51,0 1-449,1 0-48,1 0-199,3-1-532</inkml:trace>
  <inkml:trace contextRef="#ctx0" brushRef="#br0" timeOffset="18584.386">1011 464 6016,'-4'0'660,"-5"0"1051,6 0-1233,0 0-63,0 0-54,2 0-230,0 0-39,0 0-42,0 0-46,1 0-51,-1 0-54,-1 0 401,-1-2 238,-6-8 352,6 8 22,3 2 0,0-1-364,0-1-232,1-4-73,2 3 75,-3 2-261,1 1 0,-1-1 0,1 1 0,0 0 0,-1 0 0,1-1 0,-1 1 0,1 0 0,0 0 0,-1 0-1,1 0 1,0 0 0,-1 0 0,1 0 0,0 0 0,-1 0 0,1 0 0,0 0 0,-1 0 0,1 0-57,8 3 505,-5-1-309,1 1-52,0 0-55,-3-1-96,0 0-39,6 4 143,0-2-37,16 1-9,-9-4-35,29 12 30,-35-10-31,0 0 0,1-1 0,7 1-15,92 11 122,10 0 103,-60-6-68,-2 0 32,-22-5 42,42-3 395,-52 0-456,2-1-34,-15 1-80,9 0 35,3 0 29,-11 0-107,-3 0-93,0 0-75,-2 0-103,-1-1 2,-2-1-96,-3-1-97,-1-3-100,-2 4-57,-1 2-83,-2-1 177,1 0-35,0-3-637,-1-2-189,-2 1 2,2 2-185,-1-9-99,1 3 622,-4-8-568</inkml:trace>
  <inkml:trace contextRef="#ctx0" brushRef="#br0" timeOffset="18983.158">1473 132 2944,'-1'0'651,"-1"0"-278,-1 0-145,-4 0 243,5 0-62,2 0-161,0 0 33,0 0 102,-2 0 589,-2 0-449,-2 0 207,4 0 411,2 0-95,0 0-452,0 0-255,0 0-134,0 0 209,0 0-70,0 2 48,0 4 84,-1 1-47,1-1-47,0 1-43,-1 2 53,1 0-68,0 1-61,0-1-54,0 1-49,1-1-42,2 8 16,-1-11-88,4 20 131,-5-17-106,1-1 1,-2 0 0,1 7-72,-1 9 122,0 1 51,0 0 1,2 2-174,1-6 73,2 16 280,0 33-353,-4-39 363,5 30-363,-2-33 304,-1 25-304,-4-15 136,0-25-81,0 0 0,1 0 0,1 0 0,1-1 0,0 6-55,4-1 37,-5-13-31,0 0 0,0 0 0,0 0 0,0 0 0,0 0 0,-1 0 0,0 0 0,1 0-1,-2 1-5,1 1-2,0 15 112,0-11-99,0-1-63,0-2-89,0-5 13,0-2 9,-1 0-13,0 0-39,-2 0-187,0-1-49,0 0-64,2-1-82,0 0 129,0 0-49,1-1-55,0 0-60,0 0-114,0 0-79,0 0-232,0-3-592</inkml:trace>
  <inkml:trace contextRef="#ctx0" brushRef="#br0" timeOffset="23224.516">2209 31 5120,'0'0'1115,"0"0"-481,0 0-312,0 0-53,0 2 159,0 4-76,0 1 76,0-1 94,0 0 112,-3-2 662,0-1-871,1 1-40,0 0-36,0-1-35,0 6 221,0 1-108,2-2-150,0 0-47,0 3 0,0 5 56,1 9 154,0 7-4,-1-8-199,0 1-57,-1 0-61,-1-1-61,-27 205 128,25-207-138,-1 0 0,-6 18-48,3-14 27,-3 23-27,9-32 10,-4 15 28,0-14 47,4-14 10,2-3 93,2-6 164,7-24 36,-4 0-227,-1 4-110,0-3-39,0-6-41,1 0 0,5-11 29,-3 17-2,-2 0 58,-1 0 50,0 0 40,2-21 180,-2 30-50,0 0 0,5-15-276,-3 13 104,-1 0-37,2-6-29,2 0-45,-6 21-7,-1 1 0,1-1 0,0 1 0,0 0 1,0 0-1,1 0 0,0 0 0,2-1 14,-2 2 0,1 1-1,0 0 0,0 0 1,0 0-1,1 1 1,-1-1-1,1 1 1,3 0 0,-4 0 4,-4 2-2,0-1-1,0 1 1,0 0-1,0 0 1,0 0-1,0-1 1,0 1-1,0 0 1,0 0-1,0 0 1,0 1 0,0-1-1,0 0 1,-1 0-1,1 0 1,0 1-1,0-1 1,0 0-1,0 1 1,0-1-1,0 1 1,-1-1-1,1 1 1,1 0-2,8 5-16,13 4 15,-20-9 15,-1 1-1,0 0 1,0 0-1,0 0 1,-1 0-1,1 0 1,0 0-1,0 2-13,10 18 206,-10-1-44,1-1-15,2-5-79,-4-12-61,0-1-1,0 0 1,-1 1 0,1-1-1,0 1 1,-1-1 0,0 0-1,1 1 1,-1-1 0,0 1-1,0-1 1,0 1-1,-1-1 1,1 1 0,-1-1-7,-4 16 32,0-3 7,1 1 18,-15 35 38,-3 11 119,5-10-17,5-24-114,4-11-48,1 0-1,0 1 1,0 6-35,-9 45 103,-1 3-39,4-25-87,-10 32-19,6-2 73,5-16 50,2-4-41,-1-1-36,0 6-33,2-16 34,-1 5 136,2 2-141,6-33 46,1 0 1,1 5-47,4 17 33,1-19-15,-3-14-2,0-1-1,-1 1 1,0 0-1,0 5-15,-1-7-5,1-1-1,0 1 0,0 0 1,1-1-1,-1 0 1,3 6 5,-2-8 1,12 28 138,-5-20-42,-4-9-113,-1-2-37,0-2-42,0 0-52,2-1-60,-2-1-78,2-1-70,0-1-87,0-1-101,0-1-117,-3 4 282,-1 0-35,1 0-37,-1-1-38,-1 1-41,0 0-43,1-1-202,-2-1-94,1-2-263,-1-3-666</inkml:trace>
  <inkml:trace contextRef="#ctx0" brushRef="#br0" timeOffset="24053.109">2786 204 3968,'0'0'911,"0"0"-393,0 0-256,0 0-53,0 0-52,0 0-54,0 1 42,0-1-42,0 2 70,0-2-83,0 1 42,0 0 36,0 0 34,0 1 161,0-1 53,0 8 1757,0-7-1590,-1 0-332,1-1-35,0 1 20,-1-1-98,1 1-116,0-2-60,-1 1-34,-3 7 592,1-4-240,1 1-35,0 0-35,1 2-36,1 6 148,0-2-123,0-1-45,0 0-39,1 1-35,-1 3-13,1 0-42,6 28-46,-1-25 56,6 9 11,-9-20-26,0 1 1,0-1 0,0 1-1,-1 1-20,-1-6 1,-1 1-1,0-1 1,1 0-1,0 1 1,-1-1-1,1 0 1,0 0-1,0 0 1,0 0-1,1 1 1,-1-2-1,0 1 1,1 0-1,-1 0 1,1 0-1,0-1 1,0 1-1,-1-1 1,1 1-1,0-1 1,2 1-1,15 9 120,-17-10-98,-1 0-1,1-1 1,0 0-1,0 1 1,0-1-1,0 0 1,0 0-1,1 0 1,-1 0-1,0 0 1,0 0-1,0-1 1,1 0-22,12-2 114,2-2 40,41-19 447,-37 13-387,-13 5-105,0 0 1,0 0 0,-1-1-1,0 0 1,1-2-110,6-5 161,-8 8-93,-1-1 0,0 1 0,0-1 0,-1 0 0,1-1 0,-1 1 0,-1-1 0,0 1-1,0-1 1,0 0 0,-1 0 0,0 0 0,-1-1-68,2-8 180,-1-1 0,-1-5-180,0-34 255,-1 35-191,0 19-45,0 1 0,0-1 0,0 0-1,-1 0 1,1 0 0,-1 1 0,1-1 0,-1 0-1,0 1 1,0-1 0,0 0 0,-1 1-1,0-1-18,0-2 60,-6-7 152,0 9-97,1 6-73,1 6-51,-6 22-99,10-21 113,1-10 0,0 7-23,0 0 0,0 0 0,1-1 1,0 1-1,0 1 18,-1 25-34,-5 6-27,2 1-1,2 8 62,2-12-34,0 10-38,-3 19 72,0-26 10,-11 95 79,5-78-76,-9 41-19,-8 34 65,20-108-15,-1 1-1,-9 18-43,5-13 46,-4 9 24,-2 0 43,13-29-67,-1 0 0,-1 0 0,1 0 0,-1-1 0,-1 0 0,-3 4-46,-19 9 203,25-18-173,0 1 0,0-1 1,-1-1-1,1 1 1,-1-1-1,0 0 0,0 0 1,1 0-1,-1 0 0,-4 0-30,3-2 38,0 1-1,0-1 1,0 0-1,0-1 0,0 1 1,0-1-1,-1-1-37,1 1 31,0 0 0,1 0 0,-1-1 1,1 0-1,-1 0 0,1 0 0,0 0 0,0-1 0,0 0 0,0 0 0,0-1 0,-1-1-31,-13-15 109,2-3-40,0-2-38,3-1-41,3-2-40,4-1-42,5 0-43,5 0-43,3 12 45,0 7-35,-3 6 24,0-2-52,0 1-65,0-1-74,-1-3-79,0 1-2,1 1-34,13-7-630,-8 8 587,7-6-371,-1-2-96,0-1-98,-2 1-103,-5 4 353,0 1-43,1-1-55,6-1-265,11-7-687</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0.791"/>
    </inkml:context>
    <inkml:brush xml:id="br0">
      <inkml:brushProperty name="width" value="0.05" units="cm"/>
      <inkml:brushProperty name="height" value="0.05" units="cm"/>
    </inkml:brush>
  </inkml:definitions>
  <inkml:trace contextRef="#ctx0" brushRef="#br0">0 0 2944,'1'6'453,"0"-1"-66,3-2 97,2-2-75,-4-1 25,-1 1-169,-1 0 39,0 1-262,0 0 54,0-1 48,1 0 43,0 1 164,0-1 70,1 0 53,0 0 36,4 0 974,-4-1-891,2 0-12,-3 0-334,1 0-35,0 0-4,0 0-73,0 0 373,1-2-88,-1 0-332,-1 1-1,1 0 1,0 0-1,0 0 1,0 0-1,0 0 1,0 0-1,0 0 1,0 1 0,0-1-1,0 1 1,1 0-1,1-1-87,5 0 235,1 1-50,0 0-66,0 1-80,-2-1-80,-1 0-77,4 0-15,1 0 41,9 0 13,-3 0 98,-1 0 55,39 0 298,-31 0-285,-13 0-89,1 0-40,0 0-49,0 0-57,-1 0-38,1 0-58,0 0-61,0 0-69,0 0-73,1 0-79,0 0-85,1 0-90,-15 0 140,0 0-51,0 0-173,0 0-446</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6:27.716"/>
    </inkml:context>
    <inkml:brush xml:id="br0">
      <inkml:brushProperty name="width" value="0.1" units="cm"/>
      <inkml:brushProperty name="height" value="0.1" units="cm"/>
      <inkml:brushProperty name="color" value="#33CCFF"/>
    </inkml:brush>
  </inkml:definitions>
  <inkml:trace contextRef="#ctx0" brushRef="#br0">72 376 6400,'0'0'842,"0"0"-310,-1 1-121,0 0-42,-1 1-12,0 0-96,0 0-41,-2 2 116,2-2 76,2-2-190,0 0-25,0 0 33,0 3 543,0 1-271,-1 1-91,-1 0-11,-2 3 78,-2 3 53,2-1-117,0 2-219,-4 10 207,0 0 4,4-11-203,2-2-30,1-2-35,1 5 57,-2 6 13,1-12-161,-5 20 102,4-18-109,1 1-1,0-1 1,0 7-40,1 80 178,0 128 97,0-219-304,3 3 64,-2-6-54,1 0-39,2 0-122,-2-1 37,1 0-44,-3 0-380,0-1 116,0 0 99,0 0 84,0-1 71,0 1 51,0-7-314,0 6 239,0 2 70,0-1-33,0-7-656,0 0-43,0-20-2123,0 16 1758,0 5 542,0 0 39,0-1-119,0-1 45,0-1-106,0-6-373</inkml:trace>
  <inkml:trace contextRef="#ctx0" brushRef="#br0" timeOffset="250.034">101 1 7296,'0'0'968,"1"0"-357,-1 1-140,2 0-47,0 1-14,0 0-112,0 0-47,0 0-44,-1 0-39,1-1 26,-1 0 161,-1 1 365,0 2-486,0 2-48,0 0-13,0 2 23,2-3-20,-1-4-168,4 5 63,-1 0-55,-3 1-32,0 2-36,-1-4-116,1 0 96,-1-1 68,1 0 37,3 10 159,-1-7-156,0-1-85,-2-3-22,1 0-36,0 0-24,-1 0-38,1-1-40,0 1-45,0 0-48,1-1-52,-1 1-55,0-1-60,0 0-33,0 0-73,1 1-183,2 2-457</inkml:trace>
  <inkml:trace contextRef="#ctx0" brushRef="#br0" timeOffset="2427.879">491 116 3712,'-8'-8'817,"4"4"-354,3 3-170,-1-1-52,2 1-45,-1 0-41,1 0-15,0 0-42,0 0-22,0-1-14,0 0-7,0 1 10,0 1 28,-1-1 49,-2-1 205,-4 1 554,7 1-901,-1 0 485,0 0 198,1 0-22,0 0-250,0 0-42,0 0 131,0 0-44,0 0-203,0 0-57,0 3 40,0 0-131,1 0 55,3 6 520,-1-5-427,0-1-93,-1-1-134,-1 0-44,13 11 397,0 0-90,3 1-25,8 4 62,-9-6-52,2 4 12,4 2 25,-3-7-24,5 3 66,-20-11-286,0 0-1,0 0 1,-1 0 0,1 0 0,0 1 0,1 2-67,-3-3 47,0 0 1,0 1-1,0-1 0,0 1 0,0-1 0,-1 1 0,0 0 0,2 3-47,0 25 308,-3-27-290,0 0 0,0 0-1,-1 0 1,0 0-1,0 0 1,0 0-1,0 0 1,-1-1-1,0 1 1,0 0-1,0-1 1,0 0-1,-1 1 1,0-1-1,0 0 1,0 0-1,0-1 1,-1 1-1,1-1 1,-1 1-1,-1 0-17,-31 27 97,10-10-84,10-8-21,0-1 0,-1 0 0,-2 0 8,-17 7-89,-16 5 89,-16 7-18,-14 10 98,70-35-78,-4 1-20,-11-6-41,33-1 74,0-1-1,0 0 0,0 0 0,-1-1 0,1 0 0,3-1-14,44-20 100,-25 11-66,-12 4 17,1 0 0,8-7-51,-8 4 77,-1-1 0,4-4-77,28-25 219,-22 23-95,-14 11-38,-1-1 0,0 0 0,0-1 0,-1 0 0,7-9-86,4-7 119,43-46 152,-38 42-171,-13 14-53,0-1-1,-2-1 0,8-14-46,2-8 102,-11 14 36,-7 9-5,-2 2 47,-1-3 94,0 10-146,-2 2-41,-3-4 0,0 1-69,3 4-9,2 3-8,0 0 1,0 1-1,-1-1 0,1 1 0,0-1 0,-1 1 0,1-1 0,0 1 0,-1-1 0,1 1 0,-1-1 0,1 1 0,-1-1 0,1 1 0,-1 0 0,1-1 0,-1 1 1,1 0-1,-1-1 0,1 1 0,-1 0 0,0 0-1,-3-3-1,-3-1 1,6 3 0,1 1 0,-1-1 0,0 0 0,0 1 0,0-1 0,1 1 0,-1-1 0,0 1 0,0 0 0,0-1 0,0 1 0,0 0 0,0-1 0,0 1 0,0 0 0,0 0 0,0 0 0,0 0 0,0 0 0,0 0 0,0 0 0,0 1 0,0-1 0,0 0 0,-1 1 0,-22 8 0,23-8 0,-1-1 0,0 1 0,1-1 0,-1 1 0,1 0-1,-1 0 1,1 0 0,-1-1 0,1 1 0,0 1 0,-1-1 0,1 0-1,0 0 1,0 0 0,0 1 0,0-1 0,-1 1 0,-6 9-14,-17 11-55,6 14 32,-5 0 31,5 15-10,6-24-23,9-17 18,-1-1 0,1 1 0,1 0 0,-1 0 0,2 0 0,-2 7 21,-10 96-69,13-102 73,1 0-1,0 0 1,0 0 0,1 0 0,1-1 0,0 1 0,0 0-1,1-1 1,0 1 0,5 8-4,-2 1-22,4 5-32,2-1 39,-6-13 28,1-1-1,0 1 0,0-1 0,1-1 0,8 8-12,13 8-8,-23-21 8,0-1 0,1 1 1,-1-1-1,1 0 0,0-1 1,0 1-1,0-1 0,0-1 0,1 1 1,1-1-1,-5-1 2,7 2 17,0-1-1,1 0 1,-1-1-1,3-1-18,2 1 22,-8 0-5,0-1-1,0 1 1,0-2 0,0 1-17,22-10-24,-20 5-17,1 0-89,3 2-127,-4-1-60,-2-3-61,1-3-62,-4 4 34,5-4-472,-4 7 271,-2 1 211,-1 1-61,1 0-74,1 0-88,-2 1 136,0-1-52,-1 1 377,-1 0-39,1 0-36,-1 0-33,2-2-356,-1-1-102,0 1 2,0-1-51,7-13-3070,-8 14 3007,1 0 59,-1 0 119,0 0 45,-1 0-79,0-2-298,0 5 988</inkml:trace>
  <inkml:trace contextRef="#ctx0" brushRef="#br0" timeOffset="2774.869">1155 621 5120,'0'0'1115,"0"0"-481,0 0-140,0 3 105,0 0-260,0 2 172,0 1 102,-1 0 87,-1-2 71,-4 0 436,2-1-127,2 4-93,2-5-375,-2 1-109,-3 3-85,1 1-74,2 2 5,1 12 129,1-13-324,1 12 164,-5-7-6,-1-1-99,4-10-167,0 1 0,0 0 0,0 0 0,0 0-1,1 0 1,-1 0 0,1 0 0,0 2-46,-1 15 220,1 1-168,0 7-48,0 1-12,0-8 35,0-13-9,0 1 0,-1-1 0,-1 1-1,0-1 1,0 0-18,0 1 8,0-1 0,1 0-1,0 1 1,0-1 0,1 1-8,0-4-153,0 0 61,0 0 54,0 0 43,0 4 97,0 12 269,0-14-320,0-1-72,0-2-37,0 0-39,0 0-46,0 0-49,0 0-77,0 0-69,0 1-77,0-1-83,0 1-89,0 0-97,0-1-102,0 1-108,0-5 163,0 0-95,1-1-97,0 0-96,2-1-43,2-7-1511,-3 5 1707,-1 0 64,0-1 56,-1-2-95,0-3-359</inkml:trace>
  <inkml:trace contextRef="#ctx0" brushRef="#br0" timeOffset="3299.047">1212 116 7680,'1'2'480,"-1"1"-36,0-1-36,0 0-35,2 2 275,-1-1-121,1 0-114,1 0-101,0 0-92,0-2-83,1 2-173,-1-1 47,0-1 43,-2 1 38,1 2 110,-1 0 62,-1 0 49,0 3 34,0-2-90,0-2 68,0 1-49,0 0-45,-1 0-39,1 2 33,0 0-63,0 1-28,1 3 4,2-3 14,1-3 6,0-2 34,2-2 71,4 0-12,-8 0-16,1-2-59,6-8-49,-8 10-126,-1-1 0,1 0-1,-1 0 1,0 1 0,1-1-1,-1 0 1,0 0 0,1 0-1,-1 0 1,0 0 0,0 1-1,0-1 1,0 0-1,0 0 1,0 0 0,0 0-1,0 0 1,0 0 0,0 0-1,-4-10 46,4 10-42,-1 1-1,0-1 1,0 1-1,1 0 1,-1 0-1,0-1 0,0 1 1,1 0-1,-1 0 1,0 0-1,0 0 1,1 0-1,-1 0 1,0 0-1,0 0-3,-13-2 60,2-8-71,12 10 11,0 0 0,0 0 0,0 0-1,0 0 1,-1 0 0,1-1 0,0 1-1,0 0 1,0 0 0,0 0-1,0 0 1,0 0 0,0 0 0,0 0-1,0 0 1,0 0 0,0 0-1,-1 0 1,1 0 0,0 0 0,0-1-1,0 1 1,0 0 0,0 0-1,0 0 1,0 0 0,0 0 0,-1 0-1,1 0 1,0 0 0,0 0-1,0 0 1,0 0 0,0 0 0,0 0-1,0 0 1,-1 1 0,1-1 0,0 0-1,0 0 1,0 0 0,0 0-1,0 0 1,0 0 0,0 0 0,0 0-1,0 0 1,-1 0 0,1 0-1,0 0 1,0 0 0,0 1 0,0-1-1,0 0 1,0 0 0,0 0-1,0 0 1,-8 7 31,7-7-23,0 1 1,0 0-1,-1-1 0,1 1 1,0-1-1,0 1 1,-1-1-1,1 0 0,0 1 1,-1-1-1,0 0-8,-3 3-16,-10 20-59,6-6 80,9-17-4,-1 2-4,0 0 0,1 1 0,-1-1 0,1 0 0,-1 0 0,1 0 1,0 0-1,0 0 0,0 0 0,0 0 0,0 1 0,0-1 0,1 0 3,0 14-90,-1-11 33,3-2 38,5 1 65,14-3 173,-12-2-168,-9 1-42,1 0 1,-1 0-1,0 0 0,0 0 1,1-1-1,-1 1 0,0 0 1,1-1-1,-1 1 0,0-1 1,0 1-10,0-1 13,0 0 0,0 1 0,0-1 0,0 0 0,0 0 0,-1 0 0,1 0 0,0 1 0,0-1 1,-1 0-1,1 0 0,-1 0 0,1-1 0,-1 1 0,0 0 0,1 0-13,2-22 152,-4 7-153,1 4-105,-1 10-43,-1 0-59,0-1-81,-1 1 68,-6-6-319,5 5 253,1 1 96,1 1-40,-1 0-49,1 0-57,-1-1-116,0 1-92,-1 0-105,1 1-115,1-1 335,0 1-33,0 0-34,0 0-37,0-1-37,0 1-39,0 0-41,0 0-41,-3 0-267,0 0 53,-2 0-130,-3 0-463</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20T15:06:03.801"/>
    </inkml:context>
    <inkml:brush xml:id="br0">
      <inkml:brushProperty name="width" value="0.1" units="cm"/>
      <inkml:brushProperty name="height" value="0.1" units="cm"/>
    </inkml:brush>
  </inkml:definitions>
  <inkml:trace contextRef="#ctx0" brushRef="#br0">118 16 6400,'-36'10'876,"15"-4"-322,5-2-128,4 0-42,5-3 7,1 1-98,1-2-89,1 0-79,1 0-71,0-1-60,1-1-52,0 1-43,1-2-138,1-6-437,1 7 500,-1 0 42,1 0 57,-1 1 87,0-1-568,0 1 40,1-1 39,0 1 38,-1-1 35,1 1 35,1-2-277,1 2 115,0-1 102,0 1 88,0 0 74,1 0 25,0 0 62,7 1-264,-7 0 177,-3 0-51,7 0-191,1 0-162</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20T15:08:46.448"/>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00FF"/>
    </inkml:brush>
    <inkml:brush xml:id="br2">
      <inkml:brushProperty name="width" value="0.05" units="cm"/>
      <inkml:brushProperty name="height" value="0.05" units="cm"/>
      <inkml:brushProperty name="color" value="#E71224"/>
    </inkml:brush>
    <inkml:brush xml:id="br3">
      <inkml:brushProperty name="width" value="0.05" units="cm"/>
      <inkml:brushProperty name="height" value="0.05" units="cm"/>
      <inkml:brushProperty name="color" value="#FF3300"/>
    </inkml:brush>
  </inkml:definitions>
  <inkml:trace contextRef="#ctx0" brushRef="#br0">477 3849 8704,'0'0'1184,"0"-1"-436,-1 0-171,0-1-57,0 0-430,0 0 79,1-1 103,-2-2 189,1 1-210,0 0-51,0 2-111,1-1-45,-1 2-48,0-1-42,1 1-48,-1-1-52,1 1-119,-1 0-100,1 1-110,-1 0-120,1 0 249,0 0-33,0 1-35,0 0-37,0-1-37,0 2-38,0-1-40,0 0-42,0 1-998,0-1-937</inkml:trace>
  <inkml:trace contextRef="#ctx0" brushRef="#br0" timeOffset="1">3190 2709 3328,'0'0'706,"0"0"-303,0 0-198,0 0-32,0 0 100,0 0 13,0 0-39,0 0 622,0 0-524,0 0-93,0-1-80,0 1-66,1-1-49,-1 0-56,0-3-110,0 2 127,0 1 42,0 0 46,-1 0 123,1 1-70,-1 0 32,1 0 209,-1 0 112,0 0-210,1 0 33,-1 0 34,0 0 36,-3 2-382,-3 1 96,-19 3 497,20-5-524,1-1-41,0 0 98,5 10-21,0 31 102,0-31-118,-1-2-33,-6 6 50,2-4-7,4 1 44,5-3-150,4 5-32,-6 28 16,-2-40 0,0 0 1,0-1 0,-1 1 0,1 0-1,0 0 1,0-1 0,0 1-1,0 0 1,0 0 0,0-1 0,0 1-1,0 0 1,0-1 0,1 1-1,-1 0 1,0 0 0,0-1 0,1 1-1,-1 0 1,0-1 0,1 1 0,-1-1-1,1 1 1,-1 0 0,1-1-1,-1 1 1,1-1 0,-1 1 0,1-1-1,-1 0 1,1 1 0,0-1-1,-1 1 1,1-1 0,-1 0 0,1 0-1,0 1 1,0-1 0,-1 0 0,1 0-1,0 0 1,-1 0 0,1 0-1,0 0 0,12 4 27,11 15 21,-15-13 69,0-6-74,-5-1-5,0 1-20,6 0 72,1 0 54,19-3 445,-14-2-267,-6-1-182,-3 1-94,-1-3-83,4-10 213,-4 0-70,-3-3-42,-3-13-32,0 10-5,-3 1-34,2 17-4,0 1 0,0 0 0,-1 0-1,1 0 1,-1 0 0,-1 0 0,1 0 0,-1-1 11,-1 3-2,2 1-1,-43-10 3,42 11 0,0 1 0,-1-1 0,1 0 0,0 1 0,0 0 0,-1 0 0,1 0 0,0 0 0,-2 0 0,-4 1 0,8-1-1,1 0 0,-1 0 0,1-1-1,-1 1 1,1 0 0,-1 0 0,0 0 0,1 0 0,-1 0 0,1 1 0,-1-1 0,1 0 0,-1 0 0,1 0 0,-1 0 0,1 1 0,-1-1 0,1 0 0,-1 0 0,1 1 0,-1-1 0,1 0 0,-1 1 0,1-1 0,0 0 0,-1 1 0,1-1 0,0 1 0,-1 0 1,-6 5-56,4-4 53,-1 0 1,1 0-1,-1 1 0,1-1 0,0 1 0,0 0 0,0 0 1,0 0-1,1 0 0,-1 0 0,1 0 0,0 1 0,0 0 3,-21 53-5,21-53 5,0 20 0,2 36-5,0-63 12,0 9 12,1 0 62,0 0-37,7 5-17,-6-8-3,-2-3-22,0 1 0,0-1 1,0 0-1,0 0 0,0 0 0,0 1 1,0-1-1,1 0 0,-1 0 0,0 1 1,0-1-1,0 0 0,0 0 0,1 0 1,-1 1-1,0-1 0,0 0 0,0 0 1,0 0-1,1 0 0,-1 0 0,0 1 1,0-1-1,1 0 0,-1 0 0,0 0 1,0 0-1,1 0 0,-1 0 0,0 0 1,0 0-1,0 0 0,1 0 0,-1 0 1,0 0-1,0 0 0,1 0 0,-1 0-2,19 0 75,-18 0-72,-1 0 0,1 0 0,-1 0 0,0 0 0,1 0 0,-1 0 0,1 0 1,-1 0-1,1 0 0,-1-1 0,0 1 0,1 0 0,-1 0 0,0 0 0,1-1 0,-1 1 0,0 0 0,1 0 0,-1-1 0,0 1 1,1 0-1,-1 0 0,0-1 0,1 1 0,-1 0 0,0-1-3,22-18 43,9 5-10,-21 11-24,-10 3-7,0 0-1,0 0 1,1 0-1,-1 0 1,0 0-1,0 0 1,0-1 0,1 1-1,-1 0 1,0 0-1,0 0 1,0 0-1,1 0 1,-1-1-1,0 1 1,0 0-1,0 0 1,0 0 0,1-1-1,-1 1 1,0 0-1,0 0 1,0 0-1,0-1 1,0 1-1,0 0 1,0 0-1,0-1 1,1 1 0,-1 0-1,0 0 1,0-1-1,0 1 1,0 0-1,0 0 1,0-1-1,-1 1 1,1 0-2,4-23 81,-3 22-77,-1-1 0,1 1 0,-1-1 0,0 1-1,1-1 1,-1 1 0,0-1 0,0 1 0,0-1 0,0 1 0,0-1 0,0 0 0,0 1 0,0-1 0,-1 1 0,1-1 0,-1 1 0,1 0 0,-1-1 0,0-1-4,-2-2 2,2-9-83,0 1 12,-1 7 73,-4 0-24,-13-3 87,12 8-78,0 0-41,7 4 15,0 33-81,0-36 116,0 1 0,0 0 0,1 0 0,-1 0-1,0 0 1,0-1 0,1 1 0,-1 0 0,0 0 0,1-1 0,-1 1-1,1 0 1,-1-1 0,1 1 0,-1 0 0,1-1 0,0 1-1,-1-1 1,1 1 0,0-1 0,-1 1 0,1-1 0,0 1 0,0-1-1,-1 0 1,1 1 0,0-1 0,0 0 0,0 0 0,-1 0-1,1 1 1,0-1 2,19 1-53,-19-1 47,47 0 71,-24 0 20,-22-1-73,0 0 0,0 1 0,0-1 1,0 0-1,0 0 0,0 0 0,-1-1 1,1 1-1,0 0 0,-1-1 0,1 1 1,-1-1-1,1 0 0,-1 1 1,1-2-13,10-13 108,-9 12-80,-3 4-28,1-1 0,-1 1 0,0 0 0,0-1 0,1 1 0,-1 0 0,0-1 0,0 1 0,1 0 0,-1-1 0,0 1 0,0 0 0,0-1 0,0 1 0,0-1 0,0 1 0,0-1 0,0 1 0,0 0 0,0-1 0,0 1 0,0-1 0,0 1 0,0 0 0,0-1 0,0 1 0,0-1 0,0 1 0,0 0 0,-1-1 0,1 1 0,0-1 0,0 1 0,-1 0 0,1-1 0,-13-4 0,3 2 0,-9-16 0,-6 6-19,0-3-58,20 11-9,2 5 44,3 0 41,0 0 0,-1 0 0,1 1 1,-1-1-1,1 0 0,0 0 0,-1 0 0,1 0 1,-1 0-1,1 0 0,0 1 0,-1-1 1,1 0-1,0 0 0,-1 0 0,1 1 1,0-1-1,-1 0 0,1 1 0,0-1 1,0 0-1,-1 1 0,1-1 0,0 0 1,0 1-1,0-1 0,-1 0 0,1 1 0,0-1 1,0 1-1,0-1 0,0 0 0,0 1 1,0-1-1,0 1 1,-7 40-5,-13-17 15,13-6 22,-3 2-53,8-12-54,2 40 17,0-43 111,0-5 32,0 0-10,0 0 5,0 0-27,0 0-5,0-5-133,0-82-123,0 98 145,0 48 101,0-35-93,0-21 55,0-1 0,-1 1 0,1-1 1,1 1-1,-1-1 0,0 1 0,1-1 0,-1 1 1,1-1-1,0 1 0,0-1 0,0 1 0,0-1 1,0 1-1,0-3-1,0 1 0,0-1 0,0 1 0,0-1 0,0 1 0,-1-1 1,1 0-1,0 1 0,0-1 0,0 0 0,0 0 0,0 0 0,0 0 1,0 0-1,0 0 0,0 0 0,0 0 0,0 0 0,0 0 0,1 0 1,9-1-6,-11 1 7,0 0 0,0 0 1,1 0-1,-1 0 1,0 0-1,0 0 0,1 0 1,-1 0-1,0 0 1,0 0-1,0 0 0,1 0 1,-1 0-1,0 0 1,0 0-1,1-1 0,-1 1 1,0 0-1,0 0 1,0 0-1,1 0 0,-1 0 1,0-1-1,0 1 1,0 0-1,1 0 0,-1 0 1,0 0-1,0-1 1,0 1-1,0 0 0,0 0 1,0-1-1,1 1 1,-1 0-1,0 0 0,0-1 1,0 1-2,9-19 85,-1 12-26,-3 4-52,1 1 0,0 0-1,0 1 1,0-1 0,0 1 0,0 0 0,1 1-7,-7 0 1,0 0 0,0 0 0,0 0 0,0 0 0,1 0-1,-1 0 1,0 0 0,0 0 0,0 0 0,0 0 0,0 0 0,1 0 0,-1 0 0,0 0 0,0 0 0,0 0 0,0 0 0,1 0 0,-1 0 0,0 0 0,0 0-1,0 0 1,0-1 0,0 1 0,0 0 0,1 0 0,-1 0 0,0 0 0,0 0 0,0 0 0,0 0 0,0 0 0,0-1 0,0 1 0,1 0 0,-1 0-1,0 0 1,0 0 0,0 0 0,0-1 0,0 1 0,0 0 0,0 0 0,0 0 0,0 0 0,0 0 0,0-1 0,0 1 0,0 0 0,0 0 0,0 0 0,0 0-1,0-1 1,0 1 0,0 0 0,0 0 0,0 0-1,-1-3 2,1 1 0,0 0 0,-1 0 0,1-1-1,-1 1 1,1 0 0,-1 0 0,0 0 0,0 0-1,0 0 1,0 0 0,0 0 0,-1 0 0,1 0 0,-1 0-1,1 1 1,-1-1 0,1 0 0,-1 1 0,0-1 0,0 1-1,0 0 1,0 0 0,0 0 0,0 0 0,0 0-1,-1 0-1,-21-15 5,-14-11-117,38 27 112,-1 0 0,1-1 0,0 1 0,0 0 0,-1 0 0,1-1 0,0 1 0,-1 0 0,1 0 0,0 0 0,-1-1 0,1 1 0,0 0 0,-1 0 0,1 0 0,0 0 0,-1 0 0,1 0 0,0 0 0,-1 0 0,1 0 0,-1 0 0,1 0 0,0 0 0,-1 0 0,1 0 0,-1 0 0,1 0 0,0 0 0,-1 0 0,1 0 0,0 1 0,-1-1 0,1 0 0,0 0 0,-1 0 0,1 1 0,0-1 0,0 0 0,-1 0 0,1 1 0,0-1 0,-1 0 0,1 2-1,-1-1-2,1 1-1,-1-1 0,0 1 0,1-1 0,-1 0 0,0 1 0,0-1 0,0 0 0,0 1 0,0-1 0,0 0 0,0 0 0,-1 0 1,1 0-1,0 0 0,-1 0 0,1-1 0,-1 1 0,1 0 0,-1-1 0,0 1 4,1 0-3,0 1-7,0 0 0,0-1-1,0 1 1,1 0 0,-1 0-1,1 0 1,-1 0 0,1 0-1,0 0 1,0 1 0,0-1 0,0 0-1,0 0 1,0 0 0,0 0-1,1 1 11,-1 3-5,0-5 1,0 0 0,0-1 0,-1 1 0,1 0 1,0 0-1,0 0 0,0 0 0,0 0 1,0 0-1,0 0 0,1 0 0,-1 0 1,0 0-1,0 0 0,1-1 0,-1 1 1,1 0-1,-1 0 0,0 0 0,1 0 0,0-1 1,-1 1-1,1 0 0,-1 0 0,1-1 1,0 1-1,-1-1 0,1 1 0,0-1 1,0 1-1,0-1 0,-1 1 0,1-1 1,0 1-1,0-1 0,1 0 4,6 4-40,-7-3 37,-1-1 1,1 1-1,0-1 0,-1 1 1,1 0-1,-1-1 1,1 1-1,-1 0 1,0-1-1,1 1 1,-1 0-1,0 0 1,0 0-1,1-1 1,-1 1-1,0 0 1,0 0-1,0 0 1,0-1-1,0 1 1,0 0-1,0 0 1,0 0 2,0 0-1,0 0 1,0 0 0,0 0-1,0 0 1,0 0 0,0 0 0,0 0-1,0-1 1,0 1 0,1 0-1,-1 0 1,0 0 0,1 0-1,-1 0 1,0-1 0,1 1-1,-1 0 1,1 0 0,0-1 0,-1 1 0,14 3 25,36-3 173,-34-1-197,4-4 65,-19 4-59,0-1-1,-1 1 1,1-1-1,-1 0 1,1 1-1,0-1 1,-1 0-1,1 0 1,-1 1-1,1-1 1,-1 0-1,0 0 1,1 0-1,-1 1 1,0-1-1,0 0 1,1 0-1,-1 0 1,0 0-1,0 0 1,0 0-1,0 0 1,0 1-1,0-1 1,0 0-7,1-7 89,5 4-52,0-1-34,-7-7 44,-3 2-33,2 7-13,1-1 1,0 1-1,0-1 0,0 1 0,0-1 1,0 0-1,1 0 0,0 1 0,-1-1 1,2-1-2,-4-8-61,-9 0 20,6 7 3,1-1-37,2-6-116,3 10-58,0 3-88,0 0 104,0 0-35,0 0-175,0 0 101,0 0-44,4 0-486,6 0-102,-5 1 428,0 1-57,-3-1 73,-1 1-35,1 7-1257</inkml:trace>
  <inkml:trace contextRef="#ctx0" brushRef="#br0" timeOffset="2">3233 3936 3456,'0'0'817,"0"0"-354,0 0-230,0 0-43,0 0 86,0 0 86,0 0 177,0 0-59,0 0-250,0 0-66,1-1-55,-1 1-46,0-2-39,1-2-120,-2 2 128,1 0 74,-1 0 106,1 1-59,-1 0 37,0 0 40,0 0 43,1 0 46,-1 0 50,-19-18-118,13 13-6,2 6-79,2 3-60,1 2-41,0 10 56,2-13-24,0-2-91,0 0 0,0 0 1,0 0-1,0 0 0,0 1 0,0-1 0,0 0 0,0 0 1,0 0-1,0 0 0,0 1 0,0-1 0,0 0 0,0 0 1,0 0-1,0 0 0,0 0 0,0 1 0,0-1 1,0 0-1,0 0 0,0 0 0,0 0 0,0 0 0,0 1 1,0-1-1,0 0 0,0 0 0,-1 0 0,1 0 0,0 0 1,0 0-1,0 0 0,0 0 0,0 1 0,0-1 1,-1 0-1,1 0 0,0 0 0,0 0 0,0 0 0,0 0 1,-1 0-1,1 0 0,0 0 0,0 0 0,0 0 0,0 0 1,0 0-1,-1 0 0,1 0 0,0 0 0,0 0 1,0 0-1,0 0 0,0 0 0,-1 0-6,-6 1 124,1 1 36,-13 14 453,13-8-385,1-2-101,0-1-56,3-3 117,1 0-36,-2 2 58,2-1-80,1 1-68,0 0-9,0-1 42,-4 11 150,1 2-67,-2 40 199,5-32-174,0-23-25,1 0-51,1 0-13,1 0-62,1 1-3,-2 0 34,0 17 189,-2-19-268,0 0 0,0 0 1,0 0-1,0 0 1,0 1-1,0-1 0,0 0 1,0 0-1,0 0 1,0 0-1,0 1 0,0-1 1,0 0-1,0 0 1,0 0-1,0 0 0,0 0 1,0 1-1,0-1 0,0 0 1,0 0-1,0 0 1,0 0-1,1 0 0,-1 1 1,0-1-1,0 0 1,0 0-1,0 0 0,0 0 1,0 0-1,0 0 1,0 0-1,1 1 0,-1-1 1,0 0-1,0 0 1,0 0-1,0 0 0,0 0 1,1 0-1,-1 0 1,0 0-1,0 0 0,0 0 1,0 0-1,1 0 1,-1 0-1,0 0 0,0 0 1,0 0-1,0 0 1,0 0-1,1 0 0,-1 0 1,0 0-1,0 0-4,19 0 246,-18 0-235,-1 0 0,1 0 0,-1 0 0,0 0 0,1 0 0,-1 0 0,1-1 0,-1 1 0,1 0 0,-1 0 0,0 0 0,1 0 1,-1 0-1,0-1 0,1 1 0,-1 0 0,0 0 0,1-1 0,-1 1 0,0 0 0,1 0 0,-1-1 0,0 1 0,1 0 0,-1-1 1,0 1-12,19-19 245,-15 14-82,-2 2-67,-1 0-47,-1-2-49,0 2-1,0 0 30,2 1-23,-1-1 0,0 1 0,0 0 0,1 0 0,-1 0 0,1 0 0,0 0 0,-1 0 0,3-1-6,-2 1 9,1-1 0,-1 1 0,0-1 1,0 1-1,0-1 0,0 0 1,0 0-1,1-2-9,-2-1 7,0 0 0,0 1 0,0-1 0,-1 0 0,1 0 1,-2-3-8,1 9 0,1-18 14,-1 16-13,0 0 0,0 0 0,0 1 1,0-1-1,0 0 0,0 0 0,0 0 0,0 1 0,-1-1 1,1 0-1,-1 0 0,1 1 0,-1-1 0,0 0 0,0-1 0,-19-11-17,13 12-54,-4 5 26,10 8 39,1-9-4,0 3-6,1-3 10,-1-1-1,0 1 1,1 0-1,-1 0 1,0 0-1,0 0 1,0 0 0,-1 0-1,1 0 1,0-1-1,-1 1 1,1 0 0,-1 0-1,0 0 1,1-1-1,-1 1 1,-1 1 5,1-3 1,-1 1-1,1 0 1,-1 0 0,1-1 0,0 1-1,-1 0 1,1 0 0,0 0 0,-1 1-1,1-1 1,0 0 0,0 0 0,0 1-1,0-1 1,0 0 0,1 1 0,-2 0-1,0 35 47,2-17-22,4-2-25,8-11-34,-4-3 4,-3 5-26,-3 12 101,-2-15-18,6-2 65,8-3 96,-2-4-59,-7 1-143,0-10 42,-5 12-27,0-1 1,0 1-1,0-1 1,0 1-1,0-1 1,0 1-1,0-1 1,0 1-1,0-1 1,1 1-1,-1-1 1,0 1-1,0-1 1,1 1-1,-1-1 1,0 1-1,1 0 1,-1-1-1,0 1 1,1 0-1,-1-1 1,1 1-1,-1 0 1,1-1-1,-1 1 0,1 0 1,-1 0-1,1-1 1,-1 1-1,1 0 1,-1 0-1,1 0 1,-1 0-1,1 0 1,-1 0-2,3-4 70,-3-7-63,0 9 1,0-15 5,0-31 6,0 46-15,-1-1 0,1 0 0,0 1 0,-1-1 1,1 0-1,-1 1 0,0-1 0,0 1 0,0-1 0,0 1 0,0 0 0,-1-1 0,0 0-4,-1-7-9,-1 8-83,-4 1 75,-29 1-4,21 4-10,16-4 28,-1 0 1,1 1-1,-1-1 0,1 0 1,0 0-1,-1 0 0,1 1 1,0-1-1,-1 0 0,1 1 1,0-1-1,-1 0 0,1 1 1,0-1-1,0 0 0,-1 1 1,1-1-1,0 0 0,0 1 1,0-1-1,0 1 0,-1-1 1,1 0-1,0 1 0,0-1 1,0 1 2,-5 11-64,-14 26 0,16-29 33,6-6 8,12 8 18,-14-10 8,0 1 0,0-1 1,0 0-1,-1 1 0,1-1 1,0 1-1,-1-1 0,1 1 1,0-1-1,-1 1 0,0-1 1,1 1-1,-1-1 0,0 1 1,0 0-1,0-1-3,0 0 1,0-1-1,0 0 1,0 0-1,0 0 1,0 0 0,0 0-1,0 1 1,0-1-1,0 0 1,0 0-1,0 0 1,0 0-1,0 1 1,0-1 0,0 0-1,0 0 1,0 0-1,0 0 1,0 0-1,0 1 1,0-1 0,0 0-1,0 0 1,0 0-1,0 0 1,1 0-1,-1 1 1,0-1-1,0 0 1,0 0 0,0 0-1,0 0 1,0 0-1,0 0 1,1 0-1,-1 0 1,0 0 0,0 0-1,0 1 1,0-1-1,0 0 1,1 0-1,-1 0 1,0 0-1,0 0 1,0 0 0,0 0-1,1 0 1,-1 0-1,0 0 1,0 0-1,0 0 1,0 0-1,0 0 1,1-1 0,-1 1-1,0 0 0,1 0 2,1 0-1,-1 0 0,0 0 1,0 0-1,0 0 1,1 1-1,-1-1 0,0 0 1,0 1-1,1-1 0,-1 1 1,0-1-1,0 1 1,0-1-1,0 1 0,0 0 1,0 0-1,0-1 1,0 1-1,0 0 0,0 0 1,-1 0-1,1 0-1,1 0 3,0-1 0,0 0-1,-1 0 1,1 0 0,0 0 0,0 0-1,-1 0 1,1 0 0,0-1 0,-1 1 0,1 0-1,0-1 1,-1 0 0,1 1 0,0-1-1,-1 0 1,1 0 0,-1 0 0,1 0-3,3-1 22,17-8 88,2-8-2,0 2 10,-24 16-115,1 0 0,-1 0-1,1-1 1,-1 1 0,0 0 0,1 0 0,-1-1 0,1 1 0,-1-1-1,0 1 1,1 0 0,-1-1 0,0 1 0,0-1 0,1 1 0,-1-1-1,0 1 1,0 0 0,0-1 0,1 1 0,-1-1 0,0 1 0,0-1-1,0 1 1,0-1 0,0 1 0,0-1 0,0 0-3,10-40 80,-10 41-78,0-1 0,1 1 0,-1-1 0,0 1 0,0-1 0,1 1 0,-1-1 0,0 0 0,0 1 0,0-1 0,0 1 0,0-1 0,0 0 0,0 1 0,0-1 0,0 0 0,0 1 0,0-1 0,0 1 0,0-1 0,0 0 0,0 1 0,-1-1 0,1 1 0,0-1 0,0 1 0,-1-1 0,1 0 0,-1 1 0,1-1 0,0 1 0,-1 0 0,1-1 0,-1 1 0,1-1-2,-7-7 47,4-4-42,2 10-7,1 1 0,-1-1 1,1 1-1,-1-1 0,1 1 1,-1-1-1,0 1 0,0 0 1,1-1-1,-1 1 0,0 0 1,0 0-1,-1-1 0,1 1 1,0 0-1,0 0 0,0 0 1,-1 1-1,1-1 0,0 0 1,-1 0-1,1 1 0,-1-1 0,1 1 1,-2-1 1,-21-18 5,19 14 32,0 6-97,-2 3 19,0 17 9,-4-7 42,9-12-9,1 0 1,-1 0 0,1 0 0,0 0-1,0 1 1,0-1 0,0 0 0,0 1-1,0-1 1,0 0 0,1 1 0,-1-1-1,1 1 1,0-1 0,0 1 0,0-1-1,0 1 1,0 0 0,0 1-2,0 5-18,0-5 7,-1-1 0,1 1 0,0 0 0,0-1 0,1 1 0,-1 0 0,1-1 0,0 1 0,0-1 0,0 1 0,0 0 11,6 3-19,13 26-31,-19-30 58,2-1-29,6-2 79,-1 0 30,31 0 93,-39 0-177,0 1-1,0-1 1,1 0-1,-1 0 1,0 0-1,0 0 1,1 0-1,-1 0 1,0 1-1,0-1 1,0 0-1,1 0 0,-1 0 1,0 0-1,0 0 1,1 0-1,-1 0 1,0 0-1,0 0 1,1 0-1,-1 0 1,0 0-1,0 0 0,1 0 1,-1-1-1,0 1 1,0 0-1,1 0 1,-1 0-1,0 0 1,0 0-1,0 0 1,1-1-1,-1 1 0,0 0 1,0 0-1,0 0 1,0-1-1,1 1 1,-1 0-1,0 0 1,0 0-1,0-1 1,0 1-1,0 0 1,0 0-1,0-1 0,0 1 1,0 0-1,1 0 1,-1-1-1,0 1 1,0 0-1,0-1-3,-1-5 59,1 3-40,-1 0 1,1-1-1,0 1 1,0 0-1,1-1 1,-1 1 0,1 0-1,0-1 1,0 0-20,0 0 10,0 0 0,0 1 1,-1-1-1,1 0 0,-1 1 1,0-1-1,0 0 0,0 0 1,-1 1-1,1-1 0,-1 0 1,0 1-1,0-1 0,0 1 0,-1-4-10,-10-11 3,-4 1-64,11 13 30,-9-6-4,8 8-10,-1 2-36,7-1 81,-1 1 0,1 0-1,0 0 1,-1 0 0,1 0 0,-1 0 0,1 0 0,-1 0 0,1 0 0,-1 0 0,1 0-1,-1 1 1,1-1 0,0 0 0,-1 0 0,1 0 0,-1 1 0,1-1 0,0 0 0,-1 0-1,1 1 1,-1-1 0,1 0 0,0 0 0,-1 1 0,1-1 0,0 1 0,0-1 0,-1 0-1,1 1 1,0-1 0,0 1 0,0-1 0,-1 0 0,1 1 0,0-1 0,0 1 0,0-1-1,0 1 1,0-1 0,0 1 0,0-1 0,0 1 0,0-1 0,0 0 0,0 1 0,0-1-1,0 1 1,1-1 0,-1 1 0,0-1 0,0 2 0,0 87 16,0-67 99,0-21-110,-1 0 1,1 1-1,0-1 0,0 0 0,0 0 0,0 0 1,0 1-1,0-1 0,0 0 0,0 0 0,0 1 1,1-1-1,-1 0 0,0 0 0,1 0 0,-1 0 0,1 0 1,-1 1-1,1-1 0,0 0 0,-1 0 0,1 0 1,0-1-1,0 1 0,0 0 0,-1 0 0,1 0-5,2 2 28,-2-3 40,0 1-43,-1 0-38,0 0-38,1 1-146,-1-1-112,-1 1-79,1-1-61,-4 2-1187,1-3 992,2-1 358,0 1 40,0-1 47,0 0 55,0 0-543,0-2-70,0 0-218,1-2-563</inkml:trace>
  <inkml:trace contextRef="#ctx0" brushRef="#br0" timeOffset="3">3190 5018 3456,'0'0'817,"0"0"-354,0 0-230,0 0-38,0 0 113,0 0 21,0 0-40,0 0 1,0 0 444,0 0-410,0 0 56,0 0 244,0 0 0,-5 0 0,3 0-514,-6 0 15,4 0-18,0 0 86,1 0-48,0 0 39,3 0 46,0 0-33,-5 0 27,-14 0 27,14 0 5,5 0 10,0 0 38,0 0 0,0 5 16,0 13-125,0 12 16,0-25-46,0 2 16,0-1-93,0 8-114,0-11 52,0 1 39,0 1 34,0 0 50,0 1 58,0 2 65,5-3 43,14 14 26,-18-19-328,-1 0-1,0 1 0,0-1 0,1 0 1,-1 1-1,0-1 0,1 0 1,-1 1-1,0-1 0,1 0 1,-1 0-1,0 1 0,1-1 1,-1 0-1,0 0 0,1 0 0,-1 0 1,1 0-1,-1 0 0,0 1 1,1-1-1,-1 0 0,1 0 1,-1 0-1,0 0 0,1 0-12,18 0 288,-19 0-283,1 0-1,-1 0 1,0 0 0,0 0-1,0 0 1,0 0-1,0 0 1,1 0-1,-1 0 1,0 0 0,0 0-1,0 0 1,0 0-1,0 0 1,1 0 0,-1 0-1,0 0 1,0 0-1,0 0 1,0 0-1,1 0 1,-1 0 0,0-1-1,0 1 1,0 0-1,0 0 1,0 0 0,0 0-1,1 0 1,-1 0-1,0 0 1,0 0-1,0-1 1,0 1 0,0 0-1,0 0 1,0 0-1,0 0 1,0 0 0,0-1-1,0 1 1,0 0-1,0 0 1,0 0 0,0 0-1,0 0 1,0-1-1,0 1 1,0 0-1,0 0 1,0 0 0,0 0-1,0-1 1,0 1-1,0 0 1,0 0 0,0 0-5,0-19 245,0 14-122,2 1-41,0 2-26,1 0-27,3-1 2,-5-6 80,-1-15-100,0-43-81,0 66 70,0 0 0,0 0 0,0 1 0,0-1 0,0 0 0,-1 0 0,1 0 0,0 1 0,-1-1 0,1 0 0,-1 0 0,1 1 0,-1-1 0,1 0 0,-1 1-1,1-1 1,-1 0 0,0 1 0,1-1 0,-1 1 0,0-1 0,0 1 0,1-1 0,-1 1 0,0 0 0,0-1 0,0 1 0,1 0 0,-1 0 0,0 0 0,0-1 0,0 1 0,0 0 0,-18 0 6,9 2-22,-9 13-10,17-8 13,0 0 0,1 1 0,0-1 0,0 1 0,1-1 0,-1 1 0,2-1 0,-1 1 0,2 2 13,-2 9-16,-1 5 60,1-21-17,-1 1 1,1-1-1,0 1 0,0-1 1,1 1-1,-1-1 1,0 1-1,1-1 0,1 2-27,-2-4 8,0 0 0,1 0 0,-1 0 0,1-1 0,0 1 0,-1 0 0,1-1 0,0 1 0,-1 0 0,1-1 0,0 1 0,0-1 0,-1 1-1,1-1 1,0 1 0,0-1 0,0 1 0,1-1-8,16 2 52,1-2 28,-19 1-80,1-1 1,-1 0 0,0 0-1,0 0 1,0 0 0,0 0-1,0 0 1,1 0 0,-1 0-1,0 0 1,0 0 0,0 0-1,0 0 1,0 0 0,1 0-1,-1 0 1,0 0 0,0 0-1,0 0 1,0 0 0,1 0-1,-1-1 1,0 1 0,0 0-1,0 0 1,0 0-1,0 0 1,0 0 0,1 0-1,-1 0 1,0 0 0,0-1-1,0 1 1,0 0 0,0 0-1,0 0 1,0 0 0,0 0-1,0-1 1,0 1 0,0 0-1,0 0 1,0 0 0,0 0-1,0 0 1,0-1 0,0 1-1,0 0 1,0 0 0,0 0-1,0 0 1,0-1-1,0 1 1,0 0 0,0 0-1,0 0 1,0 0-1,3-25 25,-2 22-17,0 1 0,-1 0-1,1-1 1,0 1-1,0 0 1,1 0 0,-1 0-1,0 0 1,1 0-1,1-2-7,6-5 25,-8 8-22,1 0 0,-1 0 0,1-1 1,-1 1-1,0 0 0,0-1 0,0 1 0,0-1 0,0 0 0,0 1 1,0-2-4,2-37 4,-3-1 7,1 41-10,-1-1 0,0 1 0,0-1 0,0 1 0,0 0 0,0-1 0,0 1 0,0 0 0,0-1 0,0 1 0,0-1 0,0 1 0,0 0 0,0-1 0,0 1 0,0 0 0,0-1 0,0 1 0,-1 0 0,1-1 0,0 1 0,0-1 0,0 1 0,0 0 0,-1 0 0,1-1 0,0 1 0,0 0 0,-1-1 0,1 1 0,0 0 0,-1 0 0,1 0 0,0-1 0,-1 1 0,1 0 1,0 0-3,-12-9-11,3-9-51,8 15 56,-1 0 0,1 0-1,0 0 1,-1 1 0,1-1 0,-1 1-1,0-1 1,-2-1 7,4 6 4,-1 0-1,1 0 1,-1 0 0,0 0-1,0 0 1,0 0 0,0 0-1,0-1 1,0 1 0,0 0-1,-1-1 1,1 1 0,-1 0-1,0 0-3,-7 7-7,8-8-10,-2 3-8,1 7-35,2 1-5,0-7 66,0-1 0,0 1 0,1-1 0,-1 1-1,1-1 1,0 1 0,1 1-1,17 11-22,-14-1 2,-5-4 36,0-1 26,0-11-38,0 1 0,0-1 0,0 1 0,0-1 0,1 1 1,-1-1-1,0 1 0,0-1 0,0 1 0,1-1 0,-1 1 0,0-1 0,1 1 1,-1-1-1,0 0 0,1 1 0,-1-1 0,0 1 0,1-1 0,-1 0 1,1 1-1,-1-1 0,1 0 0,-1 0 0,1 1 0,-1-1 0,1 0 0,-1 0 1,1 0-1,-1 0 0,1 0 0,-1 0 0,1 1-4,20-1 87,-15 0-60,-4-1 69,-1 1-53,1-7-36,-2 2 51,-1 1 66,1-1 98,-3-19-47,2 23-169,1 0 0,-1 0 0,1 0 0,-1 1 0,1-1 0,-1 0 0,0 1 0,0-1 0,1 0 0,-1 1 0,0-1 0,0 1 0,0-1 0,0 1 0,0-1 0,1 1 0,-1 0 0,0 0 0,0-1 0,0 1 0,0 0 0,0 0 0,0 0-1,0 0 1,0 0 0,-1 0-6,-10-3 27,7-8-70,0 1-21,2 9 49,0 0 0,0 0-1,-1 0 1,1 0 0,0 1-1,-1-1 1,1 1 0,0 0 0,-1 0-1,1 0 1,-3 1 15,0-1-18,6 0 17,0 0 1,0 0-1,0 0 1,-1 0-1,1 0 0,0 0 1,0 0-1,0 0 1,0 0-1,0 0 1,-1 0-1,1 0 1,0 0-1,0 0 0,0 0 1,0 0-1,-1 0 1,1 0-1,0 0 1,0 0-1,0 0 0,0 0 1,0 0-1,-1 0 1,1 0-1,0 0 1,0 1-1,0-1 1,0 0-1,0 0 0,0 0 1,0 0-1,-1 0 1,1 0-1,0 1 1,0-1-1,0 0 0,0 0 1,0 0-1,0 0 1,0 0-1,0 1 1,0-1-1,0 0 1,0 0-1,0 0 0,0 0 1,0 0-1,0 1 1,0-1-1,0 0 1,0 0-1,0 0 1,0 0-1,0 1 0,0-1 1,0 0 0,0 19 5,0-17-116,-1 0 57,-4-1 63,3-1-28,0 0-80,1 0 7,0 0-36,0 0-41,0 1-47,1-1-52,0 1-57,0 2-101,0 0 44,1 3-275,1-1 143,4 8-728,-4-9 657,-1-2 114,0 1-196,0-2-57,-1 0-201,0-1-524</inkml:trace>
  <inkml:trace contextRef="#ctx0" brushRef="#br0" timeOffset="4">3161 7818 2304,'0'0'557,"0"0"-239,0 0-73,0 5 38,0-5-83,0 1-58,0 0-53,0-1-45,0 1-56,0 0-80,0 3-393,0-3 415,0-1 36,0 1 47,0 0 59,0 0 71,0 0 81,0 0 54,0 0 83,0 1 89,0-1 98,0 0 107,0 1 113,0-1 123,0 0-398,0 0 34,-5-1-15,-14 0-38,14 0 49,5 0 106,0 0 38,0 0-96,0 0-59,0 0-123,0 0-26,0 0-49,-1-2-402,0 1 56,0 1 49,-1 0 45,1 0 39,0 0 35,0 1 218,-1 0 3,-1 4 542,2-1-408,0-2-254,-1 0-64,1 0-79,0 0-95,-18 20 134,14-17-5,5-5 0,0 0-10,0 2-45,5 8-45,14-8 111,-19-2-136,0 0 0,1 0 0,-1 0 0,0 0 0,0 0 0,0 0 0,0 0 1,0 0-1,1 0 0,-1 0 0,0 0 0,0 0 0,0 0 0,0 0 0,0 0 0,1 0 0,-1 0 0,0 0 0,0 0 1,0 0-1,0 0 0,1 0 0,-1 0 0,0 0 0,0 1 0,0-1 0,0 0 0,0 0 0,0 0 0,0 0 1,1 0-1,-1 0 0,0 0 0,0 1 0,0-1 0,0 0 0,0 0 0,0 0 0,0 0 0,0 0 0,0 1 0,0-1 1,0 0-1,0 0 0,0 0 0,0 0 0,0 1 0,0-1 0,0 0 0,0 0 0,0 0 0,0 0 0,0 0 1,0 1-1,0-1 0,0 0 0,0 0-3,0 9 71,0 19 110,4-16-122,4-8-45,-6-4 125,3 0 37,6 0-90,21 0 201,-27 0-228,-5 0-56,1 0 1,-1 0-1,0 0 1,0 0 0,0 0-1,0 0 1,0 0-1,1 0 1,-1 0-1,0 0 1,0 0-1,0 0 1,0 0 0,0 0-1,1 0 1,-1 0-1,0 0 1,0 0-1,0 0 1,0 0-1,1 0 1,-1 0 0,0 0-1,0 0 1,0 0-1,0 0 1,0 0-1,0 0 1,1-1-1,-1 1 1,0 0 0,0 0-1,0 0 1,0 0-1,0 0 1,0 0-1,0-1 1,0 1-1,0 0 1,0 0-1,0 0 1,0 0 0,0-1-1,0 1 1,0 0-1,0 0 1,0 0-1,0 0 1,0 0-1,0-1 1,0 1 0,0 0-1,0 0 1,0 0-1,0 0 1,0 0-1,0-1-3,0-9 100,0-4-59,0-39-69,0 36 65,0 15-36,0 0 1,-1 0-1,1 0 0,-1 0 1,1 0-1,-1 0 1,0 0-1,0 0 1,0 0-1,0 0 0,0 0 1,-1-1-2,-31-31-37,23 26 30,5 3 18,5 5-12,0-1 1,0 1 0,-1 0-1,1 0 1,0 0 0,0-1-1,-1 1 1,1 0 0,0 0-1,0 0 1,-1 0 0,1 0-1,0-1 1,-1 1-1,1 0 1,0 0 0,-1 0-1,1 0 1,0 0 0,-1 0-1,1 0 1,0 0 0,-1 0-1,1 0 1,0 0 0,0 0-1,-1 1 1,1-1 0,0 0-1,-1 0 1,1 0-1,0 0 1,0 0 0,-1 1-1,1-1 1,0 0 0,0 0-1,-1 0 1,1 1 0,0-1-1,0 0 1,-1 0 0,1 1-1,0-1 1,0 0-1,0 1 1,0-1 0,0 0-1,0 0 1,-1 1 0,1-1-1,0 0 1,0 1 0,0-1-1,0 0 1,0 1 0,0-1-1,0 0 1,0 1 0,0-1-1,0 0 1,1 1-1,-1-1 1,-2 22-15,2-22 15,0 49-179,0-30 130,0 3 88,0-10 35,0 1 47,2 11-68,0-23-55,0 0 0,1 0 0,-1 0 1,0-1-1,0 1 0,0-1 0,0 1 0,1-1 0,-1 0 0,0 0 0,0 0 0,1 0 1,-1 0-1,0 0 0,1-1 2,-3 1 1,5 0-17,0 0 0,14 0 59,-19 0-42,1 0 0,-1 0 0,0 0-1,0 0 1,0 0 0,0 0 0,0 0 0,1 0 0,-1 0 0,0 0-1,0 0 1,0 0 0,0 0 0,0 0 0,1 0 0,-1 0-1,0 0 1,0 0 0,0 0 0,0 0 0,1 0 0,-1 0-1,0 0 1,0 0 0,0 0 0,0 0 0,0 0 0,0 0 0,1-1-1,-1 1 1,0 0 0,0 0 0,0 0 0,0 0 0,0 0-1,0 0 1,0-1 0,0 1 0,0 0 0,0 0 0,0 0-1,0 0 1,0-1 0,0 1 0,0 0 0,0 0 0,0 0-1,0 0 1,0 0 0,0-1 0,0 1 0,0 0 0,0 0 0,0 0-1,0 0 1,0 0 0,0-1-1,0-9 38,0-28 127,0 38-165,0 0 1,0 0 0,0 0-1,0-1 1,0 1 0,0 0-1,0 0 1,0 0 0,0 0-1,0 0 1,0-1 0,0 1-1,0 0 1,0 0 0,0 0-1,0 0 1,0-1 0,0 1-1,0 0 1,0 0-1,0 0 1,0 0 0,0 0-1,0-1 1,0 1 0,0 0-1,0 0 1,0 0 0,-1 0-1,1 0 1,0 0 0,0 0-1,0-1 1,0 1 0,0 0-1,0 0 1,-1 0 0,1 0-1,0 0 1,0 0 0,0 0-1,0 0 1,-1 0 0,1 0-1,0 0 1,0 0-1,0 0 1,0 0 0,0 0-1,-1 0 1,1 0 0,0 0-1,0 0 1,0 0 0,0 0-1,0 0 1,-1 0-1,-18 0-5,14 0-54,5 0-21,-5 0 48,-14 0 53,14 0 22,5 0 21,0 0-85,0 0-70,0 10-32,0 55-5,0-63 130,1-1 0,-1 1 0,0 0 0,1 0 0,-1-1 0,1 1 0,0 0 0,-1-1 0,1 1 0,0-1 0,0 1 0,0-1 0,0 1 0,0-1 0,0 1 0,1-1 0,-1 0 0,0 0 0,1 0 0,-1 0 0,1 0 0,-1 0 0,1 0 0,-1 0 0,1 0 0,0-1 0,-1 1 0,3 0-2,-3-1 3,18 3 13,-14-3 32,-5-32 63,0 17-103,0-6-42,0 15 39,0 4-1,1 0-1,-1 0 1,0 0-1,0-1 1,-1 1 0,1 0-1,0 0 1,-1 0-1,1 0 1,-1 0-1,0 0 1,0 0 0,0 0-1,0 1-3,0-1 6,0 1-1,0 0 1,0 0 0,0 0-1,-1 0 1,1 0-1,-1 0 1,1 0 0,-1 0-1,1 1 1,-1-1-1,1 0 1,-1 1-1,1-1 1,-2 1-6,-21-10 75,24 10-73,0 0-1,-1 0 1,1 0 0,0 0 0,0 0 0,-1 0 0,1 0-1,0 0 1,0 0 0,0-1 0,-1 1 0,1 0-1,0 0 1,0 0 0,0 0 0,0-1 0,-1 1 0,1 0-1,0 0 1,0 0 0,0-1 0,0 1 0,0 0 0,-1 0-1,1-1 1,0 1 0,0 0 0,0 0 0,0-1-1,0 1 1,0 0 0,0 0 0,0-1 0,0 1 0,0 0-1,0 0 1,0 0 0,0-1-2,-2-17-14,-8 0-68,8 16 50,2 2 27,0 8-145,0 1 75,0 2 52,0-1 41,0-5 25,0-5 32,2 2-38,-1-1 203,0 0-79,0 0-66,0 0-96,0 0-86,0 0-78,0 0-69,0-1-60,0 1-51,-1-1-42,2 0-441,-1-4-1227,-1 0 1395,0 3-32,0 0-91,0 1-243,0 0-611</inkml:trace>
  <inkml:trace contextRef="#ctx0" brushRef="#br0" timeOffset="5">1862 2305 3072,'0'0'651,"0"0"-278,0 0-80,0 0 65,0 0 71,0 0-117,-1 1-101,1-1-83,-1 0-67,0 0-46,-2 1-90,1-1 86,1-1 94,0 1-1,0 0 41,0-1 52,1 1 56,-1 0 63,1-1 68,-1 0 76,1 0 81,0 1 88,0-1 94,0-19-318,0 16-117,0 4 11,0 0-59,0 4 117,0 16-80,4-17 251,7-1-101,2-1-117,-8-1-204,0 0-34,-1 1-37,-3-1-35,23 9 448,-16-1-123,0 2-180,10 1 152,5-4 22,-6-3-136,1 0-50,-3 2 48,-4 2-65,-3 3-32,-3 8-7,-3-13-49,-2-5-22,0-1 1,0 1 0,0-1-1,0 1 1,0-1 0,0 1-1,0-1 1,0 1 0,0-1-1,0 1 1,1-1 0,-1 1-1,0-1 1,0 1 0,1-1-1,-1 0 1,0 1 0,1-1-1,-1 1 1,0-1 0,1 0-1,-1 1 1,0-1 0,1 0-1,-1 0 1,1 1 0,-1-1-1,1 0-6,0 0 4,-1 1 0,1-1-1,0 0 1,-1 1 0,1-1-1,-1 1 1,1-1 0,0 1-1,-1-1 1,1 1 0,-1-1 0,1 1-1,-1-1 1,1 1 0,-1 0-1,0-1 1,1 1 0,-1 0-1,0-1 1,1 1 0,-1 0 0,0-1-1,0 1 1,0 0 0,0 0-1,0-1 1,0 1 0,0 0-1,0 0 1,0-1 0,0 2-4,-12 25 54,-4 10 17,15-33-60,0 0 0,0 0 0,-1 0 0,1-1 0,-1 1 0,0 0 0,0-1 0,-1 0 0,1 1 0,0-1 0,-1 0 0,0 0 0,0-1 0,-1 2-11,-15 17 86,17-18-70,0 1-1,0 0 0,1 0 1,-1 1-1,1-1 1,0 0-1,0 1 1,0-1-1,0 1-15,1 0 17,-1-1 0,0 1 1,0-1-1,0 1 0,-1-1 0,0 0 0,1 0 0,-2 0 1,1 1-18,-66 94 282,62-88-249,-1 0 1,0-1-1,-1 1 0,-2 0-33,0 2 43,7-8-34,-28 30 52,-2-8 24,29-24-75,-21 18 35,13-1 28,5 1-47,-4-14-70,10-7 37,0 0 0,0 1 1,0-1-1,0 1 0,1-1 0,-1 1 1,0-1-1,0 1 0,0 0 0,1-1 1,-1 1-1,0 0 0,1-1 0,-1 1 1,1 0-1,-1 0 7,1 16-34,4-17 82,-3 0-45,0 0 1,0 0-1,0 0 0,0 0 1,0 0-1,0 0 0,0 0 1,0 0-1,0-1 0,-1 1 1,1 0-1,0 0 0,0-1 1,0 1-1,0-1 0,-1 1 1,1-1-1,0 1 0,0-1 1,-1 0-4,9-22-3,-8 21 3,-1-1 1,1 1-1,0 0 1,0-1-1,0 1 1,1 0-1,-1 0 1,0 0-1,1 0 1,-1 0-1,1 0 0,0 0 3,0 1 0,0-1 1,0 1-1,0 0 0,0 0 0,0 0 0,1 0 1,-1 0-1,0 1 0,1-1 0,0 0-3,0 1-1,-1 0 0,0-1-1,0 0 1,0 0 0,1 1 0,-1-1-1,0 0 1,0-1 0,0 1 0,0 0-1,0-1 2,42-63-32,-37 47 15,-6 16 11,0-1 0,0 1 1,0-1-1,0 1 0,0 0 1,0 0-1,1-1 1,-1 1-1,1 0 0,0 0 1,-1 0-1,3-1 6,37-38-27,-23 9 54,8-9 61,2 18-85,-13 15-7,13-9 2,-11-11 5,-10 13 5,13-11 26,-18 23-35,0 1 0,0-1 0,0 1-1,-1-1 1,1 0 0,0 1 0,-1-1 0,0 0 0,0 0 0,0 0-1,1-3 2,-1 1-2,0 1-1,0 0 0,0 0 0,0 0 0,1-1 0,0 2 0,0-1 0,0 0 0,0 0 0,3-2 3,-2 3 7,0-1 0,1 1 0,-1 0 0,1 1 0,0-1 0,0 1 0,0 0 0,2-1-7,1-5 32,-4 1-27,-1 1-1,0-1 1,0-1 0,-1 1-1,0 0 1,0 0 0,-1-1-1,0-2-4,0 9 0,0 0 0,0 0 0,0 0 0,0 0 0,-1 0 0,1 0 0,0 1 0,0-1 0,1 0 0,-1 0 0,0 0 0,0 0 0,0 0 0,1 0 0,-1 0 0,0 0 0,1 0 0,-1 1 0,1-1 0,-1 0 0,1 0 0,-1 1 0,1-1 0,0 0 0,-1 0 0,1 1 0,0-1 0,0 1 0,-1-1 0,1 1 0,0-1 0,0 1 0,0-1 0,-1 1 0,1 0 0,1-1 0,7-2 0,-9 2 0,0 1-1,1 0 1,-1-1-1,1 1 0,-1-1 1,0 1-1,1-1 1,-1 1-1,0-1 0,1 1 1,-1-1-1,0 1 0,0-1 1,0 0-1,1 1 1,-1-1-1,0 1 0,0-1 1,0 0-1,0 1 1,0-1-1,0 1 0,0-1 1,0 1-1,0-1 0,-1 0 1,1-7-19,0-27-58,0-16 200,0 47-118,0 4 27,0 0-48,-17-2-11,17 2 23,-1-1-1,0 1 1,1 0 0,-1 0 0,0 0-1,1-1 1,-1 1 0,0 0 0,0 0-1,1 0 1,-1 0 0,0 0 0,0 0 0,1 1-1,-1-1 1,0 0 0,1 0 0,-1 0-1,0 1 1,1-1 0,-1 0 0,0 1-1,1-1 1,-1 1 0,0-1 0,1 0 0,-1 1-1,1 0 1,-1-1 4,-3 18 32,2-3 34,2 5 45,-4-1-79,-9-3-25,6-8 2,-4 8 47,-8 17 52,15-5 16,2-9-52,-2 0 72,2-11-55,0 0 0,0 0 0,1 0 0,0 0 0,1 1-89,0 57 453,0-21-231,0-9-116,0-3-97,0-30-6,0 0-1,0 0 1,0 0 0,1 0 0,-1 0 0,1 0 0,0 0-1,0 0 1,0 0 0,1 2-3,3 8 20,-5-10-15,1-1-1,-1 1 1,1-1 0,0 1 0,0-1 0,0 1 0,0-1-1,0 0 1,0 0 0,1 1 0,-1-1 0,1 0-1,-1 0 1,1 0 0,0-1 0,0 1 0,0 0 0,0-1-1,0 1 1,0-1 0,1 1-5,16 18 57,-7-7-4,3 0 40,-10-9-87,0 1 0,0 0 0,-1 0 0,1 0 0,-1 1 0,-1 0 0,1 0 0,-1 0-6,-3-6 1,1 0-1,-1 1 1,0-1 0,0 0 0,0 1 0,1-1 0,-1 0 0,0 1 0,0-1-1,1 0 1,-1 0 0,0 1 0,1-1 0,-1 0 0,0 0 0,1 1-1,-1-1 1,0 0 0,1 0 0,-1 0 0,0 0 0,1 0 0,-1 0 0,0 0-1,1 0 1,-1 0 0,1 0 0,-1 0 0,0 0 0,1 0 0,-1 0-1,0 0 1,1 0 0,-1 0 0,1 0 0,-1 0 0,0 0-1,9-1 10,16 3 20,-8 9-44,-16-11 13,-1 1 0,1-1 0,0 1 0,0-1-1,-1 1 1,1-1 0,0 1 0,0-1 0,0 0-1,0 1 1,0-1 0,-1 0 0,1 0 0,0 0 0,0 0-1,0 0 1,0 0 0,0 0 0,0 0 0,0 0-1,0 0 1,0 0 0,0 0 0,-1-1 0,1 1-1,0 0 1,0-1 0,0 1 1,17-13 60,-14 12-45,2 1 8,1-6 51,11-21-95,-11 15-43,0 1-65,1 2-86,0 3-108,-4 3-68,-3-4-77,-1 2 399,1-1-118,-1 0-106,2 0-97,-1 2 41,0-1-44,1 0-38,0 0-35,3-6-552,0-1-84,3 1 140,8-6-538,-16 16 1493</inkml:trace>
  <inkml:trace contextRef="#ctx0" brushRef="#br0" timeOffset="6">2555 2594 3456,'0'0'762,"0"0"-329,0 0-99,0 0 41,0 0-32,0 0-62,0 0 78,0 0 258,0 0 385,0 0-430,0 0-221,0 0-36,0 0 111,0 0-147,0 0-71,-1 0-62,0 0-51,1-1-40,-2 1-38,-2 0-79,3 0 65,-1 0 96,1 1 82,0 0-46,1-1 34,-1 1 37,1 0 42,0 0 44,0 0 48,0 3-214,0 1 41,0 15 480,0-11-416,0-3-87,0-4-120,0 0-40,0 3 426,0-5 28,0 0-124,0 1-111,0 1-88,0 1-58,0 4-40,0-3 50,0 17 162,0-16 49,0-4 15,0 3-56,0 2-48,0 1-40,0 6 52,0-1 15,-1-3-210,1 0 38,0 22 174,0-18-157,1 0-60,-1-9 73,0-6 20,0 2-69,0 12 65,0 15-69,0-3-10,0 43-11,0-65-271,0-1 46,0 0 44,0 0 39,0 1 38,0-1 36,0 1 26,0-1 79,-1 0 47,1 0 193,0 0-38,0 0 822,0-2-836,0 1-63,0-1-88,0 0-72,0 0-84,0 0-95,0-1-108,0 1-121,0 0 154,0 0-34,0 0-36,0 0-38,0 0-39,0 0-40,0-1-43,0 1-43,0 0-46,0 0-46,0-1-48,0 1-50,0 0-52,0-1-52,0 1-54,0-1-56,0 1-57,0-1-59,1 1-60,-1-1-62,0 2 504,0 0 78,0 0-43,0 0-232</inkml:trace>
  <inkml:trace contextRef="#ctx0" brushRef="#br0" timeOffset="7">1704 3777 3968,'0'0'855,"0"0"-366,0 0-240,0 0-43,0-5 101,0 4-133,0 0-96,0 0-69,0 0-37,0-3-149,0 3 146,0-1 85,0 1 17,0 0 37,0 0 24,0 0 37,0-1 39,0 1 45,0 0 48,0-1 51,0 1 54,0-1 59,4 2-11,-3 1-384,10 0-1,-6-1-9,0 0 54,-2-2 85,-2 19 194,2-4-55,3-3-44,1-3-35,-4-5-191,1 0-1,-1-1 0,0 0 1,1 1-1,-1-1 0,1-1 1,0 1-1,-1 0 0,1-1 1,0 0-1,-1 0 0,1 0 1,0 0-68,-2 1 249,0 0-90,-1 1-58,1 3-61,1 0-22,-1-2 55,27 19 167,-23-19-106,-2-1-52,-2-1-32,0-2-25,0 0 4,1 1 24,0 1 25,1 1 41,19 6 83,2-4 50,-24-4-244,-1 0 1,0 0-1,0 0 1,1 0-1,-1 0 1,0 0 0,0 0-1,1 0 1,-1 0-1,0 0 1,0 0-1,1 0 1,-1 0-1,0 0 1,0 0 0,0 0-1,1 0 1,-1 0-1,0 1 1,0-1-1,0 0 1,1 0-1,-1 0 1,0 0 0,0 1-1,0-1 1,1 0-1,-1 0 1,0 0-1,0 1 1,0-1 0,0 0-1,0 0 1,0 1-1,0-1 1,0 0-1,0 0 1,1 1-9,7 22 411,-4 2 85,-4-25-489,-1 0 1,1 0 0,0 0 0,0 0-1,0 1 1,0-1 0,0 0 0,0 0-1,0 0 1,0 0 0,0 1 0,0-1-1,0 0 1,0 0 0,0 0 0,0 0 0,0 0-1,0 1 1,0-1 0,0 0 0,1 0-1,-1 0 1,0 0 0,0 0 0,0 1-1,0-1 1,0 0 0,0 0 0,0 0 0,0 0-1,0 0 1,1 0 0,-1 0 0,0 0-1,0 1 1,0-1 0,0 0 0,0 0-1,1 0 1,-1 0 0,0 0 0,0 0-1,0 0 1,0 0 0,0 0 0,1 0 0,-1 0-1,0 0 1,0 0 0,0 0 0,0 0-1,1 0 1,-1 0 0,0 0 0,0 0-1,0 0 1,0 0-8,12 3 199,-10 5-85,-14 14-4,10-19-95,-3 7 94,5-1-77,1-4-8,-2 1-9,1 0-1,-1 0 1,0 0 0,0 0 0,-1 0 0,0 0-1,0 0 1,0-1 0,-1 1 0,0-1-1,-1 3-14,-18 16 14,18-21-12,0 0 1,0 0-1,1 1 0,-1 0 1,1 0-1,0 0 0,0 0 1,0 0-1,0 0 0,1 1 1,-1 1-3,0 0 1,0 0 1,-1-1 0,1 1-1,-1-1 1,0 0 0,0 0-1,-1 0-1,3-4 3,1 1 0,0-1 1,0 0-1,0 1 0,0-1 0,0 1 0,0-1 0,0 1 0,0-1 1,1 1-1,-1 0 0,1-1 0,-1 1 0,1 0-3,-9 23 52,7-21-44,1 0 1,-1 0-1,0-1 0,0 1 0,0 0 1,-1-1-1,1 0 0,-1 0 0,0 0-8,-23 15 102,17-11-43,7-5-56,1-1 0,0 1 0,0-1 0,0 1 0,1 0 0,-1-1 0,0 1 0,1 0 0,-1-1 0,1 1 0,-1 0 0,1 0-3,0 5 54,0-9-56,0 0-1,0 0 0,1 0 0,-1 0 0,1 0 0,-1 0 0,1 0 0,0 0 0,0 0 0,0 0 0,1 0 3,28-34 31,-1 3 13,-29 31-45,1 1 0,0 0 0,-1 0 0,1 0 0,0 0 0,0 0 0,0 0 0,-1 0 0,1 0 0,0 1 0,0-1 0,0 0 0,0 0 0,1 1 0,-1-1 0,0 1 0,0-1 0,0 1 0,0-1 0,1 1 0,-1 0-1,0-1 1,0 1 0,1 0 1,-1 0-1,0 0-1,0 0 0,0 0 1,0 0-1,0-1 0,0 1 1,-1 0-1,1 0 0,0-1 1,0 1-1,0-1 0,0 1 1,-1-1-1,1 1 0,0-1 0,0 1 1,0-1 1,0-1-2,0 0 0,0 0-1,0 0 1,0 0 0,-1 0 0,1 0 0,0 0 0,-1 0-1,1 0 1,-1 0 0,0 0 0,0-1 0,0 1 2,1-8-4,0 6 4,-1 0-1,1 0 1,-1 0 0,1 0-1,0 1 1,1-1 0,-1 0 0,1 1-1,0-1 1,-1 1 0,1-1 0,1 1-1,-1 0 1,0 0 0,1 0 0,0 0-1,0 0 1,0 0 0,0 1 0,2-2-1,-2 2 4,-1-1 0,1 1-1,-1-1 1,0 1 0,1-1-1,-1 0 1,-1 0 0,1 0-1,0 0 1,-1 0 0,1 0-1,-1-1 1,0 1-1,0 0 1,-1-1 0,1 1-1,-1 0 1,1-2-3,1-4 11,-2 6-7,1 1 1,0 0-1,-1-1 0,1 1 1,0 0-1,1 0 0,-1 0 1,0 0-1,0 0 0,1 0 1,0 0-1,-1 0 0,1 1 0,0-1 1,0 1-1,0-1-4,12-13 54,-8 0-24,-6 13-30,1-1 0,0 1 1,-1 0-1,1 0 0,0 0 0,0 0 0,0 0 0,1 0 0,-1 0 0,0 0 1,1 1-1,-1-1 0,1 0 0,1-1-7,0 0 0,-1-1-1,1 0 1,-1 1 0,0-1 0,0 0 0,0-1 7,11-18-30,-3 10 27,-9 12 6,1 0 0,-1 0 0,0 0 0,0-1 0,0 1 0,0 0 0,0-1 0,-1 1-1,1-1 1,0 1 0,-1-1 0,1 1 0,-1-1 0,1 0 0,-1 1 0,0-1 0,0 0 0,1 1 0,-1-2-3,-1 2 2,1 1 1,0-1-1,0 1 0,0-1 0,0 0 0,0 1 0,0-1 1,0 1-1,0-1 0,1 0 0,-1 1 0,0-1 1,0 1-1,0-1 0,1 1 0,-1-1 0,0 1 0,0-1 1,1 1-1,-1-1 0,0 1 0,1-1 0,-1 1 1,1-1-1,-1 1-2,8-13 57,-6 3-43,-1-11-40,-2 7 55,1-8 50,0-14-100,0 34-33,-4 1 15,-1 1 46,1 1 33,3 1 43,1 2-69,0-2-7,0 1 0,0-1 0,0 0 0,0 0-1,0 1 1,-1-1 0,1 0 0,-1 1 0,1-1 0,-1 0 0,0 0-7,-10 6 59,-3-4 27,12-3-73,0 0 1,1-1-1,-1 1 1,1 0-1,-1 0 1,1 0-1,-1 0 1,1 0-1,0 1 1,-1-1-1,1 0 0,0 0 1,0 1-1,0-1 1,0 1-1,0-1 1,0 1-1,0 0 1,1-1-1,-1 1 1,0 0-1,1 0-13,-9 46 264,4-20-158,3-21-20,1-3-35,1 4-21,0 2-15,0 40 39,0 9 47,0 2 54,0-5 63,1-50-202,-1 0 1,1-1 0,0 1-1,1-1 1,-1 1 0,1-1-1,0 1 1,0 0-17,13 20 136,-1-12-65,5-8-58,10-4-46,7-2 4,54 0 131,-62 0-143,-25 0-103,-3-1 3,0-3-44,0 3 481,0 1-83,0-1-79,0 0-74,0 0-69,0 0-64,0 0-59,0-1-55,0 0-156,0 0-84,0-1-71,0 1-56,0-1-235,0-6-1565,0 6 1398,0 1 191,0 1 425,0 0 35,0 0-329,0 0-50,0 1-186,0-1-488</inkml:trace>
  <inkml:trace contextRef="#ctx0" brushRef="#br0" timeOffset="8">2382 4095 4864,'0'0'1060,"0"0"-456,0 0-297,0 0-52,0 0-43,0 0-37,0 0 406,0 0-270,0 0 216,0 0 273,0 0-466,0-1-79,0 1-68,0-1-57,0 0-47,0 0-35,0-4 28,0 2 4,0 1 80,0 1-15,0-1 45,0 1 52,0-1 57,0-11-79,0 6-101,0-1 63,0 0 76,0 6 168,0-3 12,0-13-178,0-12 45,0 25-97,2 5 0,13-2-18,4-7-29,-17 8-128,3-1 138,-4 2-32,-1 0-68,2 0-45,2 0-25,0 0 46,-2 0 14,0 0 36,0 0 43,0 0 51,8-1-79,18 1 240,-16 8-160,-9 4-107,-2-7-105,-1 2 46,1 10 90,-1 11 129,-1-14-137,0-3-39,-1-5-55,0-3-33,-9 3 12,10-5 7,0-1 0,-1 1 1,1-1-1,0 1 0,0 0 0,0-1 0,0 1 0,0 0 0,0 0 0,0-1 0,0 1 0,0 0 0,0 0 0,1 0 0,-1 0 0,0 0 0,1 0 1,-1 1-2,-16 27-2,14-22-3,-1 0 1,0 0-1,0 0 1,-1-1-1,0 1 1,0-1-1,0-1 1,-1 1-1,-1 1 6,-7 0-25,-16 2 70,28-8-49,-22 1-1,24-2 4,0 0 0,0 0 0,-1 0 0,1 0 1,0 0-1,0 0 0,0 0 0,0 0 0,0 0 0,-1 0 1,1 0-1,0 0 0,0 0 0,0 0 0,0 0 0,-1 0 1,1 0-1,0 0 0,0 0 0,0 0 0,0 0 0,0 0 0,-1 0 1,1 0-1,0 0 0,0 1 0,0-1 0,0 0 0,0 0 1,0 0-1,0 0 0,-1 0 0,1 0 0,0 0 0,0 1 1,0-1-1,0 0 0,0 0 0,0 0 0,0 0 0,0 0 0,0 1 1,0-1-1,0 0 0,0 0 0,0 0 0,0 0 0,0 1 1,0-1-1,0 0 0,0 0 0,0 0 0,0 0 0,0 0 1,0 1-1,0-1 0,0 0 1,0 19-22,0-14 54,0-5-48,5 5-10,-5-5 25,21 17 5,-20-16-3,-1-1 1,1 1 0,0 0-1,0-1 1,0 0 0,-1 1-1,1-1 1,0 1 0,0-1-1,0 0 1,0 0 0,0 1-1,0-1 1,0 0 0,-1 0 0,1 0-1,0 0 1,0 0 0,0 0-1,0 0 1,0 0 0,0-1-1,0 1 1,0 0 0,0 0-1,0-1 1,-1 1 0,1-1-1,0 1 1,0-1-2,3-9 21,-4 9-20,1 0-1,-1 1 1,0-1 0,0 1 0,0-1 0,0 0 0,0 1-1,1-1 1,-1 1 0,0-1 0,0 1 0,1-1-1,-1 1 1,0-1 0,1 1 0,-1-1 0,1 1 0,-1-1-1,0 1 1,1 0 0,-1-1 0,1 1 0,-1-1-1,1 1 1,0 0 0,-1 0 0,1-1 0,-1 1 0,1 0-1,-1 0 1,1 0 0,0 0 0,-1 0 0,1 0-1,-1 0 1,1 0 0,0 0 0,-1 0 0,1 0 0,0 0-2,21 0 75,-6 0 23,-9-5-22,-5 3-68,0 0 1,0 0-1,1 0 0,-1 0 1,0 1-1,1-1 1,-1 1-1,1-1 0,-1 1 1,1 0-1,-1 0 1,1 0-1,0 1 0,0-1 1,0 0-8,10 0 56,4 0 38,-16 1-265,0 0 54,0 0 50,0 0 43,0 0 63,0 0 76,3 0 434,-3 0-462,0 0-34,0 0-43,0 0-56,0 0-65,0 0-76,0 0-53,0 0-76,1 0-85,-1 0-91,0 0-99,1 0-107,-1 0-113,1 0-122,-2 0 277,0 0-72,0 0-215,0 0-548</inkml:trace>
  <inkml:trace contextRef="#ctx0" brushRef="#br0" timeOffset="9">1819 5134 2304,'0'0'502,"0"0"-215,0 0-61,0 0 50,0 0 17,0 0-48,0 0 96,0 0-84,-1-1-71,0 1-60,0 0-50,0 0-36,-5 0-3,5 0 36,-1 1 85,2 0-10,-1 0 47,1 0 54,0 1 62,0 17 73,0-14 11,0-5 37,0 0 96,0 0-198,0 0-137,0 0 159,0 0 26,0 0 54,1 2-224,-1-1-51,1 1-46,-1-1-37,0 3-7,-1 0-78,0-2 31,1 0 38,-1 0 54,1 0 71,0-1-13,0 1 42,0 0 49,1-1 53,4 0 247,2-1-217,1 0-92,-1 0-43,-2 0-77,-1 0-46,-2-1-51,-2 1-59,5 0 403,-1 6-3,2-2-70,0-1-58,2-1-46,2-1-3,15-2 200,-9 1-92,-1 0-111,6 0 3,-17 0 9,-3 0-88,0-1-65,6 1-66,-4 0 51,-2 1 20,0 0 37,0 1 45,-1 0 53,0 17-19,-2-11-58,-3 0-103,0-2-20,3 15-19,2-18 17,0-1 0,0 1 0,0-1 0,0 1 0,0-1 0,-1 1 0,1-1 0,-1 1 0,0-1 0,0 1 0,0 0 7,-9 9-67,-3 3 41,-5 1 35,-9-1 53,26-15-58,-1 1 0,1-1-1,0 0 1,-1 1-1,1-1 1,0 1-1,-1-1 1,1 1-1,0 0 1,-1 0-1,1-1 1,0 1 0,0 0-1,0 0 1,0 0-1,0 0 1,0 0-1,0 1 1,0-1-1,1 0 1,-1 0-1,0 1 1,1-1 0,-1 0-1,1 1 1,-1-1-1,1 0 1,-1 1-1,1-1 1,0 1-1,0-1 1,0 0-1,0 1 1,0 1-4,-2 11 18,1-13-19,0 1-1,0-1 1,1 0 0,-1 1-1,-1-1 1,1 0 0,0 0-1,0 0 1,0 0-1,-1 0 1,1 0 0,0 0-1,-1 0 1,1 0 0,-1-1-1,1 1 1,-1-1-1,0 1 1,0-1 1,-10 7-11,3 10 4,8-15 7,1 0 0,-1-1 1,1 1-1,-1-1 0,0 1 0,0 0 0,0-1 0,0 1 0,0-1 0,0 0 0,0 1 0,0-1 0,-1 1 0,-3-1 0,-14 10 0,14-6 3,1 1-1,0 1 0,0-1 0,1 0 0,-1 2-2,-1 4 48,5-2-11,0-8 1,8-3 2,2-5-40,1 1-14,-9 5 13,-1 0 0,0 0 0,0 0 0,0 0 1,1-1-1,-1 1 0,0 0 0,0 0 0,0-1 1,0 1-1,0-1 0,1 1 0,-1-1 0,0 1 0,0-1 1,0 0-1,0 1 0,-1-1 0,1 0 0,0 0 0,0 0 1,0 0-1,-1 0 0,1 1 0,0-1 0,-1-1 1,1 1-1,-1 0 0,1 0 0,-1 0 0,1 0 0,-1 0 1,0 0-1,0-1 0,1 1 0,-1 0 0,0 0 0,0-1 1,0 0 0,13-22-34,19-10-77,-19 22 75,13-17 3,1-9 55,-24 33-12,0-1-1,0 1 1,0 1-1,1-1 0,0 0 1,0 1-1,0 0 0,1 0 1,3-2-10,8-9 22,15-15-21,35-38-45,-65 66 44,0 1 0,0-1 0,0 1 0,-1-1 0,1 0 0,0 0 0,0 1 0,-1-1 0,1 0 0,-1 0 0,0-1 0,1-2 0,9-38 11,-2 16 29,-7 26-41,0-1-1,0 1 1,0-1 0,0 1 0,0 0 0,0-1 0,1 1 0,-1 0 0,0 0-1,1 0 1,-1 0 0,1 0 1,5-4-5,17-10-11,-24 15 18,1 0-1,-1 0 0,0 0 0,0 0 0,1 0 0,-1 0 0,0 0 0,0 0 1,1 0-1,-1-1 0,0 1 0,0 0 0,0 0 0,1 0 0,-1 0 0,0-1 1,0 1-1,0 0 0,0 0 0,0 0 0,1-1 0,-1 1 0,0 0 0,0 0 1,0 0-1,0-1 0,0 1 0,0 0 0,0 0 0,0-1 0,0 1 0,0 0 1,0 0-1,0-1 0,0 1 0,0 0 0,0 0 0,0-1-1,0-47 53,0 43 27,0 5 11,0 0-16,-13 3 53,-1-4-71,13 0-54,0 1 0,-1 0 0,1-1-1,0 1 1,0 0 0,-1 0-1,1 0 1,0 0 0,0 0 0,-1 0-1,1 1 1,0-1 0,0 0-1,-1 0 1,1 1 0,0-1 0,0 1-1,0-1 1,0 1 0,-1 0-3,-10 32 23,7-18 2,-2-8 39,-14 9 44,19-15-89,1 1 0,-1 0-1,0 1 1,1-1 0,-1 0 0,1 0 0,0 1-1,0-1 1,-1 2-19,-4 11 127,-2-1-34,-10 9 23,-4 10-3,16-5 9,5-20-34,-4-1-47,-1 4-21,3 25-42,2-1 0,2 19 22,-1-17 71,2-29 49,4-1-70,-2-1-12,8 13 21,-10-18-58,-1 0 1,1 0-1,0 0 0,0 0 0,-1-1 1,1 1-1,0-1 0,0 1 0,0-1 1,0 0-1,0 1 0,1-1-1,11 2 6,3 8 15,14-8-16,63-2-21,-86 0 41,1 0-101,1-1-88,1 1-78,2-1-137,-1-1-78,2-1-167,3-2-402,-15 4 178,0 0 73,1 0 68,-1 1 63,0-1 60,0 1 54,0-1 51,1 1 45,-1 0-33,1 0 51,-1 0 45,0 0 35,2 1-202,3 0-614,-4-1 462,-2 1 287,0-1-53,1 0-388,0 0 45,-1 0-116,-1 0-409</inkml:trace>
  <inkml:trace contextRef="#ctx0" brushRef="#br0" timeOffset="10">2497 5307 4352,'-1'0'966,"-2"0"-418,1 0-388,0 0-49,-5 0 121,4 0-87,-2 0 102,3 0-71,-1 0 44,3 0 32,0 0 195,0 0 278,0 0-26,0 0-134,0 0-277,0 0-133,0 0 111,0 0-110,0 0 35,-1 0 12,1 0-47,0 1-40,0 0-33,0 1 12,0 5-6,1-5 28,1-1 80,-1-1-56,0 0 33,19 0 359,-16 0 32,-4 0-15,1 0-232,1 0-49,1 0-44,1 0-41,3 0 25,0 0-67,-1 0-54,0 0-38,-3 0-10,2 0 131,-5 0-6,0 0 6,0 0-59,0 0-22,0 0-15,-5 5-6,-14 14-79,10-12-18,7-8-14,-11 17-27,-7 6 106,20-22-35,0 0 0,-1 0 0,1 1 0,0-1-1,-1 0 1,1 0 0,0 1 0,-1-1 0,1 0 0,0 1-1,0-1 1,0 0 0,-1 1 0,1-1 0,0 1 0,0-1 0,0 0-1,0 1 1,0-1 0,0 1 0,-1-1 0,1 0 0,0 1-1,0-1 1,0 1 0,1-1-2,-1 20 64,0-16-74,4-1-17,34 11 21,-24-16 7,-14 2-1,0 0 1,1 0-1,-1 0 0,0 0 0,1 0 1,-1 0-1,0-1 0,1 1 1,-1 0-1,0 0 0,1 0 0,-1 0 1,1 0-1,-1 1 0,0-1 0,1 0 1,-1 0-1,0 0 0,1 0 1,-1 0-1,0 0 0,0 1 0,1-1 1,-1 0-1,0 0 0,1 0 0,-1 1 1,0-1-1,0 0 0,1 0 1,-1 1-1,0-1 0,0 0 0,0 1 1,1-1-1,-1 0 0,0 1 0,4 9 22,1 1-6,8-8-32,3-3-2,-1 2 39,0 2 42,-3 2 44,-3 4 48,-4 4 49,-4 5 54,-7 5 55,4-21-255,1 0-33,-4 5 4,3 0 35,0-1 52,2 2 83,0-9-199,0 1 10,0 0 1,0 0-1,-1-1 0,1 1 0,0 0 0,0 0 1,-1-1-1,1 1 0,0 0 0,-1-1 0,1 1 1,0-1-1,-1 1 0,1 0 0,-1-1 0,1 1 1,-1-1-1,1 1 0,-1-1 0,0 1 0,1-1 1,-1 0-1,0 1-10,-9 6 64,6-4-37,0-1 0,0 1 1,1 0-1,0 0 0,-1 0 0,1 1 0,0-1 0,0 1 0,1 0 0,-1 0 0,-1 3-27,-8-1 42,7-4-36,-4 0-131,1 1 98,-1 2 87,-4 2 120,0 0-33,3-2-139,2-1-93,-1-1-111,1-1-70,-1-1-108,0 0-124,4-1 198,-1 0-37,6 0 169,-1 0 37,0 0-42,-1 0 78,-2 0 71,3 0-25,-1 0-48,1 0-72,0 0-94,0 0-114,0 0 140,0 0-36,1 0-40,-1 0-40,1 0-45,-1 0-46,1 0-49,-1 0-52,5 0-142,0 0-51,2 0-199,4 0-525</inkml:trace>
  <inkml:trace contextRef="#ctx0" brushRef="#br0" timeOffset="11">1978 6548 5760,'0'0'1264,"0"0"-886,0 0-36,0 0 24,0 0-62,0 0-51,0 0-40,0 0 517,0 0-342,0 0 270,0 0 376,0 0-430,0 0-253,0 0-18,0 0-85,0 0-42,0 0-49,0 0-59,0 0-52,0 0-51,0 0-41,0 0-63,0 0-13,0 0-41,0 5-261,0 0 109,0 1-87,0-1 58,0-2-78,0-1-89,0 0-77,0-1-190,0-1-470</inkml:trace>
  <inkml:trace contextRef="#ctx0" brushRef="#br0" timeOffset="12">2151 6938 6656,'0'10'876,"0"-4"-322,0-2-128,0 0-42,0-2 23,0 0-77,0-2-70,0 0-63,0 0-29,0 0 134,0 0 322,0 1-819,0-1 43,0 1 39,0-1 36,0 1 23,0 0 112,0-1 88,0 1 66,0 0 78,0 0 444,0-1-505,0 0-84,0 1-34,0-1-42,0 0-49,0 0-70,0 1-94,0-1-106,0 1-120,0-1 119,0 0-39,0 0-43,0 1-43,0-1-46,0 0-48,0 0-50,0 1-50,0-1-55,0 0-55,0 1-58,0-1-59,0 0-61,0 1-64,0-1-66,0 1-66,0-1 471,0 0-157</inkml:trace>
  <inkml:trace contextRef="#ctx0" brushRef="#br0" timeOffset="13">2555 7746 4992,'0'-4'607,"0"0"-58,0 0-54,0 0-50,0 0-45,0 1-41,0-5 254,0 0-19,0 2-172,0-9 498,0 11-602,0 0 40,0 4-93,0-1-34,0 0 134,-1 0-111,0 0-92,0 1-75,0-1-51,-3 1-60,2 0 61,1 1 105,0-1-16,0 1 46,1-1 102,-1 1 86,1 0 97,0 0 108,0 20 89,0 36 1058,0-35-1183,0-5-176,0 0-108,0-8-171,0-1-38,0 0-40,0-1-43,1 8 188,4 1-11,1 1-28,-2 35 21,-5 34-68,0-48-41,4-10 46,7-7-15,1 0-6,-9-14-24,-1 1 0,0 0 0,0 0 0,-1 0 0,0 1-15,0-9 0,3 26 76,5-21-50,-7-4-25,-1-1-1,1 0 1,0 0-1,-1 1 0,1-1 1,0 0-1,-1 1 1,1-1-1,-1 0 0,1 1 1,-1-1-1,1 1 1,-1-1-1,1 1 0,-1-1 1,1 1-1,-1-1 1,0 1-1,1 0 0,-1-1 1,0 1-1,0 0 1,1-1-1,-1 1 0,0 0 0,2 8 10,0 1-1,-1 0 1,0-1-1,-1 1 1,0 6-10,0-42 51,0-66 141,0 61-186,0 2-58,0 27 57,0 1 0,0-1 0,-1 0-1,1 1 1,0-1 0,-1 1 0,1-1 0,-1 1-1,1-1 1,-1 1 0,0-1 0,1 1 0,-1-1-5,0 1 0,-1 0-1,1-1 1,0 1 0,0 0-1,0 0 1,-1 0 0,1 0 0,0 0-1,-1 1 1,1-1 0,-1 0 0,1 1-1,-1-1 1,1 1 0,-2-1 0,-1 0-1,3 1-1,0 0 1,0 0-1,0 0 1,0 0-1,0 0 0,0-1 1,0 1-1,0 0 1,0 0-1,0-1 0,0 1 1,0-1-1,0 1 1,0-1-1,0 1 0,0-1 1,1 0-1,-1 1 1,0-1-1,0 0 0,1 1 1,-1-1-1,0 0 1,1 0-1,-1 0 0,1 0 1,-1 0-1,1 1 1,0-1-1,-1 0 1,1 0-1,0 0 0,-1 0 1,1 0-1,0 0 1,0 0-1,0 0 0,0 0 1,0-1-1,0 1 1,0 0-1,1 0 0,-1 0 2,-2-15-46,-3 4 41,4 11 10,0-1-1,0 1 1,0 0-1,-1 0 1,1 0-1,0 0 1,0 0-1,-1 0 1,1 0-1,0 0 0,-1 1 1,1-1-1,-1 1 1,1-1-1,-1 1 1,1-1-1,-1 1 1,1 0-1,-1-1 1,1 1-1,-2 0-4,-6 2 105,2 4-61,1-2-6,-16 5 48,4 1-68,17-9-22,0 1 0,-1-1 1,1 0-1,0 1 1,0-1-1,-1 1 0,1 0 1,1-1-1,-1 1 1,0 0-1,0 0 0,1-1 1,-1 1-1,1 0 1,-1 0-1,1 0 1,0 0-1,0 0 0,0 0 1,0 1 3,-2 5-44,-4-1 31,2-1 6,-4 18 1,-13 0 6,18-20 0,1 0 0,0 0 0,0 0 0,0 1 0,1-1 0,0 0 0,-1 0 0,1 1 0,1-1 0,-1 1 0,1-1 0,-1 1 0,1-1 0,1 4 0,-1-5 4,0 1-1,-1 0 0,1-1 0,-1 1 1,0 0-1,0-1 0,0 1 0,0-1 1,-1 1-1,0-1 0,1 0 0,-2 1-3,1 0 5,0-1-1,0 1 0,0 0 1,1 0-1,0 0 0,-1 1 0,1-1 1,0 0-1,1 0 0,-1 1 1,1-1-1,0 2-4,5 26-3,-5-31 0,1 1 0,0-1 0,0 1-1,0-1 1,-1 1 0,1-1 0,1 0 0,-1 0 0,0 1 0,0-1-1,0 0 1,1 0 0,-1 0 0,0 0 0,1 0 0,0 0 3,-2-1-1,1 0 1,-1 0-1,0 0 0,1 1 1,-1-1-1,0 0 1,1 0-1,-1 0 1,0 1-1,1-1 0,-1 0 1,0 1-1,0-1 1,0 0-1,1 1 1,-1-1-1,0 0 0,0 1 1,0-1-1,0 0 1,1 1-1,-1-1 0,0 0 1,0 1-1,0-1 1,0 1-1,0-1 1,0 0-1,0 1 0,0-1 1,0 0-1,0 1 1,0-1-1,-1 1 1,1-1-1,0 0 0,0 1 1,-1 4 13,1-2-9,0 0-1,-1 0 0,1-1 0,0 1 0,0 0 0,1 0 0,-1 0 0,1 0 1,0 1-4,4 5 50,6-3 45,-7-4-84,-1-1-13,0 0 0,0 0 0,0 0 0,0 0 0,-1-1 0,1 1 0,0-1 0,0 0 0,0 0 0,0 0 0,0 0 0,0 0 0,3-1 2,16-11 31,6-17-3,-16 6 45,-11 19-66,0 1-1,1 0 0,-1 0 0,0 0 1,1 0-1,0 0 0,-1 1 0,1-1 0,2-2-6,-2 3 1,0-1 0,0 0 0,0 1 0,0-1 0,-1 0 0,1 0 0,-1 0-1,0 0 1,1-3-1,2-9-24,-1 0-1,-1 0 1,0-1-1,-1 1 1,-1-5 24,0 19 0,0 1 1,0-1 0,0 0-1,0 1 1,0-1 0,0 1-1,0-1 1,0 0 0,0 1-1,0-1 1,0 1 0,0-1-1,1 0 1,-1 1 0,0-1-1,0 1 1,1-1-1,-1 1 1,0-1 0,1 1-1,-1-1 1,1 1 0,-1-1-1,0 1 1,1 0 0,-1-1-1,1 1 1,-1-1 0,1 1-1,0 0 1,-1 0 0,1-1-1,-1 1 1,1 0 0,-1 0-1,1 0 1,0 0 0,-1 0-1,1-1 1,0 1-1,9-4 27,-9 1-19,0 0 1,0 0-1,0-1 1,0 1-1,-1 0 0,1-1 1,-1 1-1,0 0 0,0-1 1,0 1-1,-1-3-8,1 0 20,0 6-20,0 0 0,0 0 0,0-1-1,0 1 1,0 0 0,0 0 0,0 0 0,0 0-1,0 0 1,0-1 0,0 1 0,0 0 0,0 0-1,0 0 1,0 0 0,0-1 0,0 1 0,0 0 0,0 0-1,0 0 1,0 0 0,0 0 0,0-1 0,0 1-1,0 0 1,0 0 0,0 0 0,1 0 0,-1 0-1,0 0 1,0 0 0,0-1 0,0 1 0,0 0 0,0 0-1,1 0 1,-1 0 0,0 0 0,0 0 0,0 0-1,0 0 1,0 0 0,1 0 0,-1 0 0,0 0-1,0 0 1,0 0 0,0 0 0,0 0 0,1 0 0,-1 0-1,0 0 1,0 0 0,0 0 0,0 0 0,1 0-1,-1 0 1,19 0-16,-14 0 48,-5 0-48,0 2 14,0 0 0,1 0 0,-1 0 0,1 0 0,-1 0 0,1 0 0,0 0 0,0 0 0,0 0 0,0-1 0,0 1 0,0 0 0,0-1 0,1 1 0,-1-1 0,1 1 0,-1-1 0,1 0 0,1 1 2,12 15 16,-14-16-11,0 1-1,0-1 1,-1 1-1,1-1 1,0 1 0,-1-1-1,1 1 1,-1 0-1,1 0 1,-1-1 0,0 1-1,0 0 1,0 0-5,5 27 122,6 3-36,15 12-9,-1-12-42,-19-25 6,-5-1-43,0-2-11,16 22-19,-11-21 9,0-1-54,-1-1-55,-2 0-67,0 2-76,-2 4-85,-1-12 76,-1-1-34,1-1-56,0-1-42,0 0-42,0 0-44,1 1-47,-1 0-48,1 0-49,0 2-53,1 1-88,0 0-65,1 1-235,2 1-613</inkml:trace>
  <inkml:trace contextRef="#ctx0" brushRef="#br0" timeOffset="14">1660 7659 3968,'0'0'855,"0"0"-366,0 0-240,0 0-40,0 0 122,0 0 52,0 0-195,0 0 119,0 0 207,0 0 281,5 0-38,6 0-70,-1 0-101,1 0-86,1 0-71,-1 0-62,0 0-38,27 0 658,-21 0-514,1 0 100,-9 0-239,0 0 38,4 1-201,-3 7 187,-7 6-3,-3 0-189,0-8-128,0-4-19,0-1 0,0 1 0,0-1 0,0 1 0,0-1 0,1 0 0,-1 1 0,0-1 0,1 1 0,-1-1 0,1 0 0,-1 1 0,1-1 0,0 1-19,6 12 214,-5-3-156,-1-5-15,-1 1 0,0-1 0,0 1-1,-1 0 1,0-1 0,0 2-43,-9 40 64,11-25-5,0-12-23,-2-1 21,-2 0 23,-2 4 40,-5 8 22,-5 12 77,4-1 65,10-30-237,1-1-22,-1 0-1,1 0 1,-1 0 0,0 0 0,1 0 0,-1 0 0,0-1 0,0 1-1,0 0 1,-1-1 0,0 2-25,-12 10 111,1 0-53,4-2 20,1 2 39,2 4 68,-2-2-28,-3-1-37,-18 14 38,-27 9 15,43-29-47,7-3-81,-1-1-18,-2-1-22,-6 3 80,8 0-97,3-1-78,0 1-101,16-23-45,5-1-91,-2 3-17,-1-2-93,-4 6 172,1-1-89,1 1-84,1 0-78,0-2-154,0 1-84,0 1-61,-1 1 26,-6 2 191,-2 1 27,0-2-85,-2 0-283,2 2 80,-1 1 73,1 2 65,1 0 58,-1 2 51,1-1 43,0 1 38,3-1-165,2-3-283,-5 1 354,-2 0 75,-2-1-39,0-5-212</inkml:trace>
  <inkml:trace contextRef="#ctx0" brushRef="#br0" timeOffset="15">2122 7558 3584,'-1'0'817,"-3"0"-354,-1 0-167,-8 0 60,7 0-171,0 0 72,0 0 99,4 0 45,2 0 276,-5 0 373,-8 0-431,6 0-327,-1 0 112,4 0-156,0 0 40,2 0 186,2 0-212,0 0-62,0 0 37,-5 0 185,3 0-255,-1 0-36,-1 0 44,-1 0-82,-8 0 43,9 0-59,0 0 43,-1 0 96,0 0 105,3 0-98,-1 0 40,1 0 45,-1 0 48,0 0 52,1 0 55,-1 0 59,1 0 64,2 0-581,0 0 0,-1 0 1,1 0-1,0 0 0,0 0 0,0 0 0,0 0 1,0 0-1,0 0 0,-1 0 0,1 0 1,0 0-1,0 0 0,0 0 0,0 0 1,0 1-1,0-1 0,0 0 0,0 0 1,-1 0-1,1 0 0,0 0 0,0 0 0,0 0 1,0 0-1,0 0 0,0 1 0,0-1 1,0 0-1,0 0 0,0 0 0,0 0 1,0 0-1,0 0 0,0 1 0,0-1 0,0 0 1,0 0-1,0 0 0,0 0 0,0 0 1,0 0-1,0 1 0,0-1 0,0 0 1,0 0-1,0 0 0,0 0 0,0 0 1,0 0-1,0 0 0,0 1 0,0-1 0,0 0-5,-1 12 152,-6 5-22,1-9-48,-1 0 57,-3 2 84,4 0-89,4 5-10,1 3 4,-7-3 14,-11 11-89,9 1-37,0-13 18,2-3 1,5-2 22,1 3 29,1 4 49,3-3-26,1 0-37,7 10-7,-8-19-62,0 0 1,0 0-1,0 0 1,-1 0-1,1 1 1,-1-1-1,0 1 1,0-1-1,-1 3-3,0-5 2,0 0 0,0 0 0,0-1 0,0 1-1,1 0 1,-1 0 0,0 0 0,1 0 0,-1-1 0,1 1 0,0 0-1,0-1 1,0 1 0,-1 0 0,1-1 0,1 1 0,-1-1 0,0 1 0,0-1-1,0 0 1,1 1-2,7 9 14,-7-8-15,-1 1 0,0-1 0,0 1 0,-1-1-1,1 1 1,-1-1 0,0 1 0,1-1 0,-2 1-1,1-1 1,0 1 0,-1 0 1,0 17 73,2-10 8,2 0 41,1 5-44,6 12 56,-9-28-128,0 1 1,-1 0 0,1 0 0,-1 0-1,1-1 1,0 1 0,0 0-1,-1-1 1,1 1 0,0 0 0,0-1-1,0 1 1,0-1 0,0 1 0,0-1-1,-1 0 1,1 1 0,0-1-1,0 0 1,0 0 0,0 0 0,0 0-1,0 1 1,1-2-7,2 2 118,0 0-46,-1 1-30,1 2-30,2 1 21,-3-5-21,0 1-1,0 0 0,0-1 1,-1 0-1,1 1 0,0-1 0,0-1 1,0 1-1,2 0-11,25-7 53,5-1-21,-33 9-32,-1-1 1,1-1-1,-1 1 0,0 0 1,1 0-1,-1 0 0,0-1 0,0 1 1,1-1-1,-1 1 0,0-1 1,0 0-1,1 1 0,-1-1 1,0 0-1,0 0 0,0 0 0,1 0 0,50-50 48,-15 35-90,-30-6 36,2 7-20,-6 13-113,-3 2-233,0 0 103,-1 0 91,1 0 82,0 0 70,-1 0 42,0 0 118,1 0 8,-3 0 523,2 0-540,0 0-57,0 0-75,0 0-98,0 0-116,1 0 62,-1 0-37,1 0-252,-1 0 174,1 0-36,0 0-38,0 0-39,-1 0-41,1 0-43,0 0-44,0 0-46,0 0-48,0 0-49,-1 0-52,1 0-52,0 0-55,0 0-56,0 0 225,0 0-39,0 0-176,0 0-475</inkml:trace>
  <inkml:trace contextRef="#ctx0" brushRef="#br0" timeOffset="16">2079 6750 5632,'0'1'1226,"0"0"-861,0 2-36,0 0-35,0 1-55,0 2-48,0-1-42,0 2-15,0 0-39,0 9 72,0-13-61,0-1 199,0-2-165,0 0 24,0 0 92</inkml:trace>
  <inkml:trace contextRef="#ctx0" brushRef="#br0" timeOffset="17">2079 6822 6592,'0'0'-3552</inkml:trace>
  <inkml:trace contextRef="#ctx0" brushRef="#br0" timeOffset="18">8659 2363 3840,'-1'0'855,"-2"0"-366,-2 0-240,0 0-41,-5 0 113,5 0 202,5 0-311,0 0 349,0 0-193,0 0-37,-2 0 101,-1 0-44,0 0-40,0 0-39,0 0-36,0 0-33,-2 0 151,1 0-180,0 0-44,-3 0 67,-15 0 192,18 0-274,0 0 64,-1 0 125,5 0-87,-1-1-102,-1 1-64,-5 3 20,5 0-22,0 1-1,-2 5 115,-4-2 50,3-5-109,-3 0 33,-8-2 139,9 5 1,6-5-305,-4 6 102,-13 6 71,10-9-69,-3-1 80,-2-1 101,9 0-150,-1 1-33,1 3-13,-3 5 5,-2 3 7,2-6-9,-1-3 21,0-3 49,2 0-10,1 0-61,0 1-39,-1 1-39,0 1-11,2-3 33,1 0-27,1-1-7,1 0 1,-1 0 0,0 0-1,1 1 1,-1-1 0,1 1-1,-1-1 1,0 1 0,1-1-1,-1 1 1,1 0 0,0 0-1,-1 0 1,1 0 0,-1 0-1,1 0 1,0 0 0,0 0-1,0 0 1,0 1 0,0-1-1,0 0 1,0 1 0,0-1-1,0 1 1,1-1-1,-1 1 1,1-1 0,-1 1-1,0 0-10,-3 13 69,3-14-66,1 0 1,0-1 0,-1 1 0,1 0 0,-1-1-1,1 1 1,-1 0 0,1-1 0,-1 1 0,1-1-1,-1 1 1,0-1 0,1 1 0,-1-1 0,0 1 0,1-1-1,-1 1 1,0-1 0,0 0 0,1 0 0,-2 1-4,-11 5 95,5 0-8,-3 3 36,2-1-83,0 0 0,0-1 0,0-1 0,-3 2-40,5-1 37,2 8-30,-7 18 18,-1-28-17,-3 1 18,9 5 25,4 10 104,3-21-149,0 1 0,0-1 0,0 0 0,0 0 0,0 1 0,0-1 0,0 0 0,0 0 0,0 1 0,0-1 1,0 0-1,0 0 0,0 1 0,0-1 0,0 0 0,0 0 0,0 0 0,0 1 0,0-1 0,-1 0 0,1 0 0,0 1 0,0-1 0,0 0 0,0 0 0,-1 0 0,1 0 0,0 0 0,0 1 0,0-1 0,-1 0 0,1 0 0,0 0 0,0 0 0,-1 0 0,1 0 0,0 0 0,-1 0-6,-12 10 175,2 2-62,-1 4-31,1 5-1,10-19-73,-4 9 114,3-1-60,2 0-41,1 1-33,1-3 32,-2-7-16,0-1 0,0 1 0,0-1 1,0 1-1,0 0 0,0-1 0,0 1 0,0-1 0,0 1 0,0-1 0,-1 1 0,1 0 0,0-1 0,0 1 0,0-1 0,-1 1 0,1-1 0,0 1 0,-1-1 0,1 1 0,0-1 0,-1 1 0,1-1 0,-1 1 0,1-1-4,-7 12 129,4 18-43,3 16 92,0-28-90,0 0-111,0 1 48,0 21 131,3 54 382,1-67-440,1-1-82,-3-19-1,-1-1 0,0 1 0,-1 0-1,1 0 1,-1-1 0,-1 1 0,1 2-15,-1 9 35,3 1 39,8-4-44,2 1 4,-3 2 31,-5-7-50,-2-6-11,0 0 0,0 0 0,0 0 0,1-1 0,0 1 0,0-1 0,0 1 0,0-1 0,1 0-1,-1 0 1,4 2-4,6 11 42,-7-6 0,4 0 56,-2-1 35,-1 3-52,-5-9-69,0-1 0,0 1 0,0-1-1,0 1 1,1-1 0,-1 0-1,1 0 1,0 0 0,2 1-12,-2-2 10,-1 0-1,1 0 1,-1 0 0,1 0 0,-1 1 0,0-1 0,0 1-1,0-1 1,0 2-10,6 16 29,-8-20-29,0 1 1,1 0-1,-1-1 1,1 1 0,-1 0-1,1 0 1,-1 0-1,1 0 1,0 0 0,-1-1-1,1 1 1,0 0-1,0-1 1,-1 1 0,1 0-1,0-1 1,0 1 0,0-1-1,0 1 1,0-1-1,0 0 1,0 1 0,0-1-1,0 0 1,0 0 0,0 0-1,0 1 1,0-1 0,1 0 0,-1 1 0,0-1 0,1 1 0,-1-1 0,0 1 0,0 0 0,0-1 1,0 1-1,1 0 0,-1 0 0,0 0 0,-1 0 0,2 0-1,0 4 3,1 0-1,-1 0 1,0 0 0,0 0-1,-1 0 1,1 4-3,-2-9 2,0 1 0,0-1 0,0 1 0,0-1-1,0 1 1,0-1 0,0 1 0,1-1 0,-1 0 0,0 1 0,0-1-1,0 1 1,1-1 0,-1 1 0,0-1 0,1 0 0,-1 1 0,0-1 0,1 1-1,-1-1 1,0 0 0,1 0 0,-1 1 0,1-1 0,-1 0 0,0 1 0,1-1-1,-1 0 1,1 0 0,-1 0 0,1 0 0,-1 0 0,1 1 0,-1-1 0,1 0-1,-1 0 1,1 0-2,3 0 17,-1 1-1,1 0 0,-1 0 1,1 1-1,-1-1 0,0 1 0,0 0 1,4 2-17,10 18 173,-13-18-88,3 0-41,16 4-39,-19-7-5,-2-1 0,1 1-1,-1 0 1,0 0 0,0 0 0,0 1 0,0-1 0,0 0 0,0 1-1,0 0 1,0-1 0,0 1 0,-1 0 0,1 0 0,-1 0-1,1 0 1,-1 0 0,0 0 0,0 0 0,0 0 0,0 2 0,9 11 8,8-2 21,8-4-44,-5-2-4,-14 5 16,-7-12 4,0 1 0,0 0 1,0-1-1,0 1 1,0-1-1,1 1 1,-1-1-1,0 1 1,0-1-1,1 1 0,-1-1 1,0 1-1,1-1 1,-1 1-1,1-1 1,-1 1-1,0-1 1,1 1-1,-1-1 1,1 0-1,-1 1 0,1-1 1,-1 0-1,1 0 1,0 1-1,-1-1 1,1 0-1,-1 0 1,1 0-1,-1 0 0,1 0 1,0 0-1,-1 0 1,1 0-1,-1 0 1,1 0-1,0 0 1,-1 0-1,1 0-1,95 14 117,-92-14-119,-1 0-1,1 1 1,0-1-1,-1 1 1,1-1-1,0 1 1,-1 0-1,1 1 1,-1-1-1,1 0 1,-1 1-1,0 0 1,0 0-1,2 1 3,8 4-7,-9-5 6,1-1 1,-1 1 0,0 0-1,-1 0 1,1 0-1,0 0 1,-1 1 0,4 2 0,3 3 8,-8-7-4,-1 0 0,1-1 1,-1 1-1,1 0 0,-1-1 0,1 0 0,-1 1 1,1-1-1,-1 0 0,1 0 0,-1 1 0,1-1 0,-1-1 1,2 1-5,6 0 19,39 1 32,-38 0-57,0 1 1,0 0-1,0 0 1,4 2 5,-6-2-14,0 0 0,-1-1-1,1 0 1,0-1 0,0 1 0,0-2 0,0 1 0,3-1 14,11-1 10,2 2 34,-11 0-28,0 1-4,-1 0-1,0-2 1,1 1 0,-1-1 0,5-2-12,-9 0 26,0 1 1,0 0 0,1 0-1,-1 1 1,0 0 0,1 0-1,5 1-26,-12 0 10,-1 0 0,1 0 0,0 0 0,0-1 0,0 1 0,-1 0 0,1-1 0,0 0 0,-1 1 0,1-1 0,0 0 0,0 0-10,1-1 12,-1-1 0,1 1 1,-1 0-1,0-1 0,0 1 0,0-1 1,0 0-1,1-2-12,15-17 60,2 14-41,15 1 58,4-2 24,-12-12-42,-8 11-49,9-6 19,-8-4 38,5-9 2,-13 17-67,0 1-1,0 1 1,1 0-1,14-7-1,9-10 48,-30 22-42,-1 0 0,1 1 0,0-1 1,0 1-1,0 0 0,4-1-6,15-11 6,-20 11-3,0 0 0,0 0 1,-1-1-1,0 0 0,0 0 0,0 0 1,1-3-4,9-15 22,3 2 39,-1 8 27,5-7 3,-7-6-40,-12 9-29,3-10 3,-5 27-19,1 0 0,-1 1 0,1-1 0,0 0 0,-1 0 0,1 0 0,0 1 0,0-1 0,0 0 0,-1 1 0,1-1 0,0 0 0,0 1 0,0-1 0,0 1 0,0 0 0,0-1-6,1 1 8,-1-1 0,1 1 0,-1-1 0,0 1 0,1-1 0,-1 0 0,0 0 0,0 0 0,1 0 0,-1 0 1,0 0-1,0 0 0,0 0 0,0 0 0,0-1-8,0-1 9,0 1 1,0-1-1,0 0 1,0 0-1,-1 1 1,1-1-1,-1 0 1,0 0-1,0 0 1,0 0-1,0 0-9,3-33 74,0 25-33,0 1 33,-1-1 0,0 0 0,-1 0 0,0 0 0,0 0 0,-2-7-74,2-10 19,0 2 103,-1-1-1,-4-22-121,-6-6 26,8 14-21,0 6-2,1 34 0,1-1 0,-1 1 0,0 0 0,1-1 0,-1 1 0,0 0 0,0 0 0,0-1 0,0 1 0,0 0 0,0 0 0,0 0 0,0 0 0,-1 0 0,1 1 0,0-1 1,0 0-1,-1 1 0,1-1 0,0 0 0,-1 1 0,0-1-3,1 1 3,1 0 1,-1-1 0,0 1-1,0-1 1,0 1 0,0-1-1,1 1 1,-1-1 0,0 1-1,0-1 1,1 0 0,-1 1-1,1-1 1,-1 0 0,0 0-1,1 0 1,0 0-4,-6-24 7,3 9-23,1 12 11,0 1 0,1 0 0,-1 0 1,-1 0-1,1 0 0,0 0 0,-1 0 0,0 0 0,-2-1 5,-12-15 9,3-10 63,14 26-66,-1 0 0,0 0 0,0 0 0,-1 0 0,1 0 0,0 0 0,-1 0 0,0 0 0,-1-1-6,-21-13 16,16 2-8,-8-11 5,-14 5-14,24 18-15,-1-1 0,1 0 0,0-1 1,1 0-1,-2-1 16,-18-18-38,15 16 46,0 0-1,0 1 1,0 0-1,-1 0 1,0 1 0,-2-1-8,-25-5-19,32 10 9,-1 1 0,0-1 0,0 0 0,1-1 0,0 1 0,-1-1 0,1-1 0,-2-1 10,-1 0-16,-24-11-25,29 15 51,-1 1 0,1-1 0,-1 0-1,1 1 1,-1 0 0,1 0 0,-3 1-10,-16 0 47,21-1-49,0 0 1,1 0-1,-1 0 0,0 0 1,1-1-1,-1 1 0,0-1 0,1 1 1,-1-1-1,1 1 0,-1-1 1,1 0-1,-1 0 0,1 1 1,-1-1-1,1 0 0,0-1 1,-1 1-1,1 0 2,-16-11-37,13 10 33,-1 1 0,1 0 1,0 0-1,-1 0 1,1 1-1,-1-1 1,-1 1 3,-66 1 78,46 0-19,-22-1-13,0 0-108,41 0 55,0-1 0,0 0 0,0 0 1,0-1-1,-4-1 7,-28-12 4,35 14-1,2 0 1,-1 0-1,1 0 1,0 1 0,-1-1 0,1 1-1,-1-1 1,1 1 0,-1 0 0,1 0-1,-1 0-3,-43 0-14,-81 0-136,86 0 160,26 4-84,6 5 48,8-8 25,0 0 0,0 1 0,0-1 1,0 0-1,-1 0 0,1 0 0,0 0 1,-1 0-1,1 0 0,-1 0 0,1 0 1,-1-1-1,1 1 0,-1-1 0,1 1 1,-1-1-1,1 1 0,-1-1 0,0 0 1,1 0-1,-1 0 0,0 0 0,-1 0 1,-2-2-9,-2 3 1,-31 24-23,30-22 6,1 0-7,5-2-17,2 0 48,0-1 1,0 1 0,0-1 0,0 1 0,-1-1-1,1 1 1,0-1 0,0 1 0,0-1 0,-1 1-1,1-1 1,0 1 0,0-1 0,-1 1-1,1-1 1,0 0 0,-1 1 0,1-1 0,-1 0-1,1 1 1,0-1 0,-1 0 0,1 1 0,-1-1-1,1 0 1,-1 0 0,1 0 0,-1 1 0,1-1-1,-1 0 1,1 0 0,-1 0 0,1 0-1,-1 0 1,0 0 0,-10 5-24,7 5-37,3-1-44,1-9 105,0 2-159,0-1 40,-2 1-19,1-2 93,-4 0 32,2 0-69,2 0-15,0 0-50,0 1-146,1 0 98,0 0-37,0 2-564,0-1 80,0 1 76,0 0 71,0 0 64,0-1 60,0 1 53,0-1 50,0 1 49,0-1 36,0 3-167,0-1 91,0 7-338,0-7 440,0 0-38,0 0-58,0 0-67,0 1-83,0 0-97,0 2-157,0 1-67,0 2-225,0 6-585</inkml:trace>
  <inkml:trace contextRef="#ctx0" brushRef="#br0" timeOffset="19">9237 2695 4992,'0'0'1060,"0"0"-456,0 0-296,0 0-49,0 0 160,0 0 40,0 0-276,0 0 34,0 0 39,0 0 880,0 0-792,0 0 341,0 0 74,0 0-467,0 0-56,0 0 243,0 0 342,-1 0-626,-3 0 202,-15 0 243,14 0-203,-4-1 202,1-3-96,1-1-112,3 2-264,0 0-35,1 1-40,0 0-37,0 0-39,0 0-43,0 1-1,-1 0 58,-2 0 100,-1 1 68,-8-2 306,12 1-366,1 0-38,-7-5 130,-2 2-37,-20 0 107,1 3-120,-16 3 47,4-1 14,12 2-138,-56 17 212,63-12-255,3-1-42,-12 1 99,-8-9-4,21-1-45,10 2-20,0 1 0,-1 0 0,1 0-1,-8 2-47,-1 3 39,-6-3-18,2 1-5,19-2-15,0 0-1,0 0 1,0 1 0,1-1-1,-1 0 1,0 1 0,1 0-1,-2 2 0,-1 2 0,4-5 2,0-1-1,0 1 0,-1 0 0,1-1 0,0 1 0,-1-1 0,0 1 0,1-1 0,-1 0 0,-1 1-1,0-1 6,0 0 0,0 0 0,-1 0 0,1-1 0,0 1 0,-1-1 0,1 0 0,-2 0-6,-2 4 38,6 7-38,2-9 5,-2 9-35,2 10 1,-1-21 31,0 1 1,1 0-1,-1-1 0,0 1 0,1-1 0,-1 1 1,1-1-1,-1 1 0,1-1 0,-1 1 0,1-1 1,-1 0-1,1 1 0,-1-1 0,1 0 0,0 1 1,-1-1-1,1 0 0,-1 0 0,1 1 0,0-1 1,-1 0-1,1 0 0,0 0 0,-1 0 0,1 0 1,0 0-1,-1 0 0,1 0-2,4 0-12,14-1-42,-18 1 49,0 0 1,-1 0-1,1 0 0,0 0 1,0 0-1,-1 0 0,1 0 0,0 0 1,0 1-1,-1-1 0,1 0 1,0 1-1,-1-1 0,1 0 1,0 1-1,-1-1 0,1 1 0,-1-1 1,1 1-1,0 0 5,2 4-12,-3-3 11,1-1 1,0 0-1,-1 1 1,1-1 0,0 0-1,0 0 1,0 1-1,0-1 1,0 0-1,0 0 1,0 0-1,0 0 1,1-1 0,-1 1-1,0 0 1,0 0-1,1-1 1,-1 1-1,1-1 1,-1 1 0,1-1 0,2 3 0,11 4-4,-11-4 0,1-1 0,1 0 1,-1 1-1,0-2 0,0 1 0,1-1 0,-1 0 0,1 0 1,-1 0-1,1-1 0,-1 0 0,1 0 0,4 0 4,35 6 50,16 2 55,-34-5-56,-1 8-27,-23-8-20,1-2 0,-1 1 0,1 0 0,0-1 0,0 1 0,0-1 0,-1 0 1,1 0-1,0-1 0,0 1 0,0-1 0,4 0-2,36 2 27,20 8 106,-58-8-110,3-2 12,5 0 62,20 0-53,-21 0-2,5 0 37,0 4-80,-18-3-1,1-1 0,0 1-1,0-1 1,-1 1 0,1 0 0,-1 0-1,1-1 1,-1 1 0,1 0-1,-1 0 1,1 0 0,-1-1 0,0 1-1,1 0 1,-1 0 0,0 0-1,0 0 1,0 0 0,0 0 0,0 0-1,0 0 1,0 0 0,0 0 2,0-1-1,0 0 1,1 0 0,-1 0 0,0 0 0,0 0 0,0 0-1,0 0 1,0 0 0,0 0 0,1 0 0,-1 0-1,0 0 1,0 0 0,0 0 0,0 0 0,0 0-1,1 0 1,-1 0 0,0 0 0,0 0 0,0 0-1,0 0 1,0 0 0,1 0 0,-1 0 0,0 0-1,0 0 1,0 0 0,0 0 0,0 0 0,0 0-1,1 1 1,-1-1 0,0 0 0,0 0 0,0 0-1,0 0 1,0 0 0,0 0 0,0 0 0,0 1-1,0-1 1,0 0 0,0 0 0,1 0 0,-1 0 0,0 0-1,0 1 1,0-1 0,0 0 0,0 0 0,0 0-1,0 0 1,0 0 0,0 1 0,0-1 0,-1 0-1,1 0 1,0 0 0,0 0 0,0 0 0,0 1-1,0-1 1,0 0 0,6-1 21,-2 26 77,-29-14 79,9-5-133,16-6-46,-18 8 91,4 2-61,0-2-38,-1-1-16,-1 3-76,-1-7 118,13-3-11,-1 0 0,1 1 0,0 0 0,0-1 0,0 2 0,0-1 0,0 0 0,-3 2-5,-7 4-5,1 1 0,-1 1 0,-4 3 5,-25 17 12,-2-5 21,25-14-44,-1 1 0,2 1 0,-1 1 11,1 1 27,14-11-22,0 1 1,0 0 0,0-1 0,1 2 0,-1-1 0,1 0-1,0 1 1,0 0 0,0 0 0,1 0 0,-2 4-6,5-8 1,-1 0-1,1 0 1,0-1 0,-1 1 0,1 0 0,0 0 0,-1 0-1,1 0 1,-1 0 0,1-1 0,-1 1 0,1 0 0,-1 0 0,0-1-1,0 1 1,1-1 0,-1 1 0,0 0 0,0-1 0,1 1 0,-1-1-1,0 0 1,0 1 0,0-1 0,0 0 0,0 1 0,0-1 0,0 0-1,0 0 1,0 0 0,0 0-1,0 0 0,0 0 0,0 0 0,0 0 0,1 1 0,-1-1 0,0 0 0,0 0 0,0 1 0,0-1 0,0 0 0,0 1 0,1-1 0,-1 1 0,0-1 0,0 1 0,1 0 0,-1-1 0,0 1 0,0 0 0,-6 16 0,-3 5 0,-11-12-2,4-3-12,16-6 9,-1 0 0,1 0 0,0 1 0,0-1 0,0 0-1,0 1 1,0-1 0,0 1 0,1-1 0,-1 1 0,0 0 0,1-1-1,-1 2 6,0 0-14,0 0 0,0 0 0,-1 0 0,1 0 0,-1 0 0,1-1 0,-1 1 0,0 0-1,0-1 1,-1 1 14,-26 24-26,15-8 22,5-8 2,6-10 2,-7-1 0,8 1 0,0-1 0,1 1 0,-1-1 0,0 1 0,1 0 0,-1-1 0,0 1 0,1 0 0,0 0 0,-1 0 0,1 0 0,-1 1 0,1-1 0,0 0 0,0 1 0,-4 5-36,3 0 58,2 0 61,3 2 103,4-3-3,0-3-106,0-2-61,0 0-61,17-1 77,-19 0 32,-3 0 32,8 0-10,7 0 20,-5 0-45,7 0 38,59 0 140,2 0-94,-2 0-66,106 0 32,-71 0 31,-56 0-13,0 0 53,0 0 64,-1 0 75,-54 0-219,3 0 31,14 0 43,-14 0 0,-5-1-17,0 0-73,0 0-50,0-5-14,0 1 42,0 1 26,0 0 56,0-7-166,0-3-71,0-8-118,0-15-373,0 33 185,0 0 40,0 1 37,0-1 36,0-1-192,0 0 109,0 1 91,0 0 62,0-6-362,0 8 404,0 0 11,0 0-32,0 1-40,0-1-49,0-1-124,0 0-90,0 0-103,0-1-114,0 2-160,1 0-72,-1 1 254,1-1-64,1-1 25,0-1-49,1-3-418,2-4-678</inkml:trace>
  <inkml:trace contextRef="#ctx0" brushRef="#br0" timeOffset="20">3536 2767 3072,'-1'0'651,"-2"0"-278,1 0-259,0 0-38,-5 0 78,4 0-47,-2 0 84,3 0-53,-1 0 37,3 0 21,0 0 141,0 0 207,0 0 53,0 0 38,0 0 15,0 0 60,0 0-260,0 0-186,0 0-55,0 0 46,4 0 183,-1 0-333,4 0-17,-3 0 26,-2 0-19,1 0 37,-1 0 43,1 0 49,-3 0 261,0 0-79,1 0-236,-1 0-38,1 1 37,1-1-88,4-2-27,-4-2 22,2-4 54,3-4 112,9 8-43,-16 4-193,0 0 1,1 0-1,-1 0 1,0 0-1,0 0 1,1 0-1,-1 0 1,0 0-1,0 0 0,1 0 1,-1 0-1,0 0 1,0 0-1,1 0 1,-1 0-1,0 0 1,0 0-1,0 0 1,1 0-1,-1-1 0,0 1 1,0 0-1,0 0 1,1 0-1,-1 0 1,0-1-1,0 1 1,0 0-1,0 0 1,0 0-1,1-1 1,-1 1-1,0 0 0,0 0 1,0-1-1,0 1 1,0 0-1,0-1-6,10-18 246,-10 19-239,0 0 1,0-1 0,0 1 0,0 0 0,0 0 0,0 0 0,0-1-1,0 1 1,1 0 0,-1 0 0,0-1 0,0 1 0,0 0 0,0 0-1,0 0 1,1 0 0,-1-1 0,0 1 0,0 0 0,0 0 0,1 0-1,-1 0 1,0 0 0,0 0 0,1-1 0,-1 1 0,0 0 0,0 0-1,1 0 1,-1 0 0,0 0 0,0 0 0,1 0 0,-1 0 0,0 0 0,0 0-1,1 0 1,-1 0-8,25 0 348,66 0 816,-48 0-727,-9 0-156,-18 0-193,-1 0-43,-3 5-8,26 14-16,-18-11 75,-6-8-52,-14 0-43,1 0 0,-1-1 0,1 1 1,-1 0-1,1 0 0,-1 0 0,1 0 1,-1 0-1,1 0 0,-1 0 0,1 0 1,-1 0-1,1 0 0,-1 0 1,1 1-1,-1-1 0,0 0 0,1 0 1,-1 0-1,1 1 0,-1-1 0,1 0 1,-1 0-1,0 1 0,1-1-1,6 12 41,-7-11-40,0-1 0,0 1 0,0-1-1,0 1 1,1-1 0,-1 1 0,0 0 0,0-1 0,1 1 0,-1-1 0,0 1-1,1-1 1,-1 1 0,0-1 0,1 0 0,-1 1 0,1-1 0,-1 1-1,0-1 1,1 0 0,-1 1 0,1-1 0,0 0 0,-1 0 0,1 1 0,-1-1-1,1 0 1,-1 0 0,1 0 0,0 0 0,-1 1 0,1-1 0,-1 0-1,1 0 1,0 0 0,-1-1 0,1 1 0,-1 0 0,1 0-1,48 1-22,6 3 40,-22-1 30,-9 1 36,-7 3 6,12 13 12,-28-19-77,7 4 85,-2-5-87,1-1 12,2 0 44,-1 1-67,-6 0-11,0-1 0,0 1 0,1 0 0,-1 0 0,0 0 0,0 1 0,0-1 0,0 0 0,0 1 0,0-1 0,0 1 0,0 0 0,0-1 0,0 1 0,0 0 0,0 0 0,-1 1 0,1-1 0,0 0 0,0 1-1,0 1-11,1-2-3,31-2-31,0 4 46,-30-2-10,-1 0 1,0 1 0,1-1 0,-1 1 0,0-1-1,0 1 1,0 0 0,1 1 8,4 3-15,-7-5 12,1 0-1,-1-1 0,1 1 0,-1 0 0,1-1 0,-1 1 0,1-1 0,-1 1 0,1-1 0,0 0 0,-1 1 0,2-1 4,10-1 23,1 0 92,14 1-50,40 0 3,-56 0-41,-9 0-24,-1 0-1,1 0 1,-1 0 0,1 1-1,-1-1 1,0 1-1,1-1 1,-1 1 0,0 0-1,1 0 1,-1 0-1,0 0 1,0 0 0,0 1-1,0-1 1,2 2-3,-3-1 1,1-1 1,0 1-1,0-1 0,0 0 1,0 0-1,0 1 1,1-2-1,-1 1 0,0 0 1,0 0-1,1-1 1,-1 1-1,0-1 0,1 0 1,-1 1-1,3-1-1,27 0-6,-20 0-32,6 0-35,3 0 63,47 0 121,-45 0-32,-9 0-41,43 0-22,-44 0-53,17 0-22,158 0 171,-140 12-101,-13-10 27,11-2 57,-35 0-57,18 4 26,-3 10-27,-17-8-21,8-1-37,-6-5-28,4 0 39,60 0 149,-51 0-86,-12 0-82,20 0-91,43 0 148,2 0 40,288 0 405,-233 0-408,-130 0-64,1 0 0,-1 0-1,1 0 1,-1 0 0,0 1-1,0-1 1,1 1 0,-1-1-1,0 1 1,0 0 0,1 0-1,-1 0 1,0 0 0,0 0-1,0 1 1,1 0-1,9 0 37,8-2-68,9 0 46,85 0 166,-73 0-143,9 0 8,-18 0 52,-9 0-98,-10 0-32,11 0-43,19 0 87,94 0 72,-93 0-84,-3 0 18,77 0 110,-66 0-98,-7 0-94,-8 0 54,-6 0 45,63 0-156,-92 0 126,-1 0-1,1 0 0,-1 1 0,1-1 0,-1 0 0,1 1 0,-1-1 0,1 1 1,-1-1-1,1 1 0,-1 0 0,1-1 0,-1 1 0,0 0 0,0 0 1,1 0-1,0 1-4,19 11 52,-15-11-61,0 0 1,1-1-1,-1 0 0,0 0 1,6-1 8,77-1 5,-38 0-26,-31-3 35,-18 3-8,0 0-1,-1 0 0,1 0 0,-1 0 0,0-1 0,1 1 0,-1 0 0,0-1 0,0 1 0,0-1 0,0 1 0,0-1 0,0-1-5,0 3 2,-1 0-1,0-1 1,0 1-1,0 0 0,0 0 1,0-1-1,0 1 1,0 0-1,0 0 0,0 0 1,1-1-1,-1 1 1,0 0-1,0 0 0,0 0 1,0-1-1,1 1 1,-1 0-1,0 0 0,0 0 1,0 0-1,1 0 1,-1 0-1,0-1 1,0 1-1,1 0 0,-1 0 1,0 0-1,0 0 1,1 0-1,-1 0 0,0 0 1,0 0-1,1 0 1,-1 0-1,0 0 0,0 0 1,1 0-2,33-1 34,64 2-148,-69 4 119,-8 8 32,-20-12-34,0 1-1,1-1 1,-1-1-1,0 1 1,0 0-1,1 0 1,-1 0 0,1-1-1,-1 1 1,1-1-1,-1 1 1,1-1-1,-1 1 1,1-1-1,-1 0 1,1 0-1,1 0-2,44 0 67,-1 0-44,100 0-72,-84 0 56,-58 0 30,-1 0-53,3 0 7,-4 1 7,0-1 0,0 0 1,0 0-1,0 0 1,0 0-1,0-1 0,0 1 1,0 0-1,0-1 1,0 1-1,0-1 1,0 0-1,0 0 0,0 0 2,-1 0 1,-1 0 0,1 0 0,-1 0-1,1 0 1,-1 0 0,1-1-1,-1 1 1,0 0 0,0 0 0,1-1-1,-1 1 1,0 0 0,0 0-1,0-1 1,0 1-1,0 1 0,0-5 37,2 5-53,8 0 0,-8 0 59,-2 0 5,0 0 27,0 0-33,-3 1-9,-6-4-50,9 2-11,-2-5 39,1 3-41,-1 2-58,0 0-81,0 1 159,0 0 0,1-1 0,-1 1-1,0 0 1,1-1 0,-1 1 0,0-1-1,1 1 1,-1-1 0,1 0 0,-1 0 0,1 0-1,-1 0 1,1 0 0,-1 0 0,1 0-1,0 0 1,0 0 0,0-1 0,0 1-1,0 0 1,0-1 0,0 1 0,0-1-1,0 0 11,-6-5-101,-6 2 95,-23-2 55,36 7-51,0 0 0,0 0-1,0 0 1,-1 0 0,1 0 0,0 0 0,0 0 0,-1 0 0,1 0 0,0 0 0,0 0-1,-1 0 1,1-1 0,0 1 0,0 0 0,-1 0 0,1 0 0,0 0 0,0 0 0,0 0 0,-1 0-1,1-1 1,0 1 0,0 0 0,0 0 0,-1 0 0,1-1 0,0 1 0,0 0 0,0 0-1,0 0 1,0-1 0,0 1 0,0 0 0,-1 0 0,1-1 0,0 1 0,0 0 2,-20-32-233,5 17 155,-3 9 90,16 5 56,2-4-39,0-2 12,-5 5 72,-14 2-124,19 0 10,0 1 0,-1-1-1,1 0 1,0 0 0,0 0 0,0 0 0,0 0-1,0 0 1,-1 0 0,1 0 0,0 0-1,0 0 1,0 0 0,0 0 0,-1 0 0,1 0-1,0 0 1,0 0 0,0 0 0,0 0 0,0-1-1,-1 1 1,1 0 0,0 0 0,0 0-1,0 0 1,0 0 0,0 0 0,0 0 0,0 0-1,-1 0 1,1-1 0,0 1 0,0 0 0,0 0-1,0 0 1,0 0 0,0 0 0,0-1-1,0 1 1,0 0 0,0 0 0,0 0 0,0 0-1,0 0 1,0-1 0,0 1 0,0 0-1,0 0 1,0 0 0,0 0 0,0-1 0,0 1-1,0 0 1,0 0 0,0 0 0,0 0 1,0-20-102,0 16 54,0 4 32,5 4 59,14 16-6,-18-20-35,0 1-1,-1 0 0,1-1 1,0 1-1,-1 0 0,1 0 1,-1-1-1,1 1 0,-1 0 1,1 0-1,-1 0 0,0 0 0,1 0 1,-1 0-1,0 0 0,0 0 1,0 0-2,2 2 7,10-2-5,-11-1-1,0-1-1,-1 1 1,1 0-1,0 0 1,0 0-1,0 0 1,0 0-1,0 0 1,0 1-1,0-1 1,-1 0-1,1 0 1,0 0-1,0 1 1,0-1-1,0 1 1,-1-1-1,1 0 1,0 1-1,0 0 1,-1-1-1,1 1 1,0-1-1,-1 1 1,1 0-1,-1-1 1,1 1-1,-1 0 0,1 0 1,-1-1-1,1 1 1,-1 0-1,0 0 1,1 0-1,-1 0 1,0-1-1,0 1 1,0 0-1,0 0 1,0 0-1,0 0 1,0 0-1,0 0 1,0 0-1,0-1 1,0 1-1,0 0 1,-1 0-1,1 2 5,0-1 1,0 1 0,0-1-1,1 0 1,-1 1 0,1-1-1,-1 1 1,1-1 0,0 0-1,0 1-5,11 5 127,14 0-88,-23-7-34,3-2 0,5 3-3,-9 1-3,0-1 1,-1 0 0,1 1 0,-1-1 0,0 1 0,1-1 0,-1 1 0,0 0-1,0 1 1,-1-2 2,1-1 0,0 0-1,0 0 1,0 0 0,-1 0-1,1 0 1,0 0-1,0 0 1,1 0 0,-1 0-1,0 0 1,0-1 0,0 1-1,0 0 1,1-1-1,-1 1 1,0-1 0,1 1-1,-1-1 1,0 0 0,1 1-1,-1-1 1,0 0-1,1 0 1,-1 0 0,1 0-1,-1 0 1,1-1-2,0 1 2,-2 0-2,0 0 0,1 0-1,-1 0 1,0 0-1,0 0 1,1 0-1,-1 0 1,0 0 0,0 0-1,1 0 1,-1 0-1,0 0 1,0 0 0,1 0-1,-1 1 1,0-1-1,0 0 1,0 0-1,1 0 1,-1 0 0,0 0-1,0 1 1,0-1-1,1 0 1,-1 0-1,0 0 1,0 0 0,0 1-1,0-1 1,0 0-1,1 0 1,-1 0 0,0 1-1,0-1 1,0 0-1,0 0 1,0 1-1,0-1 1,3 7-31,0 2 49,3 23 177,-6-27-89,0-5-15,0 0-16,0 0 15,0 1 6,0 10-46,-2-4 28,-13 15-94,3-13 42,1-3-56,4-2-36,1 1-36,3 2-38,1 3-38,2-7 8,0-2-38,-4 0-294,-1-1 235,-1 0-56,0 0-57,-1 0-62,-1 0-62,2 0-65,0 0-68,1 0-70,3 0-24,0-1-40,2 0-43,0-2-49,0-5-615,0-8-873</inkml:trace>
  <inkml:trace contextRef="#ctx0" brushRef="#br0" timeOffset="21">3363 4037 3456,'0'0'817,"0"0"-354,0 0-230,0 0-41,0 0 98,0 0 157,0 0-266,0 0 294,0 0-171,0 0-37,0 0 240,5 0 53,-3 0-477,6 1 140,19-2 427,-20-1-502,-3-1-63,0-7 93,-1 3-46,0 3-14,1 2 8,4 1 35,-6 1-129,-1 0 0,1 0 0,0 0 1,0 0-1,0-1 0,-1 1 0,1-1 1,0 1-1,-1-1 0,1 0 0,0 0 0,-1 1 1,1-2-33,6-5 163,-2-3-41,-6 10-117,1-1 1,-1 1-1,0 0 1,0-1-1,0 1 1,1 0-1,-1-1 0,0 1 1,0 0-1,1 0 1,-1-1-1,0 1 1,0 0-1,1 0 1,-1 0-1,0-1 1,1 1-1,-1 0 1,1 0-1,-1 0 1,0 0-1,1 0 1,-1 0-1,0-1 1,1 1-1,-1 0 1,1 0-1,-1 0 1,0 0-1,1 0 0,-1 1 1,0-1-1,1 0 1,-1 0-1,0 0 1,1 0-1,-1 0-5,39 0 171,-26 0-9,-4-1-70,-2-1-48,0-2-32,0 0 48,1 2 75,3 1 72,4 1 110,-12 0-280,1 0 0,0 0 0,-1 0 0,1-1 0,0 0-1,-1 1 1,1-1 0,-1 0 0,2-1-37,8-6 159,2-5 49,-14 12-175,1-1-1,0 1 1,-1-1 0,1 1-1,0 0 1,0 0 0,0 0-1,0 0 1,0 0-1,1-1-32,7 0 153,2 2 61,3-2-61,-4-2-45,-1-3-21,2-6-9,12-11 68,-11 18-54,3 1 39,3 2 23,-1-2 1,0-1-1,7-3-154,3-6 134,-9 4-1,-1 6-59,14 5-44,-28 0-34,-1 1 0,1-1-1,-1 0 1,1 0 0,0 0 0,-1-1 0,1 1 0,-1-1-1,1 0 1,-1 0 0,1 0 0,0-1 4,22-22-37,-23 22 37,26-16-22,9 7 81,-29 9-33,6-2 9,9-7 64,17-10-8,7-1 122,-24 3-133,19 9 0,-16-9-43,-24 18-36,0 0 0,0 0 0,0 0 0,0 1 1,1-1-1,-1 1 0,0 0 0,0 0 0,2 0-1,32-2 33,-10-3 22,1 1 0,-1 2 0,1 1-55,-25 1-3,0 0 0,0-1-1,0 1 1,0 0 0,0-1 0,0 0-1,0 1 1,0-1 0,0-1 0,0 1-1,-1 0 1,1-1 0,0 1 0,1-2 3,20-9-35,3 9 46,-7 2 26,0-2 1,0 1-1,9-4-37,-24 4-4,1 1 1,-1 0 0,0 0-1,0 0 1,0 1 0,1-1-1,-1 1 1,0 1 0,5 0 3,27 1-61,-24-2 39,-6 1 10,-1-1 1,1 0 0,-1 0 0,1-1-1,-1 0 1,1 0 0,1-2 11,15-7 29,-18 8-10,1-1 1,-1 1 0,1 1 0,-1-1 0,1 1 0,-1 0-1,1 0 1,0 0 0,0 1 0,-1 0 0,1 0 0,1 0-20,2 0 27,0-2 1,0 1 0,-1-1 0,1 0 0,7-4-28,-6 3 10,1-1-1,0 2 1,-1-1 0,1 2-1,0-1 1,2 2-10,43 0-61,0 0 35,60 0 65,15 0 107,168 0 318,-197 0-354,-71-2-66,5-3-60,3-1 5,-3 4 68,-21 2-16,42 0 141,-23 0-149,-31 0-37,0 0 0,0 0 0,0-1-1,0 1 1,0-1 0,0 0 0,0 0-1,-1 0 1,1 0 0,0 0 0,0 0-1,-1-1 1,1 0 0,0 0 4,16-8-5,-17 9 8,-1 1-1,1-1 0,0 0 0,0 1 0,0 0 0,-1-1 0,1 1 0,0 0 1,0 0-1,0 0 0,1 0-2,11 0 32,12-3 51,3-2-42,0 2-1,7 0-40,38 2 20,-74 1-20,4 0 0,0 0 0,-1 0 0,1 0 0,0-1 0,0 1 0,0-1 0,-1 0 0,3-1 0,21-17-16,10 15-45,-31 5 50,-1-1-1,1 0 0,-1-1 1,0 1-1,1-1 0,-1 0 1,0 0-1,4-2 12,17-16 16,-8 16-1,5 2 33,32-2 86,-38-1-130,-8 1-12,0 1-1,0 1 1,0 0 0,0 0 0,1 1 8,11-3-7,3-8 38,-2-1-13,-2 6-34,1 3-4,2 0 33,89-3 192,-107 6-196,0 0 1,-1 0-1,1 0 1,-1-1-1,1 0 1,-1 0-1,4-1-9,-5 0-1,1 0 0,0 0 0,-1 0 0,1-1 0,-1 1 0,0-1 0,0 1 0,2-4 1,24-16-16,-26 21 21,1 0-1,-1 0 0,1 0 0,-1 1 1,1-1-1,-1 1 0,1 0 0,-1 0 1,1 0-1,1 0-4,12 0 16,0 0 0,-1-2 0,1 0 0,-1 0 0,15-5-16,-2 0 60,-26 7-58,0 0 0,0-1 0,0 0 0,0 1 0,-1-1 0,1 0 0,0 0 0,-1-1 0,1 1-1,0-1 1,-1 1 0,0-1 0,1 0 0,-1 0 0,0 0 0,2-1-2,11-8 12,2 8-46,-15 4 30,-1-1 1,1 0 0,0 0 0,0-1-1,0 1 1,0 0 0,0 0-1,-1-1 1,1 0 0,0 1 0,0-1-1,-1 0 1,1 1 0,0-1-1,-1 0 1,1-1 3,5-3 19,-4 3-8,0 0 1,0 0 0,0 0 0,0 0 0,0 1-1,0-1 1,0 1 0,1 0 0,-1 0 0,0 0-1,1 0 1,2 0-12,6-4 37,19-14-10,-29 18-26,0 0-1,0 1 0,0-1 1,0 0-1,0 1 1,0 0-1,0-1 1,0 1-1,0 0 1,0 0-1,0 0 0,1 0 0,40 0 0,-41 0 0,-1 1 0,1-1 0,0 0 0,-1 0 0,1-1 0,0 1 0,-1 0 0,1 0 0,0-1 0,-1 1 0,1-1 0,-1 1 0,1-1 0,-1 0 0,1 0 0,0 0 0,0-1 0,0 1 0,1 0 0,-1 0 0,0 0 0,0 1 0,0-1 0,1 0 0,-1 1 0,0-1 0,1 1 0,-1 0 0,0 0 0,1 0 0,-1 0 0,0 0 0,1 1 0,24-1 0,-25 0 1,0 0 0,0 0 0,0 0 0,0 0 0,0-1 0,0 1 0,0 0 0,0-1-1,0 0 1,0 1 0,0-1 0,0 0-1,17-18 48,-6 14-26,-12 5-22,-1 0 1,1 0-1,-1 0 1,1 0 0,0 0-1,-1 0 1,1-1-1,-1 1 1,1 0 0,-1 0-1,1 0 1,-1-1-1,1 1 1,-1 0 0,1 0-1,-1-1 1,0 1-1,1 0 1,-1-1 0,1 1-1,-1-1 1,0 1 0,1-1-1,-1 1 1,0 0-1,0-1 1,1 1 0,-1-1-1,0 1 1,0-1-1,0 1 1,1-1 0,-1 0-1,0 1 1,0-1-1,2-2 21,8 3 6,-8 0 69,-2 0-27,0 0-32,0-4-10,0 2-25,1 1 0,-1 0-1,0 0 1,0 0 0,0-1 0,0 1 0,0 0-1,0 0 1,0 0 0,-1-1 0,1 1 0,0 0-1,-1 0 1,1 0 0,-1 0 0,1 0 0,-1 0-1,0 0 1,1 0 0,-1 0 0,0 0 0,0 0-2,-4 3 24,3-2-21,1 0-1,-1 0 1,0 0-1,1 0 1,-1 0 0,0-1-1,0 1 1,1 0-1,-1-1 1,1 0-1,-1 1 1,0-1 0,1 0-1,-1 1 1,1-1-1,-1 0 1,1 0 0,0 0-1,-2-2-2,-17-9 15,-1 8-14,0 2 0,-1 0 1,1 2-1,0 0 0,-3 2-1,-4-1-1,3-4-15,16-1-11,-5-1-23,-1 2-38,13 3 19,2 0-107,0 0 46,0 0 78,0 0 53,2 3 57,0 1-22,-1-4-28,10-1 38,13 0 40,22 11-97,-2-10 31,-18 0 40,-12 4 62,-11 5-56,2 2-24,19-2 0,2 11-15,-21-17-21,-1 1 1,0 0-1,1 0 0,-2 0 0,1 0 1,3 5-7,2 2 37,-1-4 63,0-5-32,-8-2-66,0 0-1,0 0 1,1 0-1,-1 0 1,0 0-1,0 0 1,0 0-1,1 0 1,-1 0-1,0 0 1,0 1-1,0-1 1,1 0-1,-1 0 1,0 0-1,0 0 1,0 0-1,0 1 1,0-1-1,1 0 1,-1 0-1,0 0 1,0 1-1,0-1 1,0 0-1,0 0 1,0 0-1,0 1 0,0-1 1,0 0-1,0 0 1,0 0-1,0 1 1,0-1-1,0 0 1,0 0-1,0 1 1,0-1-1,0 0 1,0 0-1,0 0 1,0 1-1,0-1 1,0 0-1,0 0 1,0 0-1,-1 1 1,1-1-2,0 2 64,0-2 58,0 0-20,5 5 47,14 14-58,-14-14-6,-14-6 13,-1 1-65,5 1-9,0-1 29,4 15 24,-4-6-36,-12 2-37,-5 0-41,21-11 35,-36 19-230,22-14 82,-5 0-95,5-1 46,0 1-93,0 2-82,1 2-74,0 0-62,1 1-54,0 0-43,-1 0-33,-46 34-2435,54-41 2637,-1 0-46,-14 5-1112,10-4 685,3-1 351,-2 2-116,1 0 92,-2 2-27,-4 3-206</inkml:trace>
  <inkml:trace contextRef="#ctx0" brushRef="#br0" timeOffset="22">3421 4975 3328,'0'16'706,"0"-8"-303,0-5-199,0-2-38,0 0-37,0-1-36,0 0 89,0 0 121,0 0-20,0 0 5,0 0 48,0 0-127,0 0 35,1 1 211,1-1-61,1 0-58,2 0-52,0-1-49,0 0-45,0 0-41,-1 0-36,2-1 12,-4 2-86,3-12 134,-5 11-164,0 0-1,0 0 1,0 0-1,0 0 0,1 0 1,-1 0-1,0 0 1,1 0-1,-1 0 1,1 0-1,-1 0 0,1 0 1,-1 0-1,1 0 1,0 0-1,0 1 1,-1-1-1,1 0 0,0 0 1,0 1-1,0-1 1,0 0-1,0 1 1,0-1-1,-1 1 0,1 0 1,1-1-1,-1 1 1,0 0-1,0-1 1,0 1-1,0 0-8,40-7 219,-40 6-205,0 1 0,-1-1 0,1 0 0,0 1 0,0-1 0,-1 0 0,1 0 0,0 1 0,-1-1 0,1 0 0,0 0 1,-1 0-1,1 0 0,-1 0 0,1-1-14,5-8 151,0 3-93,1 2 56,4-1 78,9-1 172,15-2 275,-24 7-463,0 0-36,-1 0-51,-1 1-58,6-3 119,-3 0-37,-1-3-16,4-3 2,6-4 39,23 2 145,3-11-100,-39 18-154,0 1-1,1-1 1,0 1-1,0 1 0,2-1-28,4 1 74,0 1-1,0 0 0,6 1-73,-7 0 51,-1 0 1,0-1-1,1 0 1,-1-1-1,0-1 0,4-1-51,-1-2 40,-1 0 0,0-1-1,4-3-39,3-5 76,-3 0 39,-1-1 45,-3 7-51,2 3-24,11 2-3,19-4 42,-2-5 138,39-17-262,-35 8 63,-23 9-18,6-2 42,6 5 42,-22 10-77,-10 1-28,-1-1 0,1 0 1,-1 1-1,0-2 0,1 1 1,3-2-25,25-26 128,4 17-86,-28 10-25,1 0 0,-1-1 0,0-1 0,-1 0 0,1 0 0,0-1-17,7-4 37,-1 0 0,2 2 1,-1 0-1,9-2-37,-21 8 3,-1 0-1,1-1 1,0 1 0,0-1 0,-1 0 0,0 0 0,1-1-1,-1 1 1,0-1 0,3-2-3,15-9 9,29-3 7,-23 1 3,-18 10-3,1 0-1,0 0 0,0 1 1,1 1-1,11-4-15,6-6 75,-27 13-72,43-20 21,-34 17-34,0 0-1,1 1 0,0 0 0,3 0 11,-3 2-10,-6 0 4,0 1-1,-1-1 1,1 0-1,0 0 1,-1 0-1,1-1 0,-1 0 1,0 0-1,1 0 1,-1-1-1,0 0 1,0 0-1,-1 0 1,3-2 6,-4 2-4,0 0 1,1 0-1,0 0 1,0 0-1,-1 1 1,2 0 0,-1 0-1,0 0 1,0 0-1,3 0 4,44-7 48,-37 8-22,-1-1 0,0 0 0,0-1 0,1-1-26,17-10 31,-24 10-29,0 0 1,0 1-1,0 0 1,0 1-1,0 0 0,0 0 1,2 0-3,44-5 21,-7-13-15,21 2 38,-28 8 29,-12 1-11,-4 5-33,6-5-13,1-6 2,-23 11-16,1 0 0,-1 0 1,1 1-1,0 0 0,-1 1 1,7-2-3,18-2 22,-27 4-10,0 0 0,0 0 0,0-1 0,-1 0-1,1 1 1,-1-2 0,1 1 0,-1-1-12,6-2 28,0 0-1,1 1 1,-1 1 0,1-1-1,0 2 1,0-1 0,0 1-1,3 1-27,-4-1 19,11-5 55,-1-7-24,-18 13-43,1 0 0,-1 0 0,1 0 0,-1 0 0,1 1 0,0-1 0,0 1 0,0-1 0,0 1 0,0 0 0,0 0 0,2 0-7,14 1 24,-16 0-22,0 1 0,0-1 0,0 0-1,0 0 1,0-1 0,0 1 0,0 0 0,0-1 0,0 0-1,0 0 1,0 0 0,0 0 0,2-1-2,26-16 15,-23 12-12,1 1 0,0 0 0,0 0 1,1 1-1,0 0 0,-1 1 0,11-3-3,-4 2 16,-10 2-9,0 0 0,-1 1-1,1 0 1,0 0 0,0 1-1,0-1 1,0 1-1,1 0-6,-1 0-7,0-1-1,1 0 1,-1-1-1,0 0 1,0 0-1,0 0 1,0 0-1,-1-1 1,4-2 7,-3 2-1,0-1 1,1 1 0,0 1 0,0-1 0,0 1 0,0 0-1,0 1 1,0-1 0,6 1 0,10 1 41,-21 1-39,0-1-1,1 1 1,-1-1 0,0 0-1,0 0 1,0 0-1,1 0 1,-1-1 0,0 1-1,0 0 1,0-1-1,0 0 1,0 1 0,0-1-1,0 0 1,0 0-1,0 0 1,0 0 0,0-1-1,0 1 1,-1 0-1,1-1 1,0 1 0,-1-1-1,0 0 1,1 1-1,-1-1 1,0 0 0,0 0-1,0 0 1,1-1-2,27-21 53,-24 21 56,0 0-42,-2 2-27,1 2-24,3-2 29,-3 0-20,32-13 174,-20 4-141,0-3-36,-14 11-21,-1 0-1,1 1 0,0 0 0,0 0 0,0-1 0,0 1 1,0 0-1,1 0 0,-1 1 0,1-1 0,40-5-79,-18 3 66,-4-10 6,-20 12 7,1-1 0,-1 1 0,0 1 1,0-1-1,1 0 0,-1 0 0,1 0 0,-1 1 0,0-1 0,1 1 0,-1-1 0,1 1 0,-1-1 0,1 1 0,0 0 0,-1 0 0,2 0 0,0 0 1,0 0 0,-1 0 1,1 0-1,0 0 0,0-1 0,-1 1 0,1-1 0,-1 0 0,1 0 0,0 0 0,-1 0 0,0 0 0,1 0 0,-1-1 0,0 1 0,1-1 0,-1 0-1,0 1 2,0-1 1,1 1-1,-1-1 1,0 1-1,1 0 0,-1 0 1,1 0-1,-1 0 1,1 0-1,-1 0 1,1 1-1,0-1 0,0 1 1,-1 0-1,1 0 1,0 0-1,0 0-2,86-2 64,-73-8-59,16 8-5,-32 2 0,1 0 0,0 0 0,-1 0 0,1 0 0,0 0 0,-1 0 0,1 0 0,0 0 0,-1 0 0,1 0 0,0 0 0,-1 0 0,1 0 0,-1 0 0,1-1 0,0 1 0,-1 0 0,1 0 0,-1-1 0,1 1 0,-1 0 0,1-1 0,0 1 0,-1-1-1,0 1 1,1-1 0,-1 1 0,1-1 0,-1 1 0,0-1 0,1 1 0,-1-1 0,0 0 0,1 1 0,-1-1 0,0 1 0,0-1 0,0 0 0,1 1 0,-1-1 0,0 0 0,0 1 0,4-11 12,0 9-3,0 0-1,0 0 1,0 0 0,0 0-1,0 1 1,1 0 0,-1 0-1,1 0-8,12-3-3,-2 3-36,-12 1 18,8 1 24,-10-1 1,0 0 0,1 1 0,-1-1 0,0 0 0,1 0 0,-1-1 0,0 1 0,1 0 0,-1 0-1,0-1 1,0 1 0,1 0 0,-1-1 0,0 1 0,0-1 0,0 0 0,0 1 0,1-2-4,2-7-1,2-2 23,4 8-36,6 2-41,-9 1 63,4-5-67,-8 1 67,-1-1 42,-1-1 62,-1-2 78,-5 8-163,-45 0-11,31-2 53,5-4-48,13 5-19,-1 0 0,0 0-1,0 0 1,0 1-1,0-1 1,1 0-1,-1 1 1,0 0-1,0-1 1,0 1-1,0 0 1,0 0 0,0 0-1,-2 0-1,-46 0-11,45 0-58,3 0 32,-8 0 15,8 0-47,2 0 21,0 0-11,0 0-5,2 0 0,65 0 0,-41-1 93,-17 1 2,1-1-1,-1 1 1,0 1-1,0 0 1,8 1-31,0 3 27,24 3 94,-31-8-77,-6 0 73,-3 4 32,0-1-51,0 0-33,3 0-34,0 1-22,-2 0 30,-1 1 39,0 2 61,-1 12-22,-1-16-43,-1-1-33,-7 1 10,8-2-45,1 0 0,-1 0 0,1 0 0,-1 0 0,1 0 0,-1 0-1,1 0 1,0 0 0,0 0 0,0 0 0,-1 0 0,1 0 0,0 1 0,0-1 0,1 0 0,-1 1-6,0-1-1,0 0 1,0 0-1,0 0 1,0 0-1,0 0 0,0 0 1,0 0-1,0 0 0,0 0 1,-1 0-1,1 0 1,0 0-1,-1 0 0,1 0 1,-1 0-1,1 0 1,-13 4-77,4-3 19,2 2-10,1 2-19,0 3-34,-1 4-113,-4 7-76,0-7 11,5-8 131,-2 1-36,0-1-40,-1 1-46,-22 12-1103,11-2 400,2 1 66,8-6 416,0 1-38,2-3 40,-1 0-61,-24 21-1453,18-20 1216,0-3 139,1-1 89,-3-1-30,-9 1-207</inkml:trace>
  <inkml:trace contextRef="#ctx0" brushRef="#br0" timeOffset="23">3392 7731 2048,'0'0'366,"0"1"-94,0-1-81,0 1-70,0 0-50,0 0-53,0 3-103,0-2 92,0-1 39,0 0 46,0-1 15,0 1 36,0-1 43,0 0 45,0 0 52,0 0 55,0 0 60,0-1 65,1-4 126,5-1 930,-3 6-1106,0-1-66,0 0-76,-2 1-181,1 0-36,-1-1-39,1 0-42,-1 0-45,0 0-50,0 0 141,0 0 0,-1 0-1,1 0 1,0 0 0,-1 0 0,1 0 0,-1 0-1,0-1 1,1 1 0,-1 0 0,0 0 0,0-1-1,0 1 1,0 0 0,0 0 0,0-1 0,0 1-1,0 0 1,0 0 0,0-1-19,-1 1 15,1 0-1,0 0 1,0 0-1,-1 0 1,1 0 0,0 0-1,0 0 1,0 0-1,0 0 1,1 0 0,-1 0-1,0 0 1,0 0-1,0 0 1,1 0-1,-1 0 1,1 0 0,-1 1-1,1-1 1,-1 0-1,1 0 1,-1 0 0,1 0-1,0 1 1,-1-1-1,1 0 1,0 1 0,0-1-1,-1 0 1,1 1-1,0-1 1,0 1 0,0-1-1,0 1 1,0 0-1,1-1-14,19-9 384,-13 3 11,2-9-108,4 1-70,3 1-56,0 1-41,-8 7-68,-1-1-1,0 1 0,0-1 0,-1-1 1,0 0-1,0 0-51,6-18 187,-12 22-153,-1 2-13,1 0-1,-1 0 1,1 0 0,-1 0-1,1 0 1,0 0 0,0 1-1,0-1 1,0 0 0,1 1-1,0-2-20,6-6 77,3-2-14,1 0 9,-1 1 19,-1-2 29,3-5 55,-3 0-34,9-13 75,0 10-29,23-12 43,8-2-33,19-15 37,-64 44-209,1 1 0,-1-1 0,0 0 0,-1 0 0,1-1 0,-1 1 0,0-1 0,1-2-25,24-32 173,17-8-77,16-17-32,17-21 112,117-108 351,-133 132-394,-1 2-51,-28 28 41,15-5-3,-3 3 21,-14 5 19,-5 2-75,0 0-5,-1 0 0,0-3-80,6-15 61,-23 31-55,1 1 1,1 0-1,6-5-6,1-2 27,-1 0 0,11-17-27,-4 5 31,-21 29-26,0-1 0,0 1 0,1 0-1,0 0 1,0 0 0,3-2-5,1 0 3,11-9 15,-1-1 0,0-1 0,4-6-18,3-2 69,1 1 0,4-2-69,-12 12 23,10-7-5,-1-2 1,0-1-1,-2-1 0,4-6-18,15-18 6,-18 27 0,-19 17 2,-1-1-1,0 0 1,0 0-1,-1-1 0,1 0 1,-1 0-1,2-4-7,8-12 18,-8 10-13,1 1 0,0 0 0,1 0 0,0 0 0,7-5-5,-2 7 7,11-10 7,-4-12-9,-16 23-3,0 0-1,1 0 1,0 1-1,0 0 1,0 0 0,1 0-1,0 1-1,7-5 23,-1-1 0,0 0 0,-1 0 0,0-2-23,19-18 62,-5 12 13,18-9-1,-13 9-42,-2-2 1,4-4-33,-7 3 3,0-2-1,16-20-2,-36 37 0,1 1 0,0 0 0,0 0 0,1 1 0,0 0 0,33-21 11,-8-16 37,6 16 11,-19 8 14,0-11-11,7-8 11,2 10 23,12-9 12,-30 25-72,1 1-1,0 0 0,1 1 0,0 0 1,0 1-1,9-4-35,-11 7 24,-1-1 0,0 0 0,0 0 0,5-7-24,18-12 21,-6 7-12,-8 6-2,0-2 0,0 0 0,-2-1 0,3-3-7,28-24 0,-7 17 11,-15-15 37,-20 33-41,0 0-1,1 1 0,0 0 1,1 0-1,6-4-6,2 0 3,-12 9 0,-1-1-1,1 1 1,-1-1-1,0 0 1,1 1-1,-1-1 1,0-1-1,-1 1 1,1 0-1,0-1 0,-1 1 1,0-1-1,0 0 1,0 0-1,0 0 1,0-2-3,0 0 8,1 0-1,0 0 1,0 0 0,0 0 0,1 1 0,0-1-1,0 1 1,1 0 0,-1 0 0,1 0 0,0 1-1,0 0 1,2-1-8,-1-1 19,0 0 1,-1 0-1,0 0 0,-1-1 0,1 1 0,-1-1 1,0 0-1,1-5-19,9-14 81,7 4 12,18 0-11,-29 18-60,-1-1-5,-4 3-11,-1 1 0,-1-2 0,1 1 0,0 0 0,0-1 0,-1 1 0,2-2-6,11-14 9,-14 15-7,0 0 0,1 0 0,-1 1 1,1-1-1,-1 1 0,1-1 1,0 1-1,0 0 0,0 0 1,1 0-1,-1 1 0,0-1 1,1 1-1,-1 0 0,1 0 0,-1 0 1,3 0-3,-2 0 6,-1 0 0,1 0 1,-1-1-1,1 1 0,-1-1 0,0 0 1,1 0-1,-1 0 0,2-2-6,21-21 19,-16 15-20,30-22-34,-33 27 29,-1 1-1,1-1 1,-1-1 0,0 1-1,0-1 1,-1 0-1,3-5 7,0 0-3,-1 2-15,0 0-1,1-1 0,-1 2 1,2-1-1,3-2 19,3 2-35,11-9-5,-14-1 57,-12 19-17,10-23 28,11 3-83,-18 18 51,0 0 0,0-1 0,-1 1 0,1-1 0,-1 0 0,0 1 0,1-1 0,0-3 4,-1 2 3,-1 1-1,1 0 1,0 0-1,0 0 1,0 0 0,1 1-1,-1-1 1,1 0-1,-1 1 1,1 0-1,1-1-2,9-9 57,-11 10-37,0 0-1,-1 0 0,1 0 0,-1 0 1,0 0-1,1 0 0,-1 0 0,0-1 0,0 1 1,0-3-20,3-22 98,-4 25-95,0 1 0,0-1-1,0 0 1,0 0 0,0 0-1,0 0 1,0 0 0,1 1-1,-1-1 1,1 0 0,-1 0-1,1 1 1,0-1 0,0 0-1,0 1 1,0-1 0,0 1-1,0-1 1,0 1 0,0-1-1,0 1 1,1 0-1,-1-1 1,1 1 0,-1 0-1,1 0 1,-1 0 0,1 0-1,0 1 1,-1-1 0,1 0-1,0 1 1,0-1-3,-1 1 0,0-1 1,1 1-1,-1 0 0,1-1 0,-1 1 1,0-1-1,0 1 0,1-1 0,-1 0 1,0 0-1,0 0 0,0 1 0,0-1 1,0 0-1,0 0 0,0 0 0,0-1 0,0 1 1,-1 0-1,1 0 0,0 0 0,-1-1 1,1 1-1,-1 0 0,1 0 0,-1-1 1,1 0-1,0-1 0,0 0-1,0 0 1,0 0 0,1 0 0,-1 0 0,1 1 0,0-1 0,0 0 0,0 1-1,1-2 1,14-15 0,-14 16 0,-1 0 0,1-1 0,0 1 0,0 0 0,0 1 0,0-1 0,0 0 0,1 1 0,-1 0 0,1 0 0,0 0 0,-1 0 0,1 0 0,0 1 0,0 0 0,23-9 0,-25 10 3,0-1 0,-1 1-1,1-1 1,0 1-1,0-1 1,0 0 0,0 0-1,-1 0 1,1 0-1,0 0 1,-1 0 0,1 0-1,-1-1 1,1 1-1,-1 0 1,0-1 0,0 1-1,1-1 1,-1 0-1,0 1 1,0-1-3,13-17 63,-5 16-11,-6-2 13,-3 5-67,0-1-1,-1 0 0,1 0 1,0 1-1,0-1 1,1 0-1,-1 0 0,0 0 1,0 1-1,0-1 1,0 0-1,1 1 1,-1-1-1,0 0 0,1 0 1,-1 1-1,1-1 1,-1 0-1,0 1 0,1-1 1,-1 1-1,1-1 1,0 1-1,-1-1 1,1 1-1,-1-1 0,1 1 1,0-1-1,-1 1 1,1 0-1,0-1 3,12-7-11,-4-12 54,-7 20-40,-1-1-1,0 0 1,0 1-1,0-1 1,0 1-1,0 0 1,1-1-1,-1 1 0,0 0 1,0 0-1,1-1 1,-1 1-1,0 0 1,0 0-1,1 1-2,-2-1 0,0 0 1,0 0-1,0 0 1,0 0-1,0 0 1,0 0-1,0 0 1,1 0-1,-1 0 1,0 0-1,0 0 1,0 0-1,0 0 1,0 0-1,0 0 1,0 0-1,1 0 1,-1 0-1,0 0 1,0 0-1,0 0 1,0 0-1,0 0 1,0 0-1,1 0 1,-1 0-1,0 0 1,0 0-1,0 0 1,0 0-1,0 0 1,0 0-1,0 0 1,1 0-1,-1-1 1,0 1-1,0 0 1,0 0-1,0 0 1,0 0-1,0 0 1,0 0-1,0 0 1,0 0-1,0-1 1,0 1-1,0 0 1,0 0-1,0 0 1,0 0-1,0 0 1,1 0-1,-1-1 1,0 1-1,-1 0 0,1-10 16,1 10-15,-1 0 0,0 0 0,0 0 0,-1 0 0,1 0-1,0 0 1,0-1 0,0 1 0,0 0 0,0 0 0,0 0 0,0 0 0,0 0 0,0 0-1,0 0 1,0-1 0,0 1 0,0 0 0,0 0 0,0 0 0,0 0 0,-1 0 0,1 0-1,0 0 1,0 0 0,0 0 0,0 0 0,0 0 0,0-1 0,0 1 0,-1 0 0,1 0-1,0 0 1,0 0 0,0 0 0,0 0 0,0 0 0,0 0 0,-1 0 0,1 0 0,0 0-1,0 0 1,0 0 0,0 0 0,0 0 0,0 0 0,0 1 0,-1-1 0,1 0 0,0 0-1,0 0 1,0 0 0,0 0 0,0 0-1,-27 2 18,-16 8-89,31-8 58,-1-1 0,1 0 0,0 0 1,-1-2-1,-4 0 13,5 1-27,10-1 24,0 1-1,0 0 0,0 0 1,0 0-1,0 0 1,0 1-1,1-1 1,-1 0-1,0 1 0,0-1 1,0 1-1,1 0 1,-1 0-1,0 0 1,1 0-1,-1 0 0,1 0 1,-1 0-1,1 0 1,-1 0-1,1 1 1,0-1-1,-1 1 4,-6 6-25,-5 1 7,10-7 15,0 1-1,-1-1 1,1 1 0,-1-1 0,0 0-1,1 0 1,-1-1 0,0 1 0,0-1-1,0 0 1,0 0 0,-1 0 0,1 0-1,-2-1 4,3 0 0,0 0 0,0 1 0,0-1 0,0 0 0,1 1 0,-1 0 0,0 0 0,0 0 0,0 0 0,-1 1 0,-6 2 0,-25 14-21,33-16 16,0-1 1,0 1-1,0-1 0,0 0 1,0 0-1,-1 0 1,1 0-1,0 0 1,-1 0-1,1-1 1,-1 1-1,1-1 1,0 0-1,-2 1 5,-1-1-48,5 0-11,0 0-5,0 0 0,5-5 11,16-11 50,-19 15 8,0-1 0,1 1 0,-1 0 1,0 1-1,1-1 0,-1 0 0,0 1 0,1-1 0,-1 1 0,2 0-5,-3 0 0,0 0 0,0 0 0,0 0 0,-1-1 0,1 1-1,0 0 1,0 0 0,-1 0 0,1-1 0,0 1 0,0 0 0,-1-1 0,1 1 0,0-1-1,-1 1 1,1-1 0,0 1 0,-1-1 0,1 1 0,-1-1 0,1 0 0,5-3-19,7 3-7,-11 1 26,0 0-1,0 0 0,0 0 0,0 0 0,0 0 1,0 0-1,-1-1 0,1 1 0,0 0 0,0-1 1,0 0-1,-1 1 0,1-1 0,0 0 0,0-1 1,18-15 11,-17 13-4,1 0 0,0 0 0,1 0-1,-1 1 1,0-1 0,1 1 0,4-2-7,-7 5 2,-1-1 0,1 0 1,0 1-1,0-1 0,-1 1 0,1 0 0,0-1 1,0 1-1,0 0 0,0 0 0,1 0-2,37-3 19,-17-2 23,1 2 1,18-1-43,-40 4 3,0 0-1,1 0 1,-1 0 0,1-1-1,-1 1 1,0-1-1,1 1 1,-1-1 0,0 0-1,1 0 1,-1 0-1,0 0 1,0-1 0,0 1-1,0 0 1,2-2-3,-3 1 1,1 0 1,0 1-1,0 0 0,0-1 1,0 1-1,1 0 1,-1 0-1,0 0 0,0 1 1,1-1-1,-1 0 1,0 1-1,1 0 0,-1-1 1,0 1-1,3 0-1,55-1 176,-47 1-48,-10 3-75,0 0-42,6 10 62,-9-13-67,1 1 0,-1 0 0,0-1 0,1 1 0,-1 0 0,1-1 0,-1 1-1,1 0 1,-1-1 0,1 1 0,-1-1 0,1 1 0,-1-1 0,1 1 0,0-1 0,-1 0 0,1 1-1,0-1 1,0 0 0,-1 1 0,1-1 0,0 0 0,0 0 0,-1 0 0,1 0 0,0 0 0,0 0-1,-1 0 1,1 0 0,0 0 0,0 0-6,4 0 91,-5 0-6,0 0 0,0 0 43,-5 2-26,-10 3 0,-18 7 36,25 9-62,8-19-72,-1 0-1,1-1 1,0 1 0,-1 0-1,1 0 1,-1-1-1,0 1 1,1-1-1,-1 1 1,0 0-1,0-1 1,0 1-1,0-1 1,-1 0 0,1 1-1,-1-1-3,-7 4-8,-3 2-21,9 5 10,3-11 18,0 0-1,0 1 1,0-1-1,0 0 1,0 0-1,0 0 1,0 0 0,-1 0-1,1 0 1,0 0-1,-1 0 1,1 0 0,-1 0-1,1 0 1,-1 0-1,0 0 2,-18 8-60,-4-1 23,5 5-109,5 7-84,0 6-61,11-20 199,-2 2 4,-4 7-29,5-11 32,0 1-55,-2 1-104,-1 0-117,2-2 130,0 0-40,0 1-41,-1 0-45,-4 3 62,-5 5-106,5-3 42,1 0-43,5-5 155,-1 1-37,-1 4-279,2-5 233,1 1-34,0 0-38,1 0-39,-1 1-42,1-1-45,0 11-249,-3 11-358,2-19 729,0 0-38,-4 3-363,-11 12-1256,11-17 1285,2-2 183,2 0 83,1-1-22,1 1-177</inkml:trace>
  <inkml:trace contextRef="#ctx0" brushRef="#br0" timeOffset="24">9540 3229 2560,'0'-16'557,"0"8"-239,0 4-25,0 3-96,0 1 12,0 0-87,0 0 475,0 0-127,0 0 143,0 0-187,0 0 97,0 0-118,0 0 113,0 0-150,0 0 80,0 0-123,0 0 0,0 0-69,0 0 150,0 0-81,0 0 112,0 0-133,0 0 16,0 0-101,0 0 21,0 0-59,0 0 49,0 0-70,0 0 64,0 0-54,0 0 102,0 0-64,0 0 91,0 0-86,0 4-19,0 0-74,0 0-35,0 1-70,0-2 20,0 1 61,0 1 90,0-5-31,0 0-38,0 2-37,0 6-23,0 42 35,0-40-90,1 16 58,-1-24-50,0 0 0,1-1 0,-1 1 0,1 0 0,0-1 0,-1 1 0,1-1 0,0 1 0,0-1 0,0 0 0,0 1 0,0-1 0,1 1-10,-2-1 4,1 1 0,0 0 0,-1 0-1,1-1 1,-1 1 0,1 0 0,-1 0-1,0 0 1,0 0 0,0-1 0,0 1 0,0 0-1,0 0 1,-1 0 0,1 0-4,-1 12 71,1-7-18,0 14 203,0-16-220,0-2-55,0 2 189,0-10-36,0-14 26,0 14-48,0 5-22,0-3 56,0-7-70,0 6-26,-5-65 358,2 55-369,-1 3-49,1 3 61,3 0-28,1 0-6,-1 0-20,1 3 23,-1-1 0,0 0 0,0 0 0,0 0 0,-1 0-1,0 0 1,0 1 0,0-1 0,-1-1-20,-17-17 75,14 19-33,5 3-15,0 2 98,-2 16-3,1-8-99,-1-1-37,-4 5 17,5-11-4,1-1 1,-1 1 0,1 0 0,-1 0-1,1-1 1,-1 1 0,1 0 0,0 0 0,-1 0-1,1-1 1,0 1 0,0 0 0,0 0-1,0 0 1,0 0 0,0 0 0,0 0-1,0-1 1,0 1 0,0 0 0,0 0-1,0 0 1,1 0 0,-1 0 0,0-1-1,1 1 1,-1 0 0,0 0 0,1-1-1,-1 1 1,1 0 0,0 0 0,-1-1-1,1 1 1,-1-1 0,1 1 0,0 0 0,0-1 0,1 4-5,0 2-4,0 1-1,-1-1 0,0 1 0,0 0 0,0-1 1,-1 1-1,0 0 0,0-1 0,-1 1 0,0 2 10,0 17-14,1-21-20,0 1-62,0 3-148,0 2-94,0 2-116,0 19-701,0-19 783,0-10 265,0 0-39,1-1-35,-1 1-36,2 1-314,1-1-121,0 0-108,1-2-98,1 0-83,1 0-74,-4-1 383,0 0 85,-2 0-27,1 0-195</inkml:trace>
  <inkml:trace contextRef="#ctx0" brushRef="#br0" timeOffset="25">4316 1959 4480,'0'-16'966,"0"8"-418,0 5-270,0 2-50,0 0-40,0 1-34,0-3 151,0 0-56,0 1-50,0 0-41,0-1 50,0-5 139,0 5-117,0 0 43,0 1 292,0 2 405,0 0-747,0 0 216,0 0 275,0 0-223,0 0 64,0 0-389,0 0 41,0 0 145,0 0-139,0 0-21,0 0-37,0 0 96,0 0-38,0 5 139,0 6-89,0 0-42,0 9 124,0 51 410,0-69-748,0 1 0,0-1 0,1 0 0,-1 0 0,1 0 0,-1 1 0,1-1 0,0 0 0,0 0 0,0 0 0,0 0 0,1 0 0,-1-1 0,0 1 1,1 1-9,0-1 5,0 0 0,-1 0-1,1 0 1,-1 0 0,0 0-1,0 0 1,0 1-1,0-1 1,0 1 0,0-1-1,-1 0 1,1 1 0,-1-1-1,0 1 1,1 1-4,2 32 101,0-21-17,1 1-1,1-1 0,0-1 1,2 5-84,4 3 61,-5-6 53,-6 1-31,1-1-24,4-3 15,-3-10-57,-1 0 0,0 0 1,0 0-1,-1-1 0,1 1 0,0 0 1,-1 0-1,0 0 0,0 3-17,0-4 3,0 0-1,0-1 1,1 1 0,-1-1 0,0 1-1,1 0 1,-1-1 0,1 1-1,-1-1 1,1 1 0,0-1-1,0 1 1,-1-1 0,1 1-1,0-1 1,0 0 0,1 1-1,-1-1 1,1 1-3,8 10 24,0 15 29,-1-15-33,3 4 10,-9 2 43,-3-17-70,0 1 0,0 0 0,0 0 0,0-1 0,1 1 0,-1 0 0,1 0 0,-1-1-1,1 1 1,0 0 0,-1-1 0,1 1 0,0-1 0,0 1 0,0-1 0,1 2-3,9 4 46,-1-4 27,2-1 49,-9 2 27,6 16-58,-6-16-6,2 1-10,14 14 5,-14-14-16,-5-5 58,0 0-20,4-5 47,16-14-42,-20 19-102,0 0 1,1 0 0,-1-1 0,0 1-1,1 0 1,-1-1 0,0 1 0,0 0-1,1-1 1,-1 1 0,0 0 0,0-1-1,1 1 1,-1 0 0,0-1 0,0 1-1,0-1 1,0 1 0,0 0 0,0-1-1,0 1 1,0-1 0,1 1 0,-1 0-1,-1-1 1,1 1-6,0-20 91,0 16-6,0 1-10,0-55 61,0 3-68,0-125-27,0 178-40,0-5 3,1 1 0,-1-1 0,1 0-1,0 0 1,0 1 0,1-1 0,0 0 0,2-5-4,-2 4 1,0 1-1,-1-1 1,-1-1 0,1 1-1,-1 0 1,-1 0 0,0-2-1,0-34 11,1 33 41,0-11 5,0 13-7,0 7-38,0 0 4,0 2-107,0 0 11,0 0-5,0 0 37,0 17 117,0 5-58,0-22-11,0 0 1,0 0-1,0 0 1,0 1 0,0-1-1,0 0 1,0 0-1,0 1 1,0-1-1,0 0 1,0 0-1,0 1 1,0-1 0,0 0-1,0 0 1,0 1-1,0-1 1,0 0-1,1 0 1,-1 0-1,0 1 1,0-1 0,0 0-1,0 0 1,1 0-1,-1 1 1,0-1-1,0 0 1,0 0 0,1 0-1,-1 0 1,0 0-1,0 0 1,1 0-1,-1 1 1,0-1-1,0 0 1,1 0-1,0 0 0,1 1 1,-1 0-1,0 0 0,1 0 1,-1 0-1,0 0 1,0 0-1,0 0 0,1 0 1,-1 0-1,0 1 0,0-1 1,-1 0-1,1 1 0,0-1 1,0 0-1,-1 1 0,1-1 1,0 2-1,2 41-2,-3-40 2,0 5 7,1-1-1,0 1 1,0-1-1,1 1 1,0-1 0,0 1-1,1-1 1,0 0-1,1 0-6,15 23 21,-9 5-63,9-9 10,-13 1 25,-5-20 8,0-1-1,0 0 0,1 1 0,0-1 0,1 0 0,-1 0 0,4 5 0,4 1 7,-8-11-2,0 1 0,0-1-1,-1 1 1,1-1 0,-1 1-1,1 0 1,-1-1 0,0 1 0,0 0-1,0 0 1,0 1-5,3 11 26,17 23 243,-13-25-201,-5-9-68,8 9 109,2-9-35,-8-4-55,-5-1-16,0 1-1,0 0 0,0 0 0,0 0 1,0 0-1,1 0 0,-1 0 0,0 0 1,0 0-1,0 0 0,0 0 0,0 0 1,1 0-1,-1 0 0,0 0 0,0 0 1,0 0-1,0 0 0,0 0 0,1 0 1,-1 0-1,0 1 0,0-1 0,0 0 1,0 0-1,0 0 0,1 0 0,-1 0 1,0 0-1,0 0 0,0 0 0,0 1 0,0-1 1,0 0-1,0 0 0,0 0 0,0 0 1,1 0-1,-1 0 0,0 1 0,0-1 1,0 0-1,0 0 0,0 0 0,0 0 1,0 1-1,0-1 0,0 0 0,0 0 1,0 0-1,0 0 0,0 0 0,0 1 1,0-1-1,0 0 0,-1 0 0,1 0-2,0 20 112,0-16 86,3-8-60,-2 0-116,2-4 53,10-16 271,4 12-257,-16 10-83,0 1 0,0-1-1,0 0 1,-1 0 0,1 0 0,0 0 0,-1 0-1,0 0 1,1 1 0,-1-1 0,0 0 0,0 0-1,0 0 1,0 0 0,0-2-6,4-104 359,-1 76-287,2 4-44,0-14 74,-7-8-115,1 26-12,1-24-12,0-45 36,0 9 5,0 60 35,0-6 41,0 20-85,0 6-33,0 2-175,0 2 74,0 0-47,0 0-45,0 0-408,0 0 174,0 0 263,0 0-59,0 0 17,0 0-33,0 0-725,0 0 600,0 0-299,0 0 368,0 0-118,0 0 178,0 0-38,0 0-234,0 0-76,0 1-1620,0 0 1339,0 1 153,0 0 98,0 1-35,0 2-236</inkml:trace>
  <inkml:trace contextRef="#ctx0" brushRef="#br0" timeOffset="26">5037 2349 2304,'0'0'502,"0"0"-215,0 0-62,0 0 41,0 0-4,0 0-49,0 0 47,0 0 184,0 0 286,0 0-63,0 0-70,0 0 11,0 0 37,0 0-246,0 0-168,0 0-52,0 0 42,0 0 195,0 0 85,0 0 43,0 0 27,0 0 5,0 0 0,0 0-11,0 0-64,0 0-95,0 0-38,0 0-64,0 0-43,0 0-112,0 0-21,0 0 118,0 0 58,0 0-118,0 0-65,0 0-58,0 7-22,0-4-6,0 3 99,0-2-16,0 0 42,0 5-134,-1 4 19,0 0 0,1 0 0,1-1 0,0 1 0,2 3-45,1-2 53,2 14 9,-5-11 46,0-3 52,-1 4 102,0-11-250,0 5 69,0 0 87,0-7 106,0-6-91,0-5 32,0 4-177,0-3 15,0-178 16,0 182-66,1-23 50,-5 11-36,4 13-18,-1-1 0,1 1 0,-1-1 0,1 1 0,-1 0 0,1-1 0,0 1 1,-1 0-1,1-1 0,-1 1 0,0 0 0,1 0 0,-1-1 0,1 1 0,-1 0 0,1 0 0,-1 0 0,0 0 1,1 0-1,-1 0 0,0 0 1,1 0-102,0 0 54,0 0-4,0 12 4,0 0-6,0 84 119,0-38 12,0-10 42,0-48-120,0 0 0,1 1 0,-1-1 0,0 1 0,0-1 0,0 0 0,1 0 0,-1 1-1,0-1 1,0 0 0,1 1 0,-1-1 0,0 0 0,0 0 0,1 1 0,-1-1 0,0 0 0,1 0 0,-1 0 0,0 1 0,1-1-1,-1 0 1,0 0 0,1 0 0,-1 0 0,1 0 0,-1 0 1,4 1-67,-1 3-170,-3-2 25,0-2-154,0-3 129,0 0-44,0 2-83,0 0-64,0 1-52,0 0-40,0-1-34,0 1-48,0-1-71,0-2-90,0-1 77,0 0-58,0-2-204,0-4-535</inkml:trace>
  <inkml:trace contextRef="#ctx0" brushRef="#br0" timeOffset="27">5311 2349 4480,'0'-17'1021,"0"10"-442,0 4-288,0 1-52,0 2-43,0 0-37,0 0 204,0 0-171,0 0 57,0 0 387,0 0-420,0 0 213,-4 0 259,-2 0-534,-8 0 140,13 0-74,0-1-51,0 0-44,0 0-38,0-2 7,-1-3-57,2 6 53,-1-1-124,0 0 124,0 1 107,1-1 91,-1 1 155,0 0 80,-1-1 1257,1 2-944,1-1-472,1 0-51,-1 0 4,1 0-209,-1 0-39,1 0-48,0 0-59,0 0-35,-1 0-37,1 0-39,0 0-41,0 0-43,0 2 402,1 0-113,-1 0-38,1 3-15,-1-4 29,8 3 13,-8-3-42,0-1 1,-1 0 0,1 0-1,0 1 1,0-1 0,-1 0-1,1 1 1,0-1-1,-1 1 1,1-1 0,0 1-1,-1 0 1,1-1 0,-1 1-1,1-1 1,-1 1 0,1 0-1,-1-1 1,1 2-4,1 10 62,-2 9 60,3 2-52,2 2-36,2 24 17,-7 36 147,0-57-172,0-23 6,0-5 21,0 0-5,0 0 27,0 0-33,0-5-15,0-41-22,0 3-21,0 40 11,0 0 0,0 0-1,0 1 1,0-1-1,-1 0 1,1 1-1,-1-1 1,1 0-1,-1 1 1,0-1-1,0 0 1,0 1-1,-1-1 6,1 1-3,0 0 0,0 0 0,0 0 0,1 0 0,-1 0-1,0 0 1,1 0 0,0 0 0,-1 0 0,1-1 0,0 1 0,0 0 0,0-1 2,0-54 49,2 51-46,-8 2-14,-14 2-36,17 3-17,2 1 33,0 9 26,2-9-3,-1 11-3,0 93 34,0-58-39,0-17-38,0-2-54,0-28-77,4 10-364,3 2 299,-2-3 44,-1-2-32,0-1-88,-3-3 12,1-2-51,-1 2-974,-1-4 796,0 0 67,0 0-568,0 0 679,0 0-50,0 0-231,0 0 45,0 0-861,0 0 639,0 0 235,0 0 80,0 0-23,0 0-179</inkml:trace>
  <inkml:trace contextRef="#ctx0" brushRef="#br0" timeOffset="28">4272 3113 3712,'0'0'817,"0"0"-354,0 0-108,0-4 36,0-8-30,0 4-34,0 5 0,0 2 504,0 1-460,0 0 95,0 0 17,0 0-198,0 0-71,0 0 52,0 0 219,0 0-127,0 0 84,0 0-148,0 0-22,0 0-75,0 4 80,0-1-214,0 4-50,0-3 49,0 1 89,0-3-29,0 1 38,0-3 91,0 3-6,0 39 168,0-13-198,0-9-122,0-5-110,3 16 114,2-10-58,-3-16-35,-1 1 0,0-1 0,0 1 0,0 0 0,0-1 0,-1 6-4,-1 2 8,0-9-7,1 1 1,0-1 0,0 1 0,0-1-1,0 0 1,1 1 0,-1-1-1,1 0 1,0 1 0,0-1 0,2 2-2,7 7 20,-9-12-12,1 0 0,-1 0-1,0 1 1,0-1 0,0 0 0,0 1 0,0-1-1,0 1 1,-1-1 0,1 1 0,0 0-1,-1-1 1,1 1 0,-1 0 0,0-1-1,1 1 1,-1 0 0,0-1 0,0 1 0,0 1-8,3 15 91,9 2 127,-10-18-196,-1-1 1,0 1-1,1-1 1,-1 1-1,0 0 0,0-1 1,-1 1-1,1 0 1,0 0-1,0 0 0,-1 0 1,1 0-1,-1 0 1,0 0-1,1 0-22,-1 3 352,0-5-101,0 0-6,13-2-31,-3-2-55,-2-3-46,-3-2-39,0-8-12,-3-14-31,-1 10 4,0 9 18,4-5-20,-3 13-22,-1 0-1,1 0 1,-1 0-1,-1-1 1,1 1 0,-1 0-1,1-1 1,-1 1-1,-1-4-10,1-30 65,0 6 9,1 28-57,-1-1-1,1 0 1,0 0 0,1 1 0,-1-1 0,1 1-1,0-1 1,0 1 0,1-1-17,-1 1 9,0 0 0,0-1 1,0 1-1,-1 0 0,1-1 1,-1 1-1,0-1 0,0 0 0,-1 0-9,0-9-131,1 19 2,0 13 36,0-9 99,1-3 48,4 6-38,-3-8-14,-1 1 1,0-1 0,0 1 0,0-1-1,0 1 1,-1 0 0,0 0-1,0-1 1,0 1 0,0 4-3,-1-1 2,1-1 0,-1 0 0,1 0 0,1 0 0,0 0 0,0 0 0,0 0 0,0 0 0,1 0 0,1-1 0,0 1-2,11 30 4,-9-10-4,-5-22 0,0 0 0,0 0 0,0 0 0,1 0 0,0-1 0,-1 1 0,2 0 0,1 3 0,19 22 67,-6-11 36,-14-16-77,-1 1 0,0-1 1,0 1-1,0 0 0,0 0 0,0-1 0,-1 1 0,1 2-26,7 18 299,-9-23-287,1-1 1,-1 0 0,0 0-1,0 1 1,0-1 0,0 0-1,0 0 1,0 1-1,0-1 1,0 0 0,1 0-1,-1 0 1,0 1 0,0-1-1,0 0 1,0 0 0,1 0-1,-1 0 1,0 1-1,0-1 1,0 0 0,1 0-1,-1 0 1,0 0 0,0 0-1,1 0 1,-1 0-1,0 0 1,0 0 0,1 0-1,-1 0 1,0 0 0,0 0-1,1 0 1,-1 0 0,0 0-1,0 0 1,1 0-13,-1 0 5,5 1 86,8-1 168,0-3 4,-8-4-167,-3-7-42,-1 10-41,0 1 0,-1-1 0,1 1 0,0-1 0,1 1 0,-1 0 0,0-1 0,1 1 0,0 0 0,0 0 0,0 0 0,0 1 0,0-1 0,1 0 0,-1 1 0,2-2-13,-1 0 18,0 0 0,0 0 0,0-1 0,-1 1-1,1-1 1,-1 1 0,-1-1 0,1 0 0,0 0 0,-1 0 0,0 0 0,0 0 0,-1-4-18,2-74 144,-2 57-121,0-27-1,0-90 252,0 81-222,0 34-69,0-1-35,0 0-41,0-2-45,0 27-35,0 3-172,0 1 17,0 0-48,0 1-64,0 3-53,0 6-43,0-3 222,0 0-33,0 0-34,0 0-38,0-1-37,0-2-40,0 0-328,0-3-469</inkml:trace>
  <inkml:trace contextRef="#ctx0" brushRef="#br0" timeOffset="29">4850 3287 5632,'0'0'1264,"0"0"-886,0 0-36,0 0 23,0 0-64,0 0-55,0 0-49,0 0 395,0 0-362,0 0 377,0 0-296,0 0 98,0 0 205,0 0-140,0 0-90,0 0-154,0 0-33,0 0 27,0 0 27,2 4 5,0 2-269,0-1 48,0 2 39,-1 0 34,1 7 173,1 22 482,-3-26-574,0-1-53,1 1 72,1-2-70,2 0-40,4 0-26,-2-1-18,-3-2 11,-2-2-14,1 1 0,-1 0 1,0-1-1,0 1 0,-1 0 1,1-1-1,-1 1 0,0 0 0,0 0-51,-1 24 358,0-6 28,1-18-317,0 16-26,0-23 212,0 2-134,0-1-63,0 1-59,0-1-57,0 0-52,0 1-50,0 0-47,0-1-43,0 0-102,0 1-52,0-1-47,1 1-40,-1-1-144,0 0-41,1 1-175,0-2-473,1-1-868,-1 3 1503,0 0 36,0 0 145,1 1 37,-1-1 45,0 1 48,0-1 105,1 1 42,-1 0 44,0-1 48,1 1 51,0 0 54,-1 0 58,1 0 61,0 0-778,0 0 41,-1 0-90,-1 0-328</inkml:trace>
  <inkml:trace contextRef="#ctx0" brushRef="#br0" timeOffset="30">5008 3315 4352,'0'-2'172,"0"0"-37,0-1 30,0-4 144,0 5-173,0 0 46,0 0 32,0-1 61,0 1 71,0-1 82,0 3 90,0 0-224,0 0 222,0 0 322,0 0-447,1-1-88,-1 1-76,0-1-65,0 0-60,1 0-37,-1 0-15,-3-4 6,2 4 9,-1 0 50,-18-2 455,20 3-561,0 0 0,0 0 0,0 0 0,0 0 0,-1 1 0,1-1 0,0 0 0,0 0 0,0 0 0,0 0 0,0 0 0,-1 0 0,1 0 0,0 0 0,0 0 0,0 0 0,0-1 0,-1 1 0,1 0 0,0 0 0,0 0 0,0 0 0,0 0 0,0 0 0,0 0 0,-1 0 0,1 0 0,0 0 0,0 0 0,0-1 0,0 1 0,0 0 0,0 0 0,0 0 0,-1 0 0,1 0 0,0 0 0,0-1 0,0 1 0,0 0 0,0 0 0,0 0 0,0 0 0,0-1 0,0 1 0,0 0-1,0 0 1,0 0 0,0 0 0,0 0 0,0-1 0,0 1 0,0 0 0,0 0 0,0 0 0,0 0 0,0-1-9,0-7 297,0-1-105,0 1 54,1 2 112,0 3-127,0 1 40,0 0 44,0 2 47,0 0-347,0 0 0,0 0 0,0 0 0,0 0 0,0 0-1,0 0 1,0 0 0,-1 0 0,1-1 0,0 1 0,0 0 0,0 0-1,0-1 1,0 1 0,-1-1 0,1 1 0,0-1 0,0 1 0,-1-1-1,1 1 1,0-1 0,-1 0 0,1 1 0,-1-1 0,1 0 0,-1 1-1,1-1 1,-1 0 0,1 0 0,-1 0 0,0 0 0,1 1 0,-1-1-1,0 0 1,0 0 0,0 0 0,1 0 0,-1 0 0,0 0 0,0 0-1,0 0 1,-1 0-15,1 0 9,0 1 0,0 0 0,0-1 0,0 1 0,0-1 0,0 1 0,0 0 0,1-1 0,-1 1 0,0-1 1,0 1-1,0 0 0,0-1 0,1 1 0,-1-1 0,0 1 0,0 0 0,1-1 0,-1 1 0,0 0 0,0 0 0,1-1 0,-1 1 0,0 0 0,1 0 0,-1-1-9,19-18 304,-14 14-117,-3 5-70,0-1-39,0-1-18,1-1-44,2-1-17,-2 2 35,6 0 33,-1 1 0,1-1 1,0 2-1,-1-1 1,1 1-1,0 0 1,7 2-68,22 0 269,-35-2-255,16 2 81,-19-2-91,0 1 0,1-1 0,-1 0-1,0 0 1,1 1 0,-1-1-1,0 0 1,1 1 0,-1-1 0,0 0-1,0 1 1,1-1 0,-1 0 0,0 1-1,0-1 1,0 1 0,1-1-1,-1 0 1,0 1 0,0-1 0,0 1-1,0-1 1,0 1 0,0-1-1,0 1-2,0 1 126,0 3-41,3 19-1,-2-20-79,0-1 1,-1 0-1,1 1 0,-1-1 0,0 1 0,0-1 1,0 0-1,0 1 0,-1-1 0,0 1 1,1-1-1,-2 2-6,2 8 13,0 5 19,-7 1 29,2-6-71,3-8 3,0 0 1,-1 0 0,1 0-1,-1 0 1,0-1-1,0 1 1,-1-1 0,1 0-1,-1 0 1,-3 2 6,-19 18-6,-9 4 4,29-20 3,1 2 11,-17 14 36,18-20 19,1-2-33,-5 0-35,6-2 17,1 2 45,0 3 113,1-1-35,0 1 43,2 7-151,8-2-27,8-8 37,-2-2 58,-2 0 35,-6 0-134,1 0 47,8 0 110,23 0 319,-30 0-377,-2 0-56,-1 0 69,-7 0-283,1 0 65,0 0 58,0 0 48,1 0 69,0 0 57,9 0 419,-7 0-388,0 0-125,-1 0-115,-1 0-12,-1 0-39,1 0-45,-1 0-48,0 0-52,0 0-55,0 0-60,-1 0-63,1 0-68,-1 0-70,0 0-76,-1 0-77,-3 0 109,-1 0-38,0 0-55,0 0-68,3 0 103,0 0-43,2 0-190,-1 0-511</inkml:trace>
  <inkml:trace contextRef="#ctx0" brushRef="#br0" timeOffset="31">4287 4152 3968,'0'0'911,"0"0"-393,0 0-255,0 0-45,0 0 112,0 0 11,0 0-170,0 0 125,0 0 240,0 0 418,0 0 81,0 0-96,0 0-441,0 0-223,0 0-61,0 0 63,0 0 277,0 0 44,0 0-348,0 0-36,0 1 21,0 0-87,0 0-75,0 0-34,0 5 1,0-3 14,0 0 76,0 1 111,0 7 27,0 2-54,0 1-47,0 1-42,0 3-22,0-1-40,0 29-11,3-18-108,9-7 15,-11-19 36,1 0 1,-1 0-1,1 1 0,-1-1 1,0 0-1,0 1 0,0-1 1,0 1-1,0-1 0,-1 1 1,1-1-1,-1 1 0,1 0 1,-1-1-1,0 1 0,0 0 1,0 0 4,4 16-19,5-5 41,2 1 45,-6 7 44,-5-11-85,1 1 57,5 21 346,-1-22-290,-7-17 118,3 2-73,3-1-36,5 0-22,6-5 37,-12 5-68,-2-1 41,-2-19 28,1-28 160,3 21-172,4 1-74,-2-8 64,-5-15-114,0-10-57,0 51 11,0 4 46,0 5-11,0-1 52,0 10-85,0-1 1,0 5-7,0 4-32,5 6 38,14 29 48,-9-7-48,12-14 0,-6 9 54,-11-25-16,-1-1-1,1 1 0,1-1 0,1 1-21,27 41 71,-22-37 2,-2-8 2,2-4 96,25-3 534,-29 0-520,-8 0-175,0 0-1,1 0 1,-1 0 0,0 0-1,0 0 1,1 0 0,-1 0 0,0 0-1,0 0 1,1 0 0,-1 0-1,0 0 1,0 0 0,1 0-1,-1 0 1,0-1 0,0 1-1,0 0 1,1 0 0,-1 0-1,0 0 1,0 0 0,0-1-1,1 1 1,-1 0 0,0 0 0,0 0-1,0-1 1,0 1 0,0 0-1,1 0 1,-1 0 0,0-1-1,0 1 1,0 0 0,0 0-1,0-1 1,0 1-10,8-23 291,-4-5-70,-1 11-72,7 2-68,1-1-18,-4-14 38,-7 21-85,0 1 0,0 0 0,-1 0 0,0-1 0,-1 1-16,-2-10 36,0 1 0,-2 0-1,-2-5-35,0-9 73,9 3-71,1-9-87,-2 27 32,0-24 24,0 19-26,0 3-38,0 0-58,0 0-72,0 1-85,0 9-46,0 2-71,0 0 18,5 0-285,-4 0 432,0 0 104,0 0 83,0-1 60,2 0 139,0 1-127,-2 0-48,0 0-45,1 0-58,-1 0-67,1 0-22,-1 0-59,1 1-65,-1-1-72,1 1-77,0 0-82,0-1-90,0 1-94,1 1-31,2 0-36,11 6-1820</inkml:trace>
  <inkml:trace contextRef="#ctx0" brushRef="#br0" timeOffset="32">4806 4210 4736,'0'0'1021,"0"0"-442,0 0-288,0 0-49,0 0 131,0 0 52,0 0-210,0 0 151,0 0 298,0 0 546,0 0 12,0 0-789,0 0 163,0 1-48,0 3-243,0 13 435,0 2-121,0 2-109,0 2-99,0-6-161,0 0-45,0 0-41,0 0-35,0 14 37,0-3-91,0-28-62,0 1-1,0 0 0,0 0 0,0-1 0,0 1 0,0 0 0,0-1 0,0 1 0,0 0 1,0-1-1,0 1 0,0 0 0,1 0 0,-1-1 0,0 1 0,0-1 0,1 1 0,-1 0 0,0-1 1,1 1-1,-1-1 0,1 1 0,-1 0 0,1-1 0,-1 1-12,7 11 257,-4 26 0,-3 0 16,0-21-104,-1-9-195,1-8-100,1-3-26,4-2-125,-1 4 62,1 0-54,0 1-47,0 0-36,-2 0-32,-2-1-43,0 0-55,-1-2-70,0-3-386,0 3 597,0 0-40,0 1 94,0 0-34,0-2-306,0 2 263,0 0-38,0-1-363,0 1 334,0 1-36,0-1-37,0 1-39,0 0-42,0-1-43,0 1-211,0 0 43,0 1-117,0 0-411</inkml:trace>
  <inkml:trace contextRef="#ctx0" brushRef="#br0" timeOffset="33">4965 4239 3840,'0'-1'179,"0"0"-40,0-1 35,0 0-114,0 0-56,0-2-124,0 2 135,0 1 37,0 0 40,0 0 48,0 0 55,0-1 32,0 1 55,0 0 62,0 0 66,0 0 72,0-1 77,0 1 84,0-1 88,-5 2 133,-4 0-487,-1 0-40,6 0-37,3 0-56,1 0 98,1-1-54,-1-1 55,1-16 1508,-2 12-1370,1 4-285,0-1-36,0 0-8,-1 1-105,1 1-69,0 1-32,0 0-35,0 0-38,0 0 132,0-1-1,0 1 1,0 0 0,0 0-1,0 0 1,0 0-1,0 0 1,0-1 0,0 1-1,0 0 1,0 0-1,0 0 1,0 0-1,0-1 1,0 1 0,0 0-1,0 0 1,0 0-1,0 0 1,0 0 0,0-1-1,0 1 1,0 0-1,0 0 1,0 0-1,1 0 1,-1 0 0,0 0-1,0-1 1,0 1-1,0 0 1,0 0 0,0 0-1,0 0 1,1 0-1,-1 0 1,0 0-1,0 0 1,0 0 0,0 0-1,0 0 1,1 0-1,-1-1 1,0 1 0,0 0-1,0 0 1,0 0-1,1 0 1,-1 0-1,0 0 1,0 1 0,0-1-1,0 0 1,0 0-1,1 0 1,-1 0 0,0 0-5,3 0 55,4 0 5,-3 0 0,0 0 51,2 0 77,-6 0-118,0 0-12,0 0 120,1 0-83,1 0-55,2 0-14,0 0 48,-2 0 10,0 0 44,0 0 53,0 0 64,1 0-223,-1 0 0,1 1 0,-1-1 0,1 1 0,-1-1 0,0 1 0,1 0 1,-1 0-1,0 0 0,2 1-22,16 14 126,-15-11-41,-5-5-5,-1 1-9,1 2-62,2 1-9,-2-1 49,-2 1 50,-2 0 73,-20 15-119,12-13-48,11-6-5,1 0 0,-1 0 1,0 1-1,0-1 0,0 0 1,0 1-1,1-1 0,-1 0 1,0 1-1,1-1 0,-1 1 0,0-1 1,1 1-1,-1-1 0,0 1 1,1 0-1,-1-1 0,1 1 1,-1 0-1,1 0 0,-1-1 1,1 1-1,0 0 0,-1 0 1,1 0-1,0-1 0,0 1 1,-1 0-1,1 0 0,0 0 1,0 0-1,0-1 0,0 1 0,0 0 1,0 0-1,0 0 0,0 2-14,-6-1 107,3-2-103,1 0-64,1 0-93,1 0 40,0 0-33,1 0 158,-1 0-1,1 0 1,-1 0-1,0 0 1,1 0-1,-1 0 1,1 0-1,-1 0 1,0 0-1,1 0 0,-1 0 1,0 1-1,1-1 1,-1 0-1,0 0 1,1 0-1,-1 0 1,0 1-1,1-1 1,-1 0-1,0 0 0,0 1 1,1-1-1,-1 0 1,0 1-1,0-1 1,0 0-1,1 1 3,6 6-56,7-1 17,-9-4 37,0 0-1,-1 1 1,1-1-1,-1 1 1,1 0-1,1 2 3,2 1 58,0-5-43,-2 0-8,16 8 4,-22-9-10,1 1 0,-1-1 0,1 0 0,-1 0 1,0 1-1,1-1 0,-1 0 0,1 1 0,-1-1 0,0 1 0,1-1 1,-1 0-1,0 1 0,0-1 0,1 1 0,-1-1 0,0 1 0,0-1 1,0 1-1,1-1 0,-1 1 0,0-1 0,0 1 0,0-1 0,0 1 1,0-1-1,0 1 0,0-1-1,2 6 36,0 1-39,2 5-21,-2-2 77,0 3 82,-2-5-26,0 1 33,0-3-64,1 7 32,-1-4-8,-1-3 16,-1-1 39,-3 0 38,0 2-44,-3 7 57,-13 17 75,12-19-132,4 0-34,5-11-107,0 0 0,-1 0 1,1 0-1,-1 0 0,1 1 1,-1-1-1,0 0 0,1 0 1,-1 0-1,0 0 0,0-1 1,1 1-1,-1 0 0,0 0 0,0 0 1,0-1-1,0 1-10,-7 2 19,-23 0 143,15-3-118,2 0-56,0-1-72,3 1-72,1 0-94,9 0 29,0 0-60,1 0-47,0 0-37,-1 0-61,0 0 44,0 0 41,0 0 38,0 0 36,0 0 34,0 0-143,0 0 201,0 0 34,-1 0-59,0 0 64,0 0 20,1 0 39,0 0-49,0 0 1,1 0-43,-1 0-12,1 0-40,-1 0-45,1 0-52,-1 0 11,1 0-41,-1 0-44,1 0-48,-1 0-50,1 0-53,-1 0-55,1 0-59,24 0-2773</inkml:trace>
  <inkml:trace contextRef="#ctx0" brushRef="#br0" timeOffset="34">4272 6014 4480,'0'0'966,"0"0"-418,0 0-270,0 0-51,0 0-42,0 0-37,0 0 181,0 0-146,0 0 65,0 0 405,0 0 78,0 0 223,0 0-255,0 5 186,0-3-722,0 1-105,0 2 12,0-4-14,0 2 39,0-1 33,0 0 52,0 1 61,0 0 70,-4-3 142,-4 0-378,2 2 76,2 0 78,-1 10 380,5-6-426,-2 4-13,1-5-133,0 1-40,-8 45 192,8-1-47,4 0-43,4 4-39,-5-41-33,0 0 0,2 1-1,-1-1 1,1 0 0,1-1-1,2 3-26,-7-13 18,1 0 1,0 0-1,0 0 0,-1 0 0,1 0 1,-1 0-1,0 0 0,1 0 0,-1 0 0,0 0 1,0 0-1,-1 1-18,1 40 208,1-31-17,0-2-61,1-3-33,2 1-16,0 0-10,-3-2 10,0 1 24,0 2 45,-1-5-114,0-1-1,1 0 0,0 0 0,-1 0 0,1 0 0,0 0 0,0 0 1,1 0-1,-1 0 0,1 0 0,-1-1 0,1 1 0,0-1 0,0 1 1,0-1-1,0 1 0,1-1-35,-3-2 10,0 1 0,1-1 0,-1 0 0,0 1 0,0-1 0,1 0 0,-1 1 0,0-1 0,1 0 0,-1 0 0,0 0 0,1 1 0,-1-1 1,0 0-1,1 0 0,-1 0 0,1 0 0,-1 1 0,0-1 0,1 0 0,-1 0 0,1 0 0,-1 0 0,1 0 0,-1 0 0,0 0-10,20 0 293,-20 0-289,0 0 0,0 0-1,0 0 1,0 0-1,1 0 1,-1 0-1,0 0 1,0 0-1,0 0 1,0 0 0,1 0-1,-1 0 1,0 0-1,0 0 1,0 0-1,0 0 1,0 0-1,1 0 1,-1 0 0,0 0-1,0 0 1,0 0-1,0 0 1,0 0-1,1-1 1,-1 1-1,0 0 1,0 0 0,0 0-1,0 0 1,0 0-1,0 0 1,0 0-1,0-1 1,1 1-1,-1 0 1,0 0 0,0 0-1,0 0 1,0 0-1,0-1 1,0 1-1,0 0 1,0 0-1,0 0 1,0 0 0,0 0-1,0-1 1,0 1-1,0 0 1,0 0-1,0 0 1,0 0-1,0-1 1,0 1 0,0 0-1,0 0-3,3-25 196,-3 23-183,1-1 0,0 1 0,0 0 0,0-1 0,0 1 0,0 0 0,0 0 0,1 0 0,-1 0-1,2-2-12,19-22 166,-21 23-157,0-1 0,0 1-1,0-1 1,-1 0-1,1 0 1,-1 1 0,0-1-1,0-3-8,-2-13 17,1-6 1,6-3 22,2-7 15,-4-6-51,-1-71-120,-2 100 98,6 58 39,-5-41-25,0 0 0,0 0 0,1 0 0,0 0 1,0 0-1,0-1 0,0 1 0,0-1 0,1 1 1,-1-1-1,1 0 4,21 25-57,-14-11-18,1 1 1,-2 1-1,0 1 75,14 27-79,-9-24 87,2 0 45,-7-9 54,1 2-9,-2-5-4,0-4 16,2-2 41,-5-4-40,1 0 42,18 0 465,-13-2-381,-6 1-128,0 0-33,0 0-40,-1 0-69,8-2 243,-4-2-60,-2-2-48,-2-2-33,0-16 55,-4 16-47,0 5-25,1-48 228,1 18-166,-2 1-48,-3 2-45,-2 3-44,2 18 18,0 1-1,-1 0 1,1 0-1,-2 0 1,-2-4 5,3 7 0,1 0 1,0-1-1,0 0 1,0 1-1,1-1 1,0 0-1,0 0 1,0-1-1,1 1 1,0 0-1,0 0 1,0-1-1,1-1 0,-4-48 55,1 36-94,-2 3-68,2 6-55,1-9-155,3 15 187,-1 0-36,1-3-179,0 4 119,-1-1-44,0 3-169,0 2-748,0 0 319,0 0 497,0 0-102,0 0 33,0 0-58,0 0-1294,0 0 1071,0 0 8,0 0-339,0 0 577,0 0-159,0 0-255,0 0 96,0 1 90,0 0 85,1-1 79,-1 1 75,1-1 68,-1 1 64,1 0 10,0-1 74,-1 1 65,1 0 57,0 0 34,0 0 52,3 2 68,-3-3-24,0 1-36,1 1-106,-1-1-92,-1-1 65,1 0-37,25 27-1958</inkml:trace>
  <inkml:trace contextRef="#ctx0" brushRef="#br0" timeOffset="35">4864 6346 4992,'-5'0'625,"2"0"-95,2 0-82,2 0-68,0 0 91,1 0-76,-9 0 350,5 0-370,2 0 605,0 0-671,0 0-34,0 0 197,0 0-72,0 0-64,9 4 130,-3 15 393,-5 8-8,-2-17-608,1-2-33,-1 2-11,1-2-78,0 100 1220,0-84-1089,0 0-34,0 3-29,0 1-71,0 0-83,0 0-97,0 4 56,0-15 17,0-10 37,0 3-38,0-8-51,0-1-33,0-2-37,0-1-38,0-3-41,0 0-44,0 1-71,1 3-68,1 0 68,0 0-56,2-2-182,1 1-90,1-1-77,-2 1-60,0 0-552,-3-3-748,-1-19-1295</inkml:trace>
  <inkml:trace contextRef="#ctx0" brushRef="#br0" timeOffset="36">5095 6115 5760,'0'0'1264,"0"0"-886,0 0-36,0 0 24,0 0-62,0 0-51,0 0-40,0 0 286,0 0-257,0 0 163,0 0 283,0 0 368,0 0-80,0 0-556,-1 0-105,1 0-91,-1 0-74,0 0-62,0-1-42,-3 1-16,2 1 16,0-1 80,2 0-20,-1 0 36,0 1 81,1-1 68,0 1 75,0-1 85,0 21-2,0 0-67,0 0-60,0-1-55,0 11 44,0 0-91,0 1-71,0 1-52,0 51 42,0-57-126,0 3 42,0 75 228,0-60-207,0-26-55,0 3-5,-1-22-15,1 0 0,0 0 0,0 0 0,0 0 0,0 0-1,0 0 1,0 0 0,0 0 0,0 1 0,0-1 0,0 0 0,0 0 0,0 0 0,0 0-1,0 0 1,0 0 0,0 1 0,0-1 0,0 0 0,0 0 0,0 0 0,0 0 0,0 0-1,0 0 1,0 1 0,0-1 0,0 0 0,0 0 0,0 0 0,0 0 0,0 0 0,0 0-1,0 0 1,1 0 0,-1 1 0,0-1 0,0 0 0,0 0 0,0 0 0,0 0 0,0 0-1,0 0 1,0 0 0,1 0 0,-1 0 0,0 0 0,0 0 0,0 0 0,0 0 0,0 0-1,0 0 1,1 0 0,-1 0 0,0 0-1,0 0 0,0 0 2,1 0-1,-1 0 0,1 0 1,-1 0-1,0 0 1,1 0-1,-1 0 1,1 0-1,-1 0 0,0 0 1,1 0-1,-1 0 1,1-1-1,-1 1 1,0 0-1,1 0 1,-1-1-1,0 1 0,1 0 1,-1 0-1,0-1 1,1 1-1,-1 0 1,0-1-1,0 1 0,1 0-1,0-10 20,0 1 0,0 0 0,-1 0-1,-1-9-19,1 8 23,0-8 101,0 3-45,-6-24 69,0 19-35,3-12 1,4 26-68,-6-2 7,-1 5-34,4 1-17,1 1 1,-1 0-1,0 0 1,1-1-1,-1 1 1,1-1-1,-1 0 1,1 1-1,0-1 1,-1 0-1,1 0 0,0 0 1,0 0-1,0 0-2,-13-18-16,-7 15 55,-2 5 33,16 1-33,2-1 73,3 0-48,2 0-65,-1 0 1,1 0 0,-1 0 0,1 0-1,0 0 1,-1 0 0,1 0-1,-1 0 1,1 0 0,0 1-1,-1-1 1,1 0 0,0 0-1,-1 0 1,1 1 0,0-1 0,-1 0-1,1 0 1,0 1 0,0-1-1,-1 0 1,1 1 0,0-1-1,0 0 1,-1 1 0,1-1 0,0 1-1,0-1 1,0 0 0,0 1-1,0-1 1,0 1 0,0-1-1,-1 0 1,1 1 0,-2 13-29,1 5-45,0 60-276,2-42 248,0-5 90,-1-17 47,0-2 33,2 16-144,8 7 104,-3-21 172,-3-8-128,-1-2-35,4 6-16,-1-5 12,-6-6-32,0 0 1,0 1 0,0-1-1,1 0 1,-1 1 0,0-1-1,1 0 1,-1 1-1,0-1 1,1 0 0,-1 0-1,0 0 1,1 1 0,-1-1-1,1 0 1,-1 0 0,0 0-1,1 0 1,-1 0 0,1 0-1,-1 1 1,0-1-1,1 0 1,-1 0 0,1 0-1,-1-1-1,19 1 38,-14 0 4,-5-1-43,0 0-1,0 0 1,1 0-1,-1 0 1,0-1-1,0 1 1,1 0-1,-1 0 1,1 0-1,-1 0 1,1 0-1,-1 0 1,1 0 0,0 0-1,0 0 1,-1 0-1,1 0 1,0 1-1,0-1 1,0 0-1,0 0 1,0 1-1,0-1 1,0 1-1,0-1 1,0 1-1,0-1 1,0 1-1,0-1 1,0 1-1,1 0 1,-1 0-1,0 0 2,0 0 3,0-1-1,0 1 0,0 0 1,0 0-1,0-1 1,0 1-1,-1 0 0,1-1 1,0 1-1,0 0 1,0-1-1,-1 1 0,1-1 1,0 0-1,-1 1 0,1-1 1,0 0-1,-1 1 1,1-1-1,-1 0 0,1 0 1,-1 1-1,1-1 1,-1 0-1,1 0-2,0-9 35,4 3-35,1 0 20,-4-5 58,-2-8-3,0 20-78,-1-1 0,1 1 0,0-1 1,-1 1-1,1-1 0,0 1 0,-1 0 0,1-1 0,-1 1 0,1 0 0,-1-1 0,1 1 1,-1 0-1,1-1 0,-1 1 0,1 0 0,-1 0 0,1 0 0,-1-1 0,1 1 0,-1 0 1,1 0-1,-1 0 0,0 0 3,-1-5-25,7 0-58,2 7 5,-5 6 61,-2-8 16,0 0 0,0 0-1,0 1 1,0-1 0,0 0-1,0 0 1,0 0 0,0 0 0,0 0-1,0 0 1,0 1 0,0-1-1,0 0 1,0 0 0,0 0 0,0 0-1,1 0 1,-1 0 0,0 0-1,0 0 1,0 1 0,0-1 0,0 0-1,0 0 1,0 0 0,0 0-1,1 0 1,-1 0 0,0 0 0,0 0-1,0 0 1,0 0 0,0 0-1,0 0 1,0 0 0,1 0 0,-1 0-1,0 0 1,0 0 0,0 0-1,0 0 1,0 0 0,0 0 0,1 0-1,-1 0 1,0 0 0,0 0-1,0 0 1,0 0 0,0 0 0,0 0-1,0 0 1,1 0 0,-1-1 1,2 1-7,0 0 0,0 1 1,0-1-1,0 0 0,0 0 1,-1 1-1,1-1 0,0 1 1,0 0-1,0 0 0,0-1 1,-1 1-1,1 0 0,0 0 7,10 14 1,-3 3 37,-3-6-5,5-4 20,11 0-41,-19-7-7,-3-1-5,1 0 1,-1 0-1,0 0 1,0 0 0,1 1-1,-1-1 1,0 0-1,0 0 1,0 0-1,1 0 1,-1 0-1,0 0 1,0 1 0,0-1-1,1 0 1,-1 0-1,0 0 1,0 1-1,0-1 1,0 0 0,0 0-1,1 0 1,-1 1-1,0-1 1,0 0-1,0 0 1,0 1-1,0-1 1,0 0 0,0 0-1,0 1 1,0-1-1,0 0 1,0 0-1,0 1 1,0-1 0,0 0-1,0 0 0,0 12-20,0-4-72,0-6-350,0 0 120,1-1 106,-1 1 89,1-1 77,-1 0 53,1 0 86,3 1 233,-3-2-278,0 1-62,0-1-106,-1 0 12,1 0-39,-1 1-42,1-1-47,-1 0-50,1 0-55,-1 1-57,0-1-62,1 1-67,-1-1-69,0 1-73,0-1-78,0 1-82,0 0-85,0-1 170,0 0-39,0 0-1704</inkml:trace>
  <inkml:trace contextRef="#ctx0" brushRef="#br1" timeOffset="37">3363 2940 2688,'0'-5'329,"-3"-3"771,1 7-679,-1 1-137,1 0-188,1 0-37,0 0-49,0 0 220,0 0 782,1 0-621,0 0 77,0 0 316</inkml:trace>
  <inkml:trace contextRef="#ctx0" brushRef="#br1" timeOffset="38">3349 2926 8992,'0'0'465,"0"0"-200,-1 0-58,-3 0 24,-16 0 56,12 0-149,0 0 61,6 0 142,2 0-116,0 0-62,0 0-53,1 0-43,0 0-30,4 0-100,-4 0 100,1 0 70,0 0 98,-1 0-58,0 0 35,1 0 36,-1 0 41,0 0 44,0 0 47,13 0-161,-10 0-103,2 0 49,-6 0-28,0 0 30,1 0-86,5 0-107,-4 0 72,0 0 35,0 0 48,0 0 59,0 0 69,0 0 82,46 0 363,-43 0-439,-1 1-89,-1 2-58,1 0-56,-1 0-11,0-1 45,18 0 171,-20-2-231,-1 0 1,0 0 0,0 0 0,1 0 0,-1 0 0,0 0 0,0 0 0,1 0 0,-1 0 0,0 0 0,0 0-1,1 0 1,-1 0 0,0 0 0,0 1 0,1-1 0,-1 0 0,0 0 0,0 0 0,0 0 0,1 0 0,-1 1-1,0-1 1,0 0 0,0 0 0,0 0 0,1 0 0,-1 1 0,0-1 0,0 0 0,0 0 0,0 0 0,0 1 0,0-1-1,0 0 1,1 0 0,-1 1 0,0-1-5,19 20 213,10-3-85,-10-6-58,-4-5 47,4-8-10,-4 0 9,-6 7 18,1 6-28,-2-4-49,19 8-9,-8-9 5,-6-1 3,22 8 84,-10-3-78,-7-1-43,-5 0-42,-6-4 17,19 15 16,-2-2 46,4-2 54,-19-13-68,-1 0-1,0 0 1,1-1 0,-1 0-1,2 0-41,20 5 111,2 5-48,-24-9-55,0 1-1,0 0 0,0 1 1,-1-1-1,1 1 0,-1 1 1,0 0-1,-1 0 0,5 4-7,-10-7 7,1 1 0,1-1 0,-1-1-1,0 1 1,1 0 0,-1-1-1,1 1 1,0-1 0,-1 0 0,1 1-1,0-2 1,1 1 0,-1 0 0,0 0-1,1-1 1,-1 0 0,0 0-1,1 0 1,-1 0 0,1 0 0,0-1-1,-1 0 1,4 1-7,-3-1 0,-1 1-1,1 0 0,-1 0 1,1 0-1,-1 1 1,0-1-1,1 1 1,-1 0-1,0 0 0,0 0 1,0 0-1,2 3 1,28 33 40,-29-32-22,0 0-1,1 0 0,-1-1 1,1 0-1,0 0 0,1 0 1,3 2-18,10-1 57,-2-1 11,-9 8 31,-7-10-101,0 0 0,0-1 1,0 1-1,1-1 0,-1 0 0,1 1 1,0-1-1,-1 0 0,1 0 0,0 0 1,0 0-1,1 0 0,-1-1 0,0 1 1,0-1-1,2 1 2,43 17-9,0-1 72,-41-14-47,1 0-1,-1-1 1,1 0-1,0 0 0,0 0 1,0-1-1,0 0 1,0 0-1,6 0-15,-6 0-2,0 1-1,0-1 1,0 1 0,0 0-1,-1 1 1,1 0 0,-1 0 0,0 0-1,5 5 3,-5-3-5,2-1-1,-1 0 1,0-1-1,7 3 6,23 3 0,-33-9 0,1 0 0,-1 0 0,0 0 0,0 1 0,0-1 0,0 1 0,3 1 0,1 2 2,1 0 0,-1-1 0,1 0 0,1-1-1,-1 1 1,7 0-2,11 10 59,-3 2-12,-5-2 65,-1 1 1,12 13-113,-24-22 4,-4-4-1,0 0-1,0 0 0,0-1 0,0 1 0,0 0 1,0 0-1,1-1 0,-1 0 0,1 1 0,-1-1 0,1 0 1,-1 0-1,1 0 0,0-1 0,2 1-2,2 2 2,-1-1 0,1 1-1,0 0 1,-1 1 0,0 0 0,0 0 0,0 0-1,0 1 1,4 4-2,-5-4 10,0 0 0,1 0 0,0-1 0,-1 0 0,1 0 0,0-1 0,6 3-10,7 4 10,7 14 1,-17-18-6,0-1 0,1 0 0,-1 0 0,1-1 0,0 0-5,40 19 23,-22 2 25,-22-18-33,23 24 68,-26-29-78,0 0-1,0 0 1,0 0-1,1-1 1,-1 0-1,0 0 1,1 0 0,-1 0-1,1 0 1,3 0-5,-5-1 1,0 0 0,1 0 0,-1 1 0,0-1 0,1 1 0,-1-1 0,0 1 0,1 0 0,-1 0 1,0 0-1,0 0 0,0 0 0,0 0 0,0 1 0,0-1 0,0 1 0,-1-1 0,1 1 0,0 0 0,-1 0 1,1-1-1,-1 1 0,1 2-1,17 18 23,24-5 30,-23 1-21,-18-16-25,-1 0 0,1 0 0,0 0 0,-1-1 0,1 1 0,0-1 0,0 1 0,0-1 0,0 0 0,1 0 0,-1 1 0,0-1 0,1 0-7,32 7 42,-31-7-41,1 0 0,-1 0 0,1 1-1,-1-1 1,1 1 0,-1 0 0,3 1-1,-2 1 4,0 0 0,0 0 0,-1 0 0,1 0 0,3 6-4,0-1 12,-6-8-9,-1 0 1,0 0-1,0 0 1,0 0-1,0 0 1,1-1-1,-1 1 1,0 0-1,1 0 1,-1-1-1,0 1 0,1-1 1,-1 0-1,1 1 1,-1-1-1,1 0-3,2 1 9,58 19 121,-15 2-74,-9-1-55,-5 0-60,-26-17 55,0 0 1,0-1-1,0 0 1,1 0-1,-1 0 1,1-1-1,2 0 4,28 10 19,12 19 24,-12-17 6,-1 0 29,-33-12-58,0 0 0,0 0 0,0 0 0,0 1 0,-1 0 0,1-1 0,0 2-20,9 9 117,-3-1-34,10 8 13,-17-17-88,1 0 0,0-1 0,-1 1 0,1 0 0,0-1 0,0 0 0,2 0-8,20 6 27,-21-7-23,-1 0-1,1 0 0,-1 1 0,0-1 0,0 1 1,0 0-1,0 0 0,3 2-3,26 20 38,-20-14-25,1 0 0,0-1 0,1-1 1,7 4-14,2 0 14,27 10 30,-44-20-17,0 0-1,0-1 1,0 0 0,0-1 0,3 0-27,-10 0 0,4 0 11,0 0 0,1 1 0,-1-1 0,0 0 1,0 1-1,0 0 0,0 0 0,0 0 0,0 1 1,3 1-12,21 17 45,-24-16-34,0-1-1,0 0 0,1 0 1,-1 0-1,1 0 1,0-1-1,0 0 0,0 0 1,0 0-1,0 0 1,3 0-11,-1-1 13,0 2 0,1-1 0,-1 1 0,0 0 0,0 1 0,-1-1 1,1 1-1,-1 1-13,0-1 11,-1-1-1,1 1 1,0-1 0,0-1 0,0 1 0,0-1 0,6 2-11,23 5 75,-31-8-69,-1 0 0,1 1 0,-1 0 0,1 0 0,-1 0-1,0 0 1,0 1 0,0-1 0,2 3-6,3 3 19,-7-6-13,1 0 0,0 0 0,0 0-1,0-1 1,0 1 0,0 0 0,1-1 0,-1 1-1,0-1 1,1 0 0,-1 0 0,1 0 0,-1 0-1,1 0 1,0-1 0,1 1-6,4 1 4,-1 1-1,0 0 1,0 0-1,0 1 1,0 0-1,5 3-3,-6-3 2,-1 0 0,1-1 0,0 0 0,0 0 0,1 0 0,-1-1 0,0 0 0,7 1-2,-9-2 2,1 0 1,0 0-1,0 1 0,0 0 0,-1-1 0,1 2 0,-1-1 0,1 0 0,-1 1 0,0 0 0,0 0 0,0 0 1,0 1-3,22 15 42,-20-16-30,-1-1 0,0 0 1,1 0-1,-1-1 0,1 0 1,-1 0-1,5 1-12,-3-2 22,0 1 0,0 1 0,0 0 0,-1 0 0,1 0 0,3 2-22,11 7 62,-13-6-30,0-1 1,0 0-1,0 0 1,0-1-1,1 0 0,8 1-32,35 9 145,-42-9-116,-1 1 0,0 0 0,-1 0 0,1 0 0,-1 1 0,0 1 0,0-1 0,-1 1 0,7 7-29,7 5 34,-18-16-33,1-1 0,-1 0 0,1 0 1,0 0-1,0 0 0,0-1 1,0 1-1,0-1 0,1 0 0,-1 0 1,4 0-2,-6-1 2,0 0 0,1 0 1,-1 0-1,1 1 0,-1-1 1,0 1-1,0 0 0,1-1 0,-1 1 1,0 0-1,0 0 0,0 0 1,0 1-1,0-1 0,0 0 1,0 1-1,0 0 0,-1-1 1,1 1-1,-1 0 0,1 0 1,-1-1-1,1 1 0,-1 2-2,1-1 0,0 0 1,0 0-1,1 0 0,-1 0 0,1-1 0,-1 1 1,1-1-1,0 1 0,0-1 0,0 0 0,0 0 1,1 0-1,-1-1 0,0 1 0,3 0 0,15 11-12,-16-10 10,0 1 0,1-1 0,-1-1 0,1 1 0,-1-1 0,1 0 0,0 0 0,0 0 0,0-1 0,4 1 2,34 12 20,-38-12-3,0 0 0,-1 1 0,0 0 0,0 0 0,0 1 0,0-1 0,3 4-17,9 8 116,1-3-35,16 5 8,12 8-34,-42-22-47,1 0-1,-1-1 1,1 1-1,-1-1 1,1 0-1,0-1 1,0 1-1,0-1 1,0 0-1,0 0 1,4 0-8,-6-1 6,0 0 1,0 0-1,-1 1 1,1-1 0,0 1-1,0 0 1,0 0 0,-1 0-1,1 0 1,0 0-1,-1 0 1,1 1 0,-1-1-1,1 1 1,-1 0-1,0 0 1,0 0 0,0 0-1,1 1-6,3 12 86,-6-14-81,1 0 1,-1 0-1,0-1 0,0 1 1,1 0-1,-1 0 0,1 0 1,-1-1-1,0 1 0,1 0 0,-1-1 1,1 1-1,0 0 0,-1-1 1,1 1-1,-1-1 0,1 1 1,0-1-1,0 1 0,-1-1 1,1 1-1,0-1 0,0 0 1,-1 1-1,1-1 0,0 0 1,0 0-1,0 0 0,0 0 1,-1 1-1,1-1 0,0 0 1,0 0-1,0-1 0,0 1-5,2 0 7,-1 1 1,1-1-1,0 1 0,-1 0 0,1-1 0,-1 1 1,1 0-1,-1 0 0,1 1 0,-1-1 0,0 0 1,1 1-1,-1 0 0,0-1 0,0 1 0,0 0 0,0 0 1,-1 0-1,1 0 0,0 0 0,-1 1 0,1-1 1,0 2-8,9 2 75,12-7-32,-19 1-28,-3 0-12,-1 0 0,1 0 0,-1 0 0,1 0 0,0 0 0,-1 0 0,1 0 0,-1 0 0,1 0 0,-1 0 0,1 0 0,-1 0 0,1 0 0,-1 0 0,1 1 0,0-1 0,-1 0 0,1 0 0,-1 1 0,0-1 0,1 0 0,-1 1 0,1-1 0,-1 0 0,1 1 0,-1-1 0,0 1-1,1-1 1,-1 1-3,7 5 26,13-4-17,-18-2-7,0 0 0,0 0-1,0 0 1,0 0 0,0 0 0,-1 0-1,1 1 1,0-1 0,0 1 0,0-1-1,0 1 1,0 0 0,1 0-2,-3 0 0,1-1 0,-1 0 0,0 0 0,0 0 1,1 0-1,-1 1 0,0-1 0,1 0 0,-1 0 0,0 0 0,0 1 0,0-1 1,1 0-1,-1 0 0,0 1 0,0-1 0,0 0 0,0 1 0,0-1 0,1 0 1,-1 1-1,0-1 0,0 0 0,0 0 0,0 1 0,0-1 0,0 0 0,0 1 1,0-1-1,0 0 0,0 1 0,0-1 0,0 0 0,0 1 0,-1-1 0,1 0 1,0 1-1,0-1 0,0 0 0,0 1 0,0-1 0,0 0 0,-1 0 0,1 1 0,0-1 0,0 0 0,0 0 0,0 1 0,0-1 0,0 0 0,0 0 0,0 1 0,0-1 0,0 0 0,0 0 0,1 1 0,-1-1 0,0 0 0,0 0 0,0 1 0,0-1 0,0 0 0,0 0 0,0 1 0,1-1 0,-1 0 0,0 0 0,0 0 0,0 1 0,1-1 0,-1 0 0,0 0 0,0 0 0,0 0 0,1 1 0,38 28 11,-16-18 114,-3-5-45,2 1-18,-6 12 2,-14-18-63,0-1 0,-1 1 1,1 0-1,-1-1 1,1 1-1,0-1 1,-1 1-1,1-1 0,0 0 1,-1 0-1,1 0 1,0 0-1,0 0 1,-1 0-1,2 0-1,8 0 27,-11 0-25,1 0 0,-1 0 0,1 0 0,-1 0 0,0 0 0,1 0 0,-1 0 0,0 0 0,1 0 0,-1 0 0,0 0 0,1 0 0,-1 0 0,1 1 0,-1-1 1,0 0-1,0 0 0,1 0 0,-1 1 0,0-1 0,1 0 0,-1 0 0,0 1 0,0-1 0,1 0 0,-1 1 0,0-1 0,0 1-2,8 6 44,-3-6-26,1 0 0,0-1 0,0 1 1,-1-1-1,1 0 0,1-1-18,0 1 19,-2 0 56,3 0-27,-3 0-76,1 0-40,13 0 73,-14 0 64,-5 0 54,-5 0-75,-1 0-46,-1 0 1,-14 0-70,10 0 28,-59 0 103,50 0-110,-68 0 3,37 0-39,43 1 62,-21 1-2,13-5 80,14 1-21,-8-8-26,3 8-75,-20 2 72,-30 0 110,32 0-93,2 0-50,3 0-80,18 0 36,2 0-11,3-1 15,11 4 23,7 7 0,-16-8 90,0-3 27,7 7-86,5 8 13,13 17-67,1 0 14,-13-16 79,-14-12-29,7-1-10,1-2-19,13 3 25,-1 4 38,-18-5-19,2 0-19,0-1-1,0 0 0,0 0 1,1-1-1,-1 0 6,61-1 35,-16-1 44,-47 2-62,5 0 6,22 0 27,-32 1-48,-1-1 0,1 0-1,-1 0 1,1 0 0,0 0-1,-1 0 1,1 0 0,-1 0-1,1 0 1,-1 0 0,1 0-1,-1 0 1,1 0 0,0-1-1,-1 1 1,1 0 0,-1 0-1,1-1 1,-1 1 0,1 0 0,-1-1-1,0 1 1,1 0 0,-1-1-1,1 1 1,-1 0 0,0-1-1,1 1 1,-1-1-2,7-6 53,12 5 53,-19 2-103,0 0 0,1 0 0,-1 0 0,0 0 0,0 0 0,0 0 0,0 0 0,1 0 0,-1 0 0,0 0 0,0 0 0,0 0 0,0 0 0,0 0 0,1 0 0,-1 0 0,0 0 0,0 0 0,0 0 0,0 0 0,0 0 0,1 0 0,-1 0 0,0 0 0,0 0 0,0 0 0,0 0 0,0 0 0,0-1 0,1 1 0,-1 0 0,0 0 0,0 0 0,0 0 0,0 0 0,0 0 0,0-1 0,0 1 0,0 0 0,0 0 0,0 0 0,0 0 0,0-1 0,0 1 0,0 0 0,0 0 0,0 0 0,0 0 0,0 0 0,0-1 0,0 1 0,0 0 0,0 0 0,0 0 0,0 0 0,0 0 0,0-1-3,0 0 29,1-22 122,-7 11 37,-2 8-138,-1-1 8,0-17-17,8 19-37,1 0-3,0 1-1,-1 0 1,1 0 0,-1 0-1,1 0 1,-1 0-1,0 0 1,1 0 0,-1 1-1,0-1 1,0 0-1,-1 0 1,1 1 0,0-1-1,0 0 1,-1 1-1,1-1 1,-1 1 0,0 0-1,0-1 0,-12 0-22,12 2 19,1 0 0,-1 0 0,1 0 0,-1-1 0,1 1 0,-1 0 0,1 0 0,-1-1 0,1 1-1,0-1 1,-1 0 0,1 1 0,0-1 0,-1 0 0,1 0 0,0 0 0,0 0 0,0 0 0,-1 0 0,1 0 0,0 0 0,1 0-1,-1 0 1,0-1 0,0 1 0,0 0 0,1-1 0,-1 1 0,1 0 0,-1-1 0,1 0 3,-2-1-10,1 0 0,-1 0 0,0 0 0,0 0 0,0 0 0,0 1 0,0-1 0,-1 1 0,1-1 0,-4-1 10,-7-10-119,4 1-121,4 2-101,5 11 341,-2-3-240,0 1-44,1 1 58,-2 0-37,-1 0-178,-3-2-70,-4 0-190,0 0-107,2-1-114,3-1-117,1-7-390,2-5 65,0-3 51,0 2 40,1-2-563,0 9 119,1 1-966</inkml:trace>
  <inkml:trace contextRef="#ctx0" brushRef="#br1" timeOffset="39">3190 4152 5120,'0'0'1115,"0"0"-481,0 0-313,0 0-59,0 0-54,0 0-50,0 0 146,0 0-138,0 0 71,0 0 406,0 0 39,0 0-311,0 0-90,1 0-79,-1 0-66,1 0-48,0 0-53,3 0-76,-3 0 52,1 0 32,-1 0 39,0 0 14,0 0 32,0 0 37,0 0 41,0 0 47,0 0 49,0 0 55,0 0 59,25 6 80,-16 0-229,-2-3-38,10 1-36,7 11-13,-18-10-132,1-1 75,-1-2-40,12-4 26,-4 0 0,-11 4-32,1 1 36,13 7 26,15-9-30,-4-1-14,-13 6 15,-8 5 17,-3-1 16,11-2 3,-12-7-126,6 4 22,0-1 0,0-1 0,1 0 0,0 0 0,-1-1 0,1 0 1,1-1-43,-9-1 21,0 0 0,1 0 0,-1 1 0,0-1 0,0 1 0,1 0 0,-1 0 0,0 0 1,0 1-1,0-1 0,0 1 0,0-1 0,-1 1 0,1 0 0,0 0 0,-1 0 1,1 1-22,22 13 195,4-7-34,-15-5-57,1 0 68,7-2-43,-18-2-107,0 0 0,0 0 0,0 1 0,0-1 0,-1 1 0,1 0-1,0 0 1,1 0-22,32 21 105,-30-16-81,1-1 1,1-1 0,-1 1-1,7 2-24,23 1 67,-29-7-47,-1 1-1,1 0 1,-1 0 0,1 1-1,-1 0-19,18 7 70,1-1-1,0-2 0,1 0 1,6-1-70,-26-5 4,-1 0 0,1 1 0,-1 0 0,1 1 0,-1 0 0,0 0 0,0 1 0,1 0-4,31 23 59,-30-20-38,33 20 85,-16-10-68,-24-15-39,0 0-1,1-1 1,0 1 0,-1 0 0,1-1-1,0 1 1,0-1 0,0 0-1,0 0 1,0 0 0,0-1 0,0 1-1,0-1 1,3 1 1,-4-1-3,1 0 0,0 0 0,-1 1 0,1-1 0,-1 1 0,1 0 0,-1 0 0,1 0 0,-1 0 0,2 1 3,42 37-22,-3-23 76,-21-3-14,-16-9-28,0-1-1,-1 0 1,1 0-1,0 0 1,1-1-1,-1 0 1,0 0-1,1 0 1,5 0-12,-2 0 4,1 0 0,-1 1 0,0 1 0,0-1 1,-1 2-1,1-1 0,-1 1 0,0 1 0,2 1-4,25 11 8,1-9 43,22 9 98,-39-8-121,-12-6-21,0-1 1,0 1-1,0-1 0,1-1 0,5 1-7,-10-1 2,17 3 40,33 13 130,-23-2-148,-23-11-23,-1-1-1,1 0 1,0-1-1,0 0 1,0 0-1,0-1 1,1 1-1,-1-2 1,1 1-1,4-1 0,-8 0 0,-1-1 0,0 1 0,0-1 0,-1 1 0,1 1 0,0-1 0,0 0 0,-1 1 0,1 0 0,-1 0 0,1 0 0,-1 1 0,1 0 0,0 0 0,0 0 0,0-1 0,1 0 0,-1 0 0,1 0 0,-1 0 0,1-1 0,0 1 0,-1-1 0,1 0 0,0-1 0,2 1 0,-1 0 0,65 12 15,-63-10-6,1-1 0,0 2 0,-1-1 1,0 1-1,0 1 0,4 2-9,12 8 39,0 0 0,2-2 0,-1-1 0,4 0-39,28 5 30,-52-17-25,0 1-1,0 0 0,0 0 0,0 1 0,-1-1 1,1 1-1,0 0 0,-1 1 0,1-1 0,-1 1 0,0 0 1,1 0-1,-1 0 0,0 1-4,-1-1 7,0 0 1,1 0-1,-1-1 0,0 1 0,1-1 1,-1 0-1,1 0 0,0 0 0,0 0 1,-1-1-1,1 0 0,0 0 0,0 0 1,1 0-1,-1 0 0,3-1-7,0 1 17,0 0 0,-1 1 0,1-1 0,-1 1 0,1 0 0,-1 1 0,3 1-17,43 17 64,0-10-40,-19-5-22,-21-3 1,-3-2 2,-1 1 1,1 0 0,-1 0-1,1 1 1,-1 0 0,0 0 0,0 1-1,7 5-5,-8-5 2,-4-1-5,1 0 0,0-1 0,0 1 0,0-1 0,0 0 0,0 0 0,0-1 0,0 1 0,1-1 0,-1 0 1,1 0-1,-1 0 0,1-1 0,-1 0 0,1 0 3,4 0-2,18 4 10,0 9 39,-20-9-37,0 1-5,0 0-1,1-1 1,0 0-1,0 0 1,0-1-1,1 0 1,-1-1-1,1 0 1,-1 0-1,1-1 1,0 0-1,1 0-4,-3-1 1,0 1-1,1-1 0,-1 1 1,0 1-1,0 0 1,0-1-1,-1 2 1,1-1-1,0 1 0,-1 0 1,0 1-1,6 3 0,-5-3 0,-1 1 0,1-2 0,0 1-1,1-1 1,-1 0 0,0 0 0,1-1 0,0 0-1,3 0 1,52 15 13,-22-5 25,45 6 164,-51-12-143,-5 0-33,6 7-43,-13-5-8,20 1-7,3 11 37,-11-13 26,24 0-36,15 3-26,-29 0 29,0 1 89,43 4-87,-74-14 3,-8-1-2,0 1 0,0 0 0,0 0 0,0 0 0,0 1 1,0-1-1,3 3-1,41 34 32,-44-35-25,-1-1 0,0 0 0,1-1 0,-1 1 0,1-1 0,-1 0 0,5 0-7,-3 0 6,0 0 0,0 0 0,-1 1 0,1 0 0,0 0 0,3 3-6,36 13 30,-29-13 12,1 0 0,0-2 0,1 0-42,57 3 111,-25-6-111,-39 1 9,0 1 0,-1-1 0,1 2 1,-1-1-1,1 2 0,-1 0 0,0 0 0,-1 1 1,2 0-10,45 17 50,-19-14 18,-31-7-48,0 0-1,-1 0 1,1 1 0,0 0 0,-1 0 0,5 3-20,9 5 45,-13-5-13,0-1 0,1 0 1,0-1-1,0 0 0,0 0 1,1-1-1,-1 1 0,0-2 0,1 1 1,4-1-33,-9-1 9,0 0 0,1 0 0,-1 1 0,0-1 0,0 1 1,0 0-1,3 2-9,-4-2 1,0 1 1,0-1-1,-1 1 0,1 0 1,0 0-1,-1 0 1,1 1-1,-1-1 1,0 0-1,1 2-1,24 20 34,-26-23-30,1 0 0,0 0 1,0-1-1,0 1 0,0-1 1,0 1-1,0-1 1,0 1-1,1-1 0,-1 0 1,0 0-1,0 0 0,0 0 1,0-1-1,2 1-4,0-1 4,-1 1-1,1 0 0,0 0 1,-1 0-1,1 0 0,0 0 1,-1 1-1,1 0 1,1 0-4,62 16 85,-44-7-52,10 2 28,-18-11 6,5 0 44,1-1 19,9 0 156,-25 0-110,-5 0-53,2 0-68,5 0-66,-5 0 58,-1 0 20,0 0 41,-2 0 48,1 0 56,-1 0-209,1 0 0,-1 0 0,1 0 0,0 0 0,-1 0 0,1 0-1,-1 0 1,1 0 0,0 0 0,-1-1 0,1 1 0,-1 0 0,1 0-1,0 0 1,-1 0 0,1-1 0,0 1 0,-1 0 0,1-1 0,0 1 0,-1 0-1,1 0 1,0-1 0,0 1 0,-1 0 0,1-1-3,-4-9 19,4 9-18,-1-1 0,1 1 0,-1 0-1,1-1 1,-1 1 0,0 0-1,0-1 1,1 1 0,-1 0 0,0 0-1,0 0 1,0 0 0,0-1-1,0 1 1,0 1 0,-1-1 0,1 0-1,0 0 1,0 0 0,-1 1-1,1-1 1,-1 1 0,1-1 0,0 1-1,-2-1 0,1 1 0,1 0 1,0 0 0,-1 0 0,1-1 1,0 1-1,0 0 0,0 0 1,0 0-1,-1-1 0,1 1 0,0-1 1,0 1-1,0-1 0,0 1 0,0-1 1,0 0-1,0 1 0,0-1 1,0 0-1,1 0 0,-1 0 0,0 0 1,0 0-1,1 0 0,-1 0 0,0 0 1,1 0-1,-1 0 0,1 0 0,-1 0 1,1 0-1,0 0 0,0 0 1,-1-1-1,1 1 0,0 0 0,0 0 1,0-1-2,0 0 1,-1 0-2,0 0-1,1 1 1,-1-1 0,0 0-1,0 1 1,0-1-1,0 0 1,0 1-1,-1 0 1,1-1 0,0 1-1,-1 0 1,1-1-1,-1 1 1,1 0-1,-1 0 1,1 0-1,-1 0 1,0 1 0,0-1-1,1 0 1,-1 1-1,0-1 1,0 1-1,0 0 1,0-1 0,1 1-1,-1 0 1,0 0 1,-3 0-1,1-1 0,0 0 1,0 0-1,0 0 0,1-1 0,-1 0 1,0 1-1,0-1 0,-2-2 1,-11-16 0,3 2 0,-1-7 38,13 22-38,1 0-1,-1 0 0,0 0 1,0 0-1,0 0 1,0 1-1,0-1 0,-1 0 1,1 1-1,-1-1 1,-24-12-34,22 14 34,1-1 1,0-1-1,0 1 0,0 0 0,1-1 0,-1 0 1,0 0-1,1 0 0,0 0 0,-2-2 0,-2-10 0,-3 13-16,8 2-53,2 3 5,0 7 40,0-6 5,0 17-45,0-16 0,-1-3 5,3 6 56,-1-6 1,13 20 7,-13-19-2,0 0 0,1-1 0,-1 1 0,0-1 1,1 0-1,0 1 0,0-1 0,-1 0 0,1 0 0,1 0 0,-1 0 0,0 0 0,0 0 0,1-1-3,31 9-17,-32-10 15,1 1 0,-1-1 0,0 1 0,1-1 0,-1 1 0,0 0 0,0-1 0,0 1 0,1 1 0,-1-1 0,0 0 1,0 0-1,0 1 2,13 15-6,-14-15 6,0-1 0,0 1 0,0-1 0,0 1 0,1-1 0,-1 1 0,1-1 0,-1 0 0,1 0 0,-1 0 0,1 0 0,0 0 0,0 0 0,-1 0 0,1-1 0,0 1 0,0-1 0,0 1 0,0-1 0,0 1 0,3-1 0,0 1 0,0 0 0,0 0 0,0 0 0,0 1 0,-1 0 0,1 0 0,0 0 0,-1 1 0,1-1 0,-1 1 0,0 0 0,0 0 0,1 2 0,0 0 0,0 0 0,0-1 0,1 0 0,0 0 0,0 0 0,0 0 0,5 1 0,9 5 0,-1 5 0,-18-14 1,0 1-1,1-1 1,-1-1 0,0 1-1,0 0 1,0 0-1,1 0 1,-1-1 0,0 1-1,1 0 1,-1-1-1,0 1 1,1-1 0,-1 0-1,1 1 1,-1-1-1,1 0 1,0 0-1,2 3 86,-1 6 4,0-7-57,-1-1 50,0-1 64,-1-1 123,-2 1-14,-2 1-132,0 0-69,-2 2-58,-3 5 122,-9 5 45,-6-10-4,17-3-146,0 0 0,0 0 1,0 1-1,1 0 0,-1 0 0,-3 1-14,-17 17 0,-5-10-50,-6-4 38,16-2 32,18-3-17,1 1-1,0-1 1,0 0 0,0 1 0,-1 0 0,1-1 0,0 1 0,0 0 0,0 0 0,0 0 0,0 0 0,0 1 0,0-1 0,0 0 0,1 1 0,-2 1-3,-8 6-28,-14-1-39,19-7 33,-1 2 31,-4 1 2,2-2-45,0-1-46,-2 0-68,4 1-494,6-1 573,1-1 0,-1 1 0,1 0 0,-1-1 0,1 1 0,0 0 0,-1 0 0,1-1 0,0 1 0,-1 0 0,1 0-1,0 0 1,0 0 0,0-1 0,0 1 0,0 0 0,0 1 81,0 3-565,0-3 324,0 1-411,0-2-89,0 0-74,0-1-59,0 0-50,0 0-50,0 0-55,0 0-60,0 0 174,0 0-33,0 0-2010</inkml:trace>
  <inkml:trace contextRef="#ctx0" brushRef="#br1" timeOffset="40">3190 5047 3584,'3'0'323,"0"0"36,13 0 1465,-11 0-1335,-1 0-93,-2 0-188,1 0-76,-2 0-89,1 0-100,1 0 322,-2 0 270,0 2 80,1 1-377,-2-3-227,3 6 178,3 7 193,-5-12-364,-1-1-1,0 0 1,0 1 0,0-1 0,0 0 0,1 0 0,-1 1 0,0-1 0,0 0-1,1 1 1,-1-1 0,0 0 0,1 0 0,-1 1 0,0-1 0,1 0 0,-1 0-1,0 0 1,1 0 0,-1 0 0,0 1 0,1-1 0,-1 0 0,0 0 0,1 0-1,-1 0 1,1 0 0,-1 0 0,0 0 0,1 0 0,-1 0 0,1 0 0,-1 0-1,0-1 1,1 1 0,-1 0 0,0 0-18,3 0-20,1 0 50,2 0 42,0 0 34,3 0 71,20 0 407,-17 0-362,-2 0-74,-2 0-70,4 0 184,-1 0-58,0 0-51,-2 1-43,1-1-28,-1 1-33,29 5 50,-23-2 25,-1-1-17,-3-2-33,1 0-12,-3-2-37,4 1-1,-2 3 25,10 10 134,-19-11-161,-1-1 0,0 0 0,0 0-1,0-1 1,1 1 0,-1 0 0,1 0 0,-1-1 0,0 1 0,1 0 0,-1-1 0,1 0-1,0 1 1,-1-1 0,1 0 0,-1 0 0,2 0-22,36 1 423,1 0-72,69 9 512,-80-8-590,0-2-44,8-1 12,0 8-82,-18-1-111,-10-2-27,0-1 1,1 0-1,0-1 0,0 0 0,-1 0 1,1-1-1,3 0-21,-9-2 7,1 1-1,-1 0 1,0 1 0,1-1-1,-1 1 1,0-1 0,0 2-1,3-1-6,19 19 85,11-13 15,33-9 129,-8 0-34,-26 6-111,-16 1 5,-2 0-35,56 18 9,-66-20-50,-2-1 15,1-1 0,0 0 0,-1 0 0,1-1 0,0 1 0,3-2-28,26 3 147,-4 3-66,-1 2 0,2 2-81,37 16 40,-56-17-32,-11-6-5,0 0-1,0 0 1,1-1 0,-1 1 0,1-1-1,-1 1 1,1-1 0,-1 0-1,1-1 1,-1 1 0,1 0-1,0-1 1,0 0 0,-1 0-1,1 0-2,20 2-21,0 0 0,17 6 21,-36-7 3,-1-1 0,1 1 0,-1 1 0,1-1 0,-1 1 0,0 0 0,0 0 0,0 0 0,1 1-3,18 7 37,-16-8-24,-1-1 1,1 0 0,-1 0 0,1-1-1,-1 0 1,1 0 0,0-1-14,23 1 76,10 4 40,-21-1-85,68 13 54,-77-13-86,0 0 0,0 1 0,-1 0 0,7 3 1,-10-3-11,0 0 0,0-1 1,0 0-1,0 0 0,1 0 1,-1-1-1,1 0 0,-1-1 1,1 1-1,0-1 0,0 0 1,5-1 10,15 1 30,-1 1 0,24 5-30,-16 3-23,-7 9-20,-21-17 48,0-1 1,0 0-1,0 0 0,1 0 0,-1 0 0,0-1 0,0 0 0,4-1-5,25 2 50,-20 1-13,9 2 30,4 7 64,5 5-80,-17-8-41,-1-1-1,1 0 1,12 3-10,27 2 21,-4 17-16,-44-27-1,0-1-1,0 1 0,0-1 0,0-1 0,1 1 0,-1-1 0,1-1-3,45 4 37,-31 2-16,-8-3 13,0 1 0,1-2 0,6 0-34,-12 0 6,1 0 0,-1 0 0,0 1 0,0 0 0,0 0 1,-1 1-1,3 1-6,14 5 5,16 0 27,-12 10 21,-13-16-42,1-1-1,0 0 1,0-2-1,17-1-10,38 3 22,2 9-16,38 13-6,-38-6 58,-69-17-46,0 0 0,0 0-1,0 0 1,1-1 0,-1 1-1,0-1 1,5-1-12,18 4 41,-19 0-28,-1 0 1,1 1-1,-1 0 1,0 0-1,4 3-13,31 15 53,-8-16-67,-24-6 7,-1 1 0,1 0-1,-1 0 1,6 3 7,34 11 14,1 1 28,12-5 22,-41-8-15,-1 1 0,14 4-49,-28-5 2,1 0 0,-1 0-1,0 0 1,0 1 0,4 2-2,-2 0 2,1-1 1,0-1 0,0 0-1,0 0 1,0-1 0,1 0-1,-1-1 1,1 0-1,0-1 1,4 1-3,60 10 11,-17 8 48,-55-19-49,0 0 1,0-1 0,1 1-1,-1 0 1,0-1 0,1 0-1,-1 0 1,2 0-11,17 0 21,139 4 269,-91 4-238,-55-6-70,0-1 0,0-1 1,6 0 17,-10-1-12,0 1 0,1 0 0,-1 1 1,0 0-1,9 3 12,3 5 28,12 12 69,-4-3-30,-9-12-62,12-7-40,-23 1 17,1 1-1,-7 3 35,7 3 88,29-5 51,-19 1-100,-7 9-34,-3-1 5,6-8 32,-10-3 21,1 0-43,35 0-32,-27 0 106,-9 0 11,1 0 55,0 0 65,0 0 74,-9-5-160,0 4-147,0 0 1,0 0-1,0-1 1,0 1-1,0 0 1,0 0-1,0 0 1,0 0-1,0-1 0,-1 1 1,1 0-1,-1 0 1,1 0-1,-1 0 1,0-1-9,-21-8 73,-17-4-49,-4-10-19,16 0-5,24 22 0,-1 1 0,0 0 0,1 1 0,-1-1 0,0 1 0,0 0 0,0 0 0,-2 0 0,-25-3 0,29 3 0,1 0 0,-1-1 0,0 0 0,0 1 0,1-1 0,-1 0 0,1 0 0,-1 0 0,1 0 0,-1 0 0,1 0 0,0 0 0,-1 0 0,1-1 0,0 1 0,-2-18-5,2 8-18,-2 2-34,-7 2 20,8-12 5,2 25-77,0 0 35,2 7 3,8 25 111,-9-36-41,0 0 0,0 0 0,1 0 0,-1-1 0,1 1-1,0 0 1,-1 0 0,1-1 0,0 1 0,0-1 0,0 0 0,0 1-1,0-1 1,0 0 0,2 1 1,-2-2 0,0 1 0,0 0 0,0 0 0,0 0 0,-1 0 1,1 1-1,0-1 0,-1 0 0,1 1 0,-1-1 0,1 1 0,-1-1 0,0 1 0,0 0 0,1 1 0,3 11 1,0-3 17,7-5 22,-10-5-35,0 0 1,0 0-1,1 1 1,-1-1-1,0 1 1,0-1-1,0 1 1,-1 0-1,3 1-5,-2 0 6,0-1 0,1 1 0,-1-1 0,1 0-1,0 0 1,-1 0 0,1-1 0,3 2-6,6 0-6,4 0-34,-8-2 11,-1 0 1,0 0-1,0 1 1,1 0 0,-1 1-1,0-1 1,5 4 28,7 13-32,8-9 37,-14 0 16,-12-9-17,0 0 1,0 1-1,1-1 0,-1 0 1,1 0-1,-1 0 1,1 0-1,-1 0 1,1-1-1,-1 1 0,1 0 1,0-1-1,0 1 1,-1-1-1,1 1 1,0-1-1,0 0-4,-1 0 81,0 2-36,-1 7 24,-1-6 21,0-3 89,-12 3 12,-2 9-71,2-3-42,-6-1-29,-4-4-36,-4 0 3,2 5 40,-18 15 2,37-20-67,3-1-5,-1 0 1,1 0 0,-1-1 0,1 1-1,-1-1 1,0 0 0,-3 1 13,-5 0-76,-6 0-44,-15 6-342,27-6 326,1 0-37,-2 2-73,1 0-71,-1 1-84,-1 1-99,6-4 239,-1-1 33,-4 3-430,4-4 341,0 0-79,-1 0-107,2 0 202,-1 0-39,0-1-44,0 1-48,0 0-53,0 1-56,-1-1-62,-1 1-65,-3 1-178,-1 2-44,-4 1-222,-7 4-605</inkml:trace>
  <inkml:trace contextRef="#ctx0" brushRef="#br1" timeOffset="41">3233 7962 3456,'0'0'817,"0"0"-354,0 0-230,0 0-43,0 0 86,0 0 97,0 0-155,0 0 177,0 0 20,0 0-83,0 0 77,0 0 275,1 0-139,1 0-55,9-1-51,-1 0-57,0-2-52,0-1-43,1-1 6,0-1-44,2-2 8,4-5 81,0 1 9,-9 8-139,-1 2-45,2 2-11,3 1 32,-2-1-11,27-3 352,1-7-79,-4-3-102,-19 6-216,-2-1-35,3 0 122,-3 1-57,-1 2-46,-1 0-36,31-15 89,-27 9-109,18-10 89,-2 12 0,-15 7-96,28-6 68,9-21 27,12 13-59,-2-25 16,-18 23 0,-25 12-42,33-18 122,-34 17-149,24-10 0,-20-1-18,12-8 10,11 9 6,5 4 37,-23 6 5,0 0 1,0-2-1,19-10-72,57-26 124,19-1 104,-103 40-189,29-12 50,23-26 13,-49 34-100,1 2 0,-1 0 0,1 1 0,9-1-2,-4 2-7,-1-2 0,19-9 7,4-6 5,-22 9 33,0 2-1,21-6-37,-16 8 61,33-10 29,-24 2-70,-7-4-15,-29 17-4,1 0 0,0 0 0,0 1 0,0 0 1,0 0-1,1 1 0,0 0 0,-1 0 0,1 1 0,6-1-1,10 0 19,1-2 0,11-3-19,-17 2-9,0-1 1,15-7 8,-1-1-10,1 1-1,0 2 0,22-5 11,43-12 15,-77 21 3,0-1 1,-2 0-1,2-3-18,40-31 96,-13 24-15,-26 11-50,65-23 33,-61 25-56,9-5 0,21-27 13,-49 34-20,0 1 0,0 0-1,0 1 1,0 0 0,0 0 0,1 1 0,1 0-1,39-8 10,-15-4 17,-22 7-28,0 1 0,0 0 0,1 2 0,-1-1-1,2 2 2,-2 0-5,0 0-1,0-1 0,-1 0 0,1-1 0,5-3 6,-7 2 14,0-1 0,0 0 0,0-1 0,7-6-14,-16 11 3,1 0-1,-1 0 0,1 0 1,0 1-1,0-1 1,-1 1-1,1 0 1,0-1-1,0 1 1,0 1-1,0-1 1,0 0-1,1 1 0,-1-1 1,0 1-1,1 0-2,21-3 14,-20 1-2,0 0-1,0 0 1,0 0-1,0-1 1,0 0-1,0 0 0,0-1-11,-1 1 12,-3 2-6,1-1 1,0 1-1,-1 0 1,1 0 0,0 0-1,0 0 1,0 0 0,0 0-1,0 1 1,0-1-1,0 1 1,1-1-7,29 0 44,-21 2-30,-1-1 0,1 0 0,-1-1 0,1 0 0,-1-1 0,3-1-14,36-21-77,1 0-17,-42 22 94,-1 0 0,1 0-1,-1 1 1,1 0-1,0 0 1,6 1 0,19-3 34,11-9 52,-9-1-23,9-4-89,41-21 26,-68 26 17,-13 10-12,-1 0 0,0 0 0,1 0-1,-1 0 1,1 0 0,-1 1 0,1 0 0,0-1 0,-1 1 0,1 1-1,0-1 1,0 1 0,1-1-5,12-3 6,0-1-1,-1-1 1,3-2-6,0 0 30,-1 2 0,1 0 0,18-4-30,-29 9 14,-6 1-8,1 0 0,-1 0-1,0-1 1,0 1 0,1 0 0,-1-1 0,0 0 0,0 0 0,0 1-1,0-1 1,0-1 0,0 1 0,0 0 0,1-1-6,7-13 46,-9 13-41,0-1 1,1 1-1,-1-1 1,1 1-1,0 0 1,0 0 0,0 0-1,0 0 1,1-1-6,0 1 1,0 1 0,-1 0 0,1 0 0,0 0 0,0 0 0,0 0 0,0 1 0,0-1 0,0 1 0,0 0 0,0-1-1,3 1-2,-1 0 0,0-1 1,1 0-1,-1 0 1,0-1-1,0 1 0,0-1 1,0 0-1,-1 0 0,4-3 2,0 0 9,1 0 1,-1 0-1,1 0 0,0 1 0,1 1 0,-1-1 0,0 1 0,1 1 0,0 0 0,7-1-9,-14 3 3,0 0-1,0-1 1,0 1 0,0-1-1,-1 0 1,1 0 0,0 0-1,-1 0 1,1 0 0,0-1 0,-1 1-1,0-1 1,1 0 0,-1 0-1,0 0 1,0 0 0,0 0-1,0 0 1,0 0 0,-1-1-1,1 1 1,0-2-3,0 1 1,0 0 0,1 0-1,-1 0 1,0 0 0,1 1 0,0-1 0,-1 1-1,1-1 1,0 1 0,0 0 0,1 0 0,-1 1-1,1-1 0,6 1-13,10-1 16,-11-3 45,-5-4-7,-4 7-37,1 1 0,-1-1 0,1 1 0,-1 0 0,1-1 1,0 1-1,-1 0 0,1-1 0,0 1 0,0 0 0,0 0 0,0 0 0,0 0 0,0 0 1,0 0-1,0 0 0,1 0 0,-1 0 0,0 1 0,1-1 0,-1 0 0,0 1 1,1-1-1,-1 1 0,2-1-4,11 1 8,-12 0-1,1 0 0,-1 0 0,0 0 0,1 0 1,-1-1-1,0 1 0,1-1 0,-1 1 0,0-1 1,0 0-1,0 0 0,1 0 0,-1 0-7,22-23 48,-10 0 37,-11 19-10,29 1-160,-12-4 95,-15 6 33,5 0 170,-10 3-163,-7 0-62,7-1 12,-1 0 1,1 0 0,0 0-1,0 0 1,0 0-1,0 0 1,0 0-1,0 0 1,-1 0 0,1 0-1,0 0 1,0 0-1,0-1 1,0 1 0,0 0-1,0 0 1,0 0-1,-1 0 1,1 0 0,0 0-1,0 0 1,0 0-1,0 0 1,0 0 0,0-1-1,0 1 1,0 0-1,0 0 1,0 0-1,0 0 1,0 0 0,0 0-1,0 0 1,0-1-1,0 1 1,0 0 0,0 0-1,-1 0 1,2 0-1,-1 0 1,0 0 0,0-1-1,0 1 1,0 0-1,0 0 1,0 0 0,0 0-1,0 0 1,0 0-1,0 0 1,0-1 0,0 1-1,0 0 1,0 0-1,0-19 64,0 19-63,0-1 1,0 1 0,1 0-1,-1 0 1,0 0 0,0 0 0,0 0-1,0-1 1,0 1 0,0 0-1,0 0 1,0 0 0,0 0-1,0 0 1,0-1 0,0 1-1,0 0 1,0 0 0,-1 0-1,1 0 1,0-1 0,0 1-1,0 0 1,0 0 0,0 0-1,0 0 1,0 0 0,0 0 0,0 0-1,0-1 1,-1 1 0,1 0-1,0 0 1,0 0 0,0 0-1,0 0 1,0 0 0,-1 0-1,1 0 1,0 0 0,0 0-1,0 0 1,0 0 0,0 0-1,-1 0 1,1 0 0,0 0 0,0 0-1,0 0 1,0 0 0,-1 0-1,1 0 1,0 0 0,0 0-1,0 0 1,0 0 0,-1 0-2,-47 0 224,41-2-224,-7-8-6,-20-4-10,30 6-24,3 3 11,-1-4-8,2-10 42,0 14 43,0 5-11,0 0-26,10 2-129,10-3-2,-4 0 27,14 3 75,-25-1 17,1-1-1,-1 1 1,1-1-1,0-1 1,-1 1-1,1-1 0,-1 0 1,1 0-1,3-2 2,19-2-6,1 2-1,0 0 0,0 2 1,17 1 6,-30 0 14,41 0 84,-39 0-98,-15 1-7,-1-1 1,1 0-1,-1 0 1,0 0-1,1 0 1,-1-1-1,1 1 1,-1-1-1,1 1 1,-1-1 0,0 0-1,1 0 1,-1 0-1,0 0 1,0 0-1,0-1 1,2-1 6,0 0-9,0 1 0,0-1 1,1 1-1,-1-1 0,1 1 1,-1 1-1,4-2 9,2-1-6,-7 3 4,0-1 0,0 1 0,0 0 0,0 0 0,0 1 1,0-1-1,0 0 0,1 1 0,-1 0 0,0 0 0,1 0 2,3-5 64,12-14 59,-18 19-122,-1-1 1,0 1-1,0 0 1,1-1-1,-1 1 1,0 0-1,1-1 1,-1 1-1,0 0 0,1 0 1,-1-1-1,0 1 1,1 0-1,-1 0 1,0 0-1,1 0 0,-1-1 1,1 1-1,-1 0 1,0 0-1,1 0 1,-1 0-1,1 0 1,-1 0-1,0 0 0,1 0-1,0 0-1,0 0-1,0 0 1,0 0-1,0 0 1,0 0 0,0 0-1,0 0 1,0 0-1,0-1 1,0 1-1,-1 0 1,1-1-1,0 1 1,0-1-1,0 1 1,0-1-1,-1 1 1,1-1-1,0 0 1,0 1-1,-1-1 1,1 0 1,3-15 32,-4 11 75,5 6-4,-2-2-99,-4 0 2,0 2 34,-1 1 28,0 1 42,0 17 68,3-17-154,-1-1 0,0 1 0,0-1 0,-1 1 0,1-1 0,0 1 0,-1-1 0,0 1 0,1-1 0,-1 0 0,-1 2-24,-17 15 198,9 3-118,0-17-68,0-1 29,4 8 55,4-7-60,-1 0 0,1 0-1,-1-1 1,0 1 0,0-1 0,-3 3-36,-11 16 89,13-14-64,2-7-17,1 1 1,0-1-1,-1 1 0,0-1 0,1 1 0,-1-1 0,0 0 0,0 0 1,0 0-1,-3 2-8,-53 22 133,26 3-27,11-9-47,13-14-40,0 0 0,-1 0 1,0-1-1,0 0 0,-5 2-19,-44 25 48,29-11-17,1 1 0,-3 6-31,-10 6 19,4-4-36,-7 3-10,-5 3 33,10-14-54,4 2-339,20-13 118,7-5 86,1-1-42,-1-1-49,-1-1-56,1-1-63,-1-2-69,3 0-93,2 0 235,1 0 44,-3 0-174,3 0 209,-8 0-623,8 0 577,0 0-58,-1 0-87,0 0-99,0 0-119,1 0 275,1 0-38,-1 0-47,0 0-44,-2 0-228,0 0-51,-2 0-208,-3 0-551</inkml:trace>
  <inkml:trace contextRef="#ctx0" brushRef="#br1" timeOffset="42">8428 5927 4736,'0'3'246,"0"-1"53,0 0 46,-1 0 36,0 0 160,-3 1 1077,1-2-951,1-1-122,0 0-73,0 1-215,1-1-46,-1 0-52,0 1-59,1-1-65,-1 1-71,1 0-77,-1 0-84,-1 1 335,1-1-43,0 4 79,1-3-100,0 1 35,-2 1 121,-1 1 64,-2 1 118,-20 12 28,2-9-246,7 0-121,4 4-52,-5 3-77,6-8-36,0 0-34,-12 8-219,-3 5-194,-6 13-418,22-20 395,6-6 130,-1-1-94,1-3 80,0 0-51,-1-1-149,-5 3-378</inkml:trace>
  <inkml:trace contextRef="#ctx0" brushRef="#br1" timeOffset="43">9092 5076 5888,'0'0'808,"0"0"-297,0 0-116,0 0-40,0 0-76,0 0-38,0 0-36,0 0-33,0 0 81,-1 0-103,0 0-85,1 0-61,-1 0-50,-2 0-124,2 0 137,-1 0 63,1 0 36,0 0 42,0 0 55,0 0 59,0 0 67,0 0 73,0 0 82,0 0 88,0 0 95,0 0 103,-1 0-700,0 0 34,-3 0 144,-2 0 120,-9 0 552,10 0-617,3 0-110,0 0-56,0 0-68,2 0-81,-4 0 468,5 0 107,0 0-269,-1 0-89,0 0-80,0 0-35,-5 0 22,3 0-5,-1 0 75,1 0 111,-3 0-141,-2 0 87,-3 0 53,-17 0 404,11 0-321,10 0-214,0 0-49,3 0-58,0 0-69,0 0 130,0 1-35,-3 6-25,3-1 3,-1-1 26,1 1-2,-5 4-30,2-6 21,-4-1 57,-6-2 80,9-1-138,-17 2 11,8 8 58,11-7-34,-8-2 80,1 1-56,7 0-97,5-1 12,-1 0 0,1 0 0,0 0 0,0 1 0,-1-1 0,1 1 0,0-1 0,0 1 0,0-1 0,0 1 0,1 0 0,-1-1 0,0 1 0,1 0 0,-1 0-1,1-1 1,-1 1 0,1 1-6,0-2 4,0 0-1,0 0 1,0 0-1,0-1 1,0 1-1,-1 0 1,1 0-1,0 0 1,0 0-1,-1 0 1,1 0-1,-1 0 1,1-1-1,-1 1 1,1 0-1,-1 0 1,1-1-1,-1 1 1,0 0-1,1-1 1,-1 1-1,0-1 1,0 1-1,1 0 0,-1-1 1,0 0-1,0 1 1,0-1-1,0 0 1,0 1-1,1-1 1,-1 0-1,0 0 1,0 0-1,0 1 1,0-1-1,0 0 1,-1-1-4,-12 4 76,3 4-44,8-5-12,-5 6 44,7-6-47,-1 1 4,1 0 0,-1 0 0,1 1 1,0-1-1,0 0 0,0 1 0,0-1 0,1 0 1,-1 2-22,-3 2 85,1-4-66,-23 24 52,25-25-62,-1-1-1,1 1 1,0 0-1,1 0 1,-1 0-1,0-1 1,0 1-1,1 0 1,-1 0-1,1 0 1,-1 0-1,1 1-8,0-2 1,0-1-1,0 1 1,0-1-1,0 1 1,0-1-1,-1 1 1,1-1 0,0 1-1,0-1 1,0 1-1,-1-1 1,1 1-1,0-1 1,-1 1-1,1-1 1,0 0 0,-1 1-1,1-1 1,0 0-1,-1 1 1,1-1-1,-1 0 1,1 1-1,-1-1 1,1 0 0,-1 0-1,1 0 1,-1 1-1,1-1 1,-1 0-1,1 0 1,-1 0-1,1 0 1,-1 0 0,0 0-1,-10 5 12,2 8-7,9-13-4,0 1-1,-1 0 0,1-1 1,0 1-1,-1 0 0,1-1 1,-1 1-1,1 0 0,-1-1 1,1 1-1,-1-1 0,0 1 1,1-1-1,-1 1 0,1-1 1,-1 0-1,0 1 0,0-1 1,1 0-1,-1 1 1,0-1-1,1 0 0,-1 0 1,0 0-1,0 0 0,0 0 1,1 0-1,-1 0 0,0 0 1,0 0-1,0 0 0,1 0 1,0 0 0,0 0 0,0 0 0,0 0-1,0 0 1,-1 0 0,1 0 0,0 0 0,0 0 0,0-1 0,0 1 0,0 0 0,0 0-1,-1 0 1,1 0 0,0 0 0,0 0 0,0 0 0,0 0 0,0 0 0,0 0 0,-1 0-1,1 1 1,0-1 0,0 0 0,0 0 0,0 0 0,0 0 0,0 0 0,0 0 0,-1 0-1,1 0 1,0 0 0,0 0 0,0 0 0,0 0 0,0 0 0,0 1 0,0-1 0,0 0-1,0 0 1,0 0 0,0 0 0,0 0 0,-1 0 0,1 0 0,0 1 0,0-1 0,0 0-1,0 0 1,0 0 0,0 0 0,0 0 0,0 1-1,0 8 37,-1 1 8,-4-3-28,-1 0 7,4 5 40,2 8 58,0-20-120,0 0 0,0 0 0,0 0-1,0 0 1,0 0 0,0 1 0,0-1 0,0 0-1,0 0 1,0 0 0,0 0 0,0 0-1,0 1 1,0-1 0,0 0 0,0 0 0,0 0-1,0 0 1,0 0 0,0 1 0,0-1-1,0 0 1,0 0 0,0 0 0,0 0 0,0 0-1,-1 1 1,1-1 0,0 0 0,0 0-1,0 0 1,0 0 0,0 0 0,0 0 0,0 0-1,-1 0 1,1 0 0,0 1 0,0-1-1,0 0 1,0 0 0,-1 0 0,1 0 0,0 0-1,0 0 1,0 0 0,0 0 0,0 0-1,-1 0 1,1 0 0,0 0 0,0 0 0,0 0-1,0 0 1,0 0 0,-1-1 0,1 1-2,-1 0 8,0 0 1,0 0-1,0 0 1,0 1 0,-1-1-1,1 0 1,0 0-1,0 1 1,0-1 0,0 0-1,0 1 1,0-1-1,0 1 1,0 0 0,0-1-1,1 1 1,-1 0-1,0-1 1,0 1 0,0 0-1,1 0 1,-1 0-1,0 0-8,-7 15 98,3-5-68,4-9-8,-2 4 20,3-2-35,2 13 18,-2-11-54,0 6 47,0 56 281,0-68-297,0 1 0,0-1 0,0 0 0,0 0 0,0 1 0,0-1 0,0 0 0,0 0 0,0 1 0,0-1 0,0 0 0,0 0 0,0 1 0,-1-1-1,1 0 1,0 0 0,0 1 0,0-1 0,0 0 0,0 0 0,0 0 0,-1 1 0,1-1 0,0 0 0,0 0 0,0 0 0,-1 0 0,1 1 0,0-1 0,0 0 0,0 0 0,-1 0 0,1 0 0,0 0 0,0 0 0,-1 0 0,1 0 0,0 0-2,-2 1 5,1 0 0,0 0 1,-1 0-1,1-1 0,0 1 0,-1 0 1,1 0-1,0 1 0,0-1 1,0 0-1,0 0 0,0 1 1,0-1-1,0 0 0,1 1 0,-1-1 1,0 1-1,1-1 0,-1 2-5,-2 41 99,3-40-90,1 10 3,-1-8 7,1 1-1,-1 0 1,0 0 0,0 0 0,-1-1 0,0 1-1,0 0 1,0 0 0,-2 2-19,-2 0 22,4-8-18,-1 1 0,1-1 1,1 1-1,-1-1 1,0 1-1,0 0 1,1 0-1,-1-1 0,1 1 1,-1 0-1,1 0 1,0 0-5,9 34 64,-9-35-60,0 0 1,0 0 0,-1 0 0,1 0 0,0 0-1,-1-1 1,1 1 0,0 0 0,-1 0 0,1 0-1,-1 0 1,1-1 0,-1 1 0,0 0-1,1-1 1,-1 1 0,0 0-5,-5 6 41,4 0-12,0 0-1,0 1 1,1-1 0,1 1-1,-1-1 1,1 1-1,0-1 1,1 1-1,0 2-28,0 9 69,-1-14-51,0 0 1,0 0 0,1 1 0,0-1 0,0 0 0,1 4-19,13 17 49,-11-20-46,-3-4-2,0-1 0,0 0 1,-1 1-1,1-1 0,-1 1 0,1 0 0,-1-1 0,1 1 1,-1-1-1,0 1 0,1 0 0,-1-1 0,0 1 1,0 0-1,-1 1-1,5 13 25,6-3 6,-9-12-29,1 0 1,-1 1 0,0-1-1,0 0 1,0 1 0,0-1 0,0 1-1,0-1 1,-1 1 0,1-1-1,0 1 1,-1-1 0,1 1 0,-1 0-1,0 0 1,0-1 0,1 1 0,-1 0-1,0-1 1,0 2-3,-2 19 7,2-19-6,-1 0 1,1 0-1,0 0 1,0 1-1,0-1 1,0 0-1,0 0 0,0 0 1,1 1-1,0-1 1,0 0-1,0 0 1,0 0-1,0 0 1,0 0-1,1 0 0,0-1 1,-1 1-1,1 0 1,0-1-1,1 2-1,16 19 8,-18-21-3,1 1 0,-1 0 0,0 0 1,0 0-1,-1 0 0,1 0 0,-1 0 0,1 0 0,-1 0 0,0 3-5,0 3 14,2 12 10,8-8 61,-9-12-78,-1 1 0,1-1-1,-1 0 1,1 0 0,-1 1 0,1-1 0,-1 0 0,0 1 0,0-1 0,0 1 0,0-1 0,0 0 0,0 1 0,0-1-7,3 20 89,20 14 38,-1-4-25,-12-8-85,27 35 68,-35-42-64,3 2 16,9-9 86,15 6-44,14 20-36,-21-18-26,6 7-11,-4-7-32,3-10-45,-9-1 27,1-1 16,-3-4 52,-4 4 72,29 15-53,-37-19-42,0 1-1,0 0 1,0 0 0,-1 0-1,1 0 1,-1 1-1,0 0 1,2 1-1,10 6 12,4-8 24,-11-2-43,1 1 1,-1-1-1,0 1 0,1 1 0,-1 0 0,0 0 0,6 2 7,10-1 0,-24-3 0,1 0-2,0-1 1,1 1-1,-1 1 0,0-1 0,0 0 1,1 0-1,-1 0 0,0 1 0,0-1 0,0 0 1,1 1-1,-1-1 0,0 1 0,0 0 1,0-1 1,6 5-17,-4-3-3,0 0 0,0 0 0,0 0 1,1 0-1,-1 0 0,1-1 1,-1 0-1,1 1 0,0-1 1,0-1 19,23 2-37,-10-2 70,14 0 46,61 0-31,-64-3 6,-3-10-37,-11 5-8,10-2 3,-21 9-9,0-1 0,0 1 0,0 0 0,0 0 0,1 0 0,-1 0 0,0 1 0,1-1 0,-1 1 0,1 0 0,-1 0 0,1 0-3,0 0 8,-1 0 1,0-1-1,1 0 0,-1 0 1,0 0-1,0 0 0,1 0 0,-1 0 1,0-1-1,0 0 0,-1 1 1,1-1-1,0 0 0,0 0 1,-1-1-1,2 0-8,1-2 11,31-21 53,-33 24-59,0 0 0,0 0 0,0 0 0,0 0 1,0 1-1,0 0 0,0-1 0,1 1 0,-1 0 0,0 1 0,1-1 0,-1 0 1,1 1-1,0 0-5,-3 0 1,1 0 1,-1 0-1,0 0 1,0 0 0,0 0-1,1-1 1,-1 1 0,0 0-1,0-1 1,0 1-1,0 0 1,0-1 0,0 0-1,0 1 1,0-1-1,0 1 1,0-1 0,0 0-1,0 0 1,0 0-1,0 0 1,0 0 0,-1 1-1,1-1 1,0-1-1,-1 1 1,1 0 0,-1 0-1,1 0 1,-1 0-1,1 0 1,-1 0 0,0-1-1,0 1 1,0 0-2,2-3 2,-1 1 0,1 0 1,0 0-1,0 0 0,0 1 0,0-1 0,1 0 1,-1 1-1,0 0 0,4-3-2,7-8 21,1-11 20,-11 2-56,-3 20 14,0 0-1,1-1 1,-1 1-1,1 0 1,0 0-1,0 0 0,-1-1 1,1 1-1,1 0 1,-1 0-1,0 0 1,0 0-1,1 1 1,-1-1-1,1 0 1,0 1-1,-1-1 0,1 1 1,0-1-1,0 1 1,1-1 1,0 0 0,0 0 0,0-1 0,0 1 0,-1-1 0,1 0 0,-1 0 0,0 0 0,0 0 0,1-1 0,3-13 0,-6 15 0,0 0 0,1 0 0,0 0 0,0 0 0,0 0 0,-1 0 0,2 0 0,-1 0 0,0 0 0,0 0 0,1 1 0,-1-1 0,1 0 0,-1 1 0,6-5 0,-6 5 0,1 0 0,-1 0 0,1-1 0,-1 1 0,1 0 0,-1-1 0,0 1 0,0-1 0,0 1 0,0-1 0,0 1 0,0-1 0,0 0 0,-1 0 0,1 1 0,-1-1 0,1 0 0,-1 0 0,0 0 0,1 0 0,-1 0 0,0-1 0,2-26 23,3 2 42,2-27 93,-7 49-145,1 1 0,-1-1 1,1 1-1,0-1 1,0 1-1,0-1 0,1 1 1,-1 0-1,1-1 1,0 1-1,2-3-13,4-9 50,2-13 57,9 5 5,-18 21-107,0 0 0,0 0 1,0 0-1,0-1 1,-1 1-1,1 0 0,-1 0 1,0 0-1,0-1 0,0 1 1,0-1-6,-1-10 43,1-5 36,0-25 4,0-70 193,0 79-219,0 2-36,0 31-21,0 0 0,0 1 0,0-1 0,-1 1 0,1-1-1,0 1 1,-1-1 0,1 1 0,-1-1 0,0 1 0,1-1 0,-1 1-1,0 0 1,0-1 0,0 1 0,0 0 0,-1-1 0,-11-20 13,3-26 46,-1 27-20,1 1 7,7-6 29,-2-13 4,2 23-27,0-3 33,1-1 47,1-4 58,1 19-171,0 4-14,1-1 1,-1 0 0,0 1 0,0-1-1,0 0 1,0 1 0,0-1 0,0 0-1,-1 1 1,1-1 0,0 1 0,-1-1-1,0 0 1,1 1 0,-1-1-1,0 1 1,1 0 0,-1-1 0,0 1-1,0-1 1,0 1 0,0 0 0,-1 0-1,1 0 1,0 0 0,0 0-1,-1 0 1,1 0 0,-1 0 0,1 0-1,0 0 1,-1 1 0,0-1 0,0 1-6,1-1-2,0 0 1,-1 0 0,1 0 0,0 0 0,0 0 0,0 0 0,0 0 0,0 0 0,0-1 0,0 1 0,0 0 0,0-1 0,0 1 0,1 0 0,-1-1 0,0 1 0,1-1 0,0 1 0,-1-1-1,1 0 1,0 1 0,0-1 0,0 1 0,0-1 0,0 0 1,-3-11-32,-21-4-37,6-12 73,-5-31 120,21 55-120,0 0 0,0 0 0,-1 0 0,0 1 1,0-1-1,0 1 0,0 0 0,0 0-4,0 1 2,0-1-1,1 1 0,-1-1 0,1 1 1,0-1-1,0 0 0,-1-2-1,3 4 2,-1 1-1,0 0 0,1-1 1,-1 1-1,0 0 0,0 0 1,0 0-1,0 0 0,0 0 1,-1 0-1,1 0 1,0 0-1,0 0 0,-1 0 1,1 1-1,0-1 0,-1 0 1,1 1-1,-1 0 0,1-1 1,-1 1-1,1 0 1,-1-1-1,1 1 0,-1 0 1,1 0-1,-1 0 0,1 1 1,-1-1-2,-11-2 19,11 0-17,1 1-1,-1-1 1,0 1 0,1-1 0,0 0-1,-1 0 1,1 0 0,0 0-1,0 0 1,0 0 0,0 0 0,0 0-1,1 0 1,-1-1 0,1 1 0,-1 0-1,1-1-1,-12-28-50,-17 4 28,28 25 27,-1 1 0,1-1 1,-1 1-1,1 0 0,-1-1 0,0 1 0,0 0 0,1 0 1,-1 0-1,0 0 0,0 0 0,0 0 0,0 1 0,0-1 0,0 1 1,0-1-1,0 1 0,0 0 0,-1 0-5,-18-6 41,5-12 5,8 7-18,-16-1 63,-1-13 10,7 6-64,17 17-40,-1 1 0,0 0 1,0 1-1,0-1 0,0 0 0,0 0 0,0 1 1,0-1-1,0 1 0,0 0 0,0-1 0,0 1 0,-2 0 4,1 0-4,1 0 0,0 0 1,-1 0-1,1 0 1,0-1-1,-1 1 1,1-1-1,0 1 1,-1-1-1,1 0 0,0 0 1,-1-1 2,1 1-1,-1 0 1,1 0-1,0 0 1,0 0-1,-1 1 0,1-1 1,0 1-1,-1-1 1,1 1-1,-1 0 1,1 0-1,-2 0 1,1 0 0,0-1 0,0 1 1,-1-1-1,1 0 0,0 0 0,0 0 0,0 0 0,0-1 1,0 1-1,0-1 0,1 1 0,-1-1 0,0 0 0,0-1 0,-5-2 9,-2-2 30,-10-4-13,-19 10-96,-2 1 64,39 0 8,1 0-1,-1 0 1,1 0 0,-1 0-1,1 0 1,-1 0 0,1 0-1,-1 0 1,1-1 0,-1 1-1,1 0 1,-1-1 0,1 0-1,-1 1 1,1-1 0,0 0-1,-1 1 1,1-1 0,0 0-1,0 0 1,0 0 0,0 0-1,-1 0 1,1-1 0,0 0-2,0 1 1,0 0 1,0 0 0,0-1 0,0 1 0,0 0 0,-1 0 0,1 0 0,0 1 0,0-1 0,-1 0 0,1 0 0,0 1 0,-1-1 0,1 1 0,-1-1 0,1 1 0,-1 0 0,1-1 0,-1 1 0,1 0 0,-1 0 0,1 0 0,-1 0 0,1 0 0,-2 1-2,-73-1 39,46 0-57,-28 0-88,36 4 100,12 2 8,6-3-4,0-1 0,0 0 1,-1 0-1,1 0 1,-1 0-1,1-1 1,-1 0-1,1 1 0,-1-2 1,0 1-1,-3 0 2,1-2 2,-3 1-44,0 0-77,2 1-107,4 0 62,2 0-39,-6 9-383,-1 3-231,0 0-254,4-8 133,5-5 553,0 0-100,0 0 39,0 0-57,0 0-1292,0 0 1077,0 0 292,1 0-668,0 1 596,0-1 1,1 1-75,0 1-120,1-1-74,7 4-1687,-6-3 1404,-2-1 216,0 0 114,-1-1-34,-1 0-254</inkml:trace>
  <inkml:trace contextRef="#ctx0" brushRef="#br1" timeOffset="44">9280 5538 5120,'0'0'1115,"0"0"-481,0 0-312,0 0-53,5 0 159,6 0 29,-6 0-268,-2 0 39,0 0 200,-1 0 355,-2 0-474,0 0 169,0 0 100,0 0 452,0 0-22,0-5-59,0-3-622,0-3 119,0 10-198,0 0-49,1 0-44,-1 0-39,1 0-19,1 0-40,-1 1-27,1-1-30,2-1 6,-3 1 100,1-18 272,-2 14 43,0 5-47,0 0 15,0 0 54,0 0 10,-10 0-81,-1 0-45,1 0-43,0 0-39,0 0-36,0 0-33,-10 0 87,2 0-110,0 0-62,-8 0-35,-38 0 3,57 0-43,0 1 0,0 0 0,1 0 0,-1 0 0,0 1 0,0 0-16,2 0 8,-1 0 0,1 0 0,0 1 0,0 0 0,0 0 0,-5 3-8,7-3 2,0 0-1,-1 0 1,0-1 0,1 1 0,-1-1 0,0 0 0,0 0 0,-1 0 0,1-1 0,0 1 0,0-1-1,-1 0 1,1 0 0,-1-1 0,1 1 0,-1-1 0,1 0 0,-1 0 0,0-1-2,-49 4 6,42 0-6,-1 1 0,1 0 0,0 1 0,0 0 0,-1 1 0,-7 3 0,18-7 2,-1-1 0,0 0 0,0 0 0,0 0 0,0 0 0,0-1-1,0 1 1,0-1 0,0 0 0,0 0 0,0 0 0,0 0 0,-3-1-2,-12 1 45,-4 6 18,-7-1 55,1-4 58,6-1-187,22 0 11,-1 0-1,1 0-1,-1 0 0,1 0 1,-1 0-1,0 0 1,1 0-1,-1 0 0,1 0 1,-1 0-1,0 0 0,1 0 1,-1 1-1,1-1 0,-1 0 1,1 0-1,-1 0 0,1 1 1,-1-1-1,1 0 1,-1 1-1,1-1 0,-1 0 1,1 1-1,-1-1 0,1 1 1,-1-1 1,0 2-11,-1 7-18,3-8 24,0 1 1,-1-1 0,1 1-1,1-1 1,-1 1-1,0-1 1,0 0 0,0 0-1,1 0 1,-1 0 0,0 0-1,1 0 1,-1 0-1,1 0 5,20 18 32,-22-18-35,0-1 0,1 1 1,-1-1-1,1 1 0,-1-1 0,1 1 0,-1-1 0,1 0 0,0 1 0,-1-1 0,1 0 0,-1 1 0,1-1 0,0 0 0,-1 0 0,1 0 0,0 1 0,-1-1 1,1 0-1,0 0 0,-1 0 0,1 0 0,0 0 0,-1 0 0,1 0 0,0-1 0,-1 1 0,1 0 3,3-1-19,11 3 12,-1-1 0,0 2-1,0 0 1,0 1 0,0 0 0,12 7 7,5 0-16,-24-10 28,-1 1-1,1-1 0,-1 0 1,1-1-1,-1 0 0,6 0-11,26 2 55,-14 2-52,-5-1-39,0 0 0,18-1 36,-30-2-7,-1 1 1,1 0-1,0 0 0,-1 0 1,1 1-1,0 0 1,-1 1-1,5 1 7,11 5-11,19 1 16,-19-1 21,-18-6-27,0-1 1,0 0-1,0-1 1,1 1-1,-1-1 1,0 0 0,1 0-1,-1 0 1,1-1-1,2 1 1,49-1-30,-23 0 50,-6 0 34,2 0 46,-28 0-79,0 0-1,0 0 1,1 1-1,-1-1 0,0 0 1,0 1-1,1-1 1,-1 1-1,0 0 1,0-1-1,0 1 0,0 0 1,0 0-1,0 0 1,0 0-1,0-1 0,0 2-20,14 17 254,-9-11-151,-7-6 104,-2-1-107,-2 0-69,-5 0-17,9-1 24,-18 2 17,4 5-46,11-4-21,0 0 1,0 0-1,0 1 0,1-1 0,-1 1 1,1 0-1,0 0 0,0 1 12,-9 10-20,-1-2 54,-38 20 63,-2-5-86,23-12-49,0 1 0,-11 9 38,6-4-4,-26 6 40,24-12-26,2 2-36,20-8-8,1 0 1,0 0 0,-9 10 33,3-3-18,-31 32-14,15-23 43,2-4 26,13-3-63,16-14-49,10-5 43,137 0 117,-136-1-84,0 1-1,0-1 1,-1-1-1,1 1 1,0-1-1,0 0 1,-1 0-1,2-1 0,-1 0-2,0 1-1,1-1 1,-1 1-1,0 1 1,1-1-1,-1 1 1,0 1-1,4-1 3,49-7-91,-5 1 70,-2 7 52,-34 0 12,8 0 38,17 0-22,-41 1-58,-1-1 0,1 0 0,0 0 0,-1 0 0,1 0 0,-1 0 0,1-1 0,0 1 0,-1 0 0,1-1 1,-1 1-1,1-1 0,-1 1 0,1-1 0,-1 0 0,1 0 0,-1 0 0,0 0 0,1 0 0,-1 0 0,0 0 0,0 0 0,0 0 1,0 0-1,0-1-1,9-7 20,10 5 34,-9 4-40,21-3 17,-32 3-28,1-1-1,0 1 1,0 0-1,0-1 1,-1 1 0,1-1-1,0 1 1,-1-1-1,1 0 1,0 1 0,-1-1-1,1 1 1,-1-1-1,1 0 1,-1 0-1,1 1 1,-1-1 0,0 0-1,1 0 1,-1 0-1,0 1 1,0-1 0,1 0-1,-1 0 1,0 0-1,0 0 1,0 0 0,0 1-1,0-1 1,0 0-3,0-1 142,2 0-112,1 1-96,0 0-79,-1 0-40,1 0-39,-3 1 201,0 0 0,0 0 0,0 0 1,1 0-1,-1-1 0,0 1 1,0 0-1,0 0 0,0 0 1,0 0-1,1-1 0,-1 1 1,0 0-1,0 0 0,0 0 1,0 0-1,0-1 0,0 1 0,0 0 1,0 0-1,0-1 0,1 1 1,-1 0-1,0 0 0,0 0 1,0-1-1,0 1 0,0 0 1,-1 0-1,1-1 0,0 1 1,0 0-1,0 0 0,0 0 0,0-1 1,0 1-1,0 0 0,0 0 1,0 0-1,0 0 0,-1-1 1,1 1-1,0 0 0,0 0 1,0 0-1,0 0 0,-1-1 1,1 1-1,0 0 0,0 0 0,0 0 1,-1 0-1,1 0 0,0 0 1,0 0 22,0 0-271,0 0 95,-1-1 63,0 1 71,-2-1 36,2 1-32,0-1-38,0 1-25,1 0-42,-1 0-48,0 0-56,1 0-7,-1 0-47,1 0-52,-1 0-56,1 0-59,0 0-64,0 0-68,0 0-71,0 0-158,0 0-81,0 0-262,0 0-674</inkml:trace>
  <inkml:trace contextRef="#ctx0" brushRef="#br1" timeOffset="45">9395 6057 4352,'0'-5'607,"-2"1"-54,0 2-60,0 0-65,-2 1-71,1 1-76,0-1-81,-1 2-86,2-1-90,0 0-41,-1 0 376,1 0 268,2 0-259,0 0-62,-1 0-58,1 0-51,0 0-46,-1 0-40,0 0 11,0 0-95,-3 0-85,3 0 84,0 0 79,0 0 115,0-1-36,1 1 51,-1 0 58,1-1 63,-1 0 70,1 1 74,0-1 82,0 0 86,0-6-557,1 2 78,2 1 112,2-1 237,4 3 4,-2 1-232,0 1-111,1 0-75,-5 0-102,15 0 322,1 0-62,-1 0-91,-11 0-137,-1 0-35,-6 0-15,0 0-1,0 0 1,1 0-1,-1 0 0,0 0 1,0 0-1,1 0 0,-1 0 1,0 0-1,0 0 1,1 0-1,-1 0 0,0 0 1,0 0-1,1 0 0,-1 0 1,0 0-1,0 1 0,0-1 1,1 0-1,-1 0 1,0 0-1,0 0 0,0 1 1,1-1-1,-1 0 0,0 0 1,0 0-1,0 0 1,0 1-1,0-1 0,0 0 1,1 0-1,-1 1 0,0-1 1,0 0-1,0 0 0,0 1-3,10 18 150,-10-19-144,0 0 1,0 1 0,0-1-1,0 0 1,0 0-1,0 1 1,0-1 0,0 0-1,0 0 1,0 1-1,1-1 1,-1 0 0,0 0-1,0 0 1,0 0-1,0 1 1,1-1 0,-1 0-1,0 0 1,0 0-1,0 0 1,1 0 0,-1 1-1,0-1 1,0 0-1,1 0 1,-1 0-1,0 0 1,0 0 0,1 0-1,-1 0 1,0 0-1,0 0 1,1 0 0,-1 0-1,0 0 1,0 0-1,1 0-6,29 0 369,-12 0-188,-13 0-69,-2 1-42,1 1-30,-1 2-29,3 1 22,15-3 59,-15-2-45,-6 5 38,0 9-31,0 44 307,-2-48-318,-1-3-37,3-6-5,-1-1-1,1 1 1,-1-1 0,1 1-1,-1-1 1,1 1-1,-1-1 1,1 1-1,-1-1 1,0 0-1,1 1 1,-1-1-1,0 0 1,1 0-1,-1 1 1,0-1-1,1 0 1,-1 0-1,0 0 1,1 0 0,-1 0-1,0 0 0,-16 7-3,5 10 58,10-13-41,0 0 3,0 0 0,0-1 0,0 1 0,0 0 0,-1-1 0,0 0 0,-2 3-17,3-4 22,-1 0-1,0 0 0,1 0 1,-1 0-1,0-1 1,0 1-1,0-1 0,-3 1-21,-11 7 134,3 8-44,0 1 10,-3-9 51,13-8-121,-1 0-1,1 1 0,0-1 1,0 1-1,0 0 1,1 0-1,-1 1 1,0-1-1,1 1 1,0 0-1,-1 0 1,1 0-1,0 0 1,0 0-1,1 1 1,-1-1-1,1 1 1,0 0-1,-2 2-29,2-1 192,2-5-75,0 3-24,0 4-87,2-3-105,19-4 126,13-2 69,-2-8 37,-27 9-110,0 0 0,0 1 1,1-1-1,-1 1 0,0 0 0,0 0 0,1 1-23,30-1 101,-13-5-81,-9-2-17,2-1 4,17-6 36,7-5 80,-26 14 87,-3 2-85,-1 4-69,-2 0-51,2 0-54,-9-1-218,-1-1 54,0 1 46,0-1 39,-1-2-45,-2-2-123,2 4 146,1 0-67,-11-1-906,9 2 841,-1 0-44,-1 0-105,1 0-89,-1 0-109,3 0 268,-1 0-33,0 0-60,1 0-43,-1 0-45,0 0-48,1 0-265,1 0-38,-1 0-217,1 0-597</inkml:trace>
  <inkml:trace contextRef="#ctx0" brushRef="#br1" timeOffset="46">7043 4268 3456,'0'-16'762,"0"8"-329,0 4-100,0 3 32,0 1-51,0 0-63,0 0-14,0 0 385,0 0-294,0 0 117,0 0 275,0 0 64,0 0 123,0-4-417,0 1-74,0 0-67,0 1-59,0 0-10,0 0-61,0 0-20,0 1 19,0 4 114,0-1-180,0 0 43,0 0 9,0 1 45,0 0 55,0 1 60,0-4-67,-5 5 89,-14 14 179,14-14-101,6-5-303,-1 1-34,0 0 38,-1 2-82,0 1-79,0-1 5,1-3 45,-2 3-23,0 0 0,0 1 1,1-1-1,-1 0 0,1 1 1,0-1-1,0 1 0,0 0 1,1-1-1,-1 1 0,1 0 1,0-1-1,0 3-31,1 70 434,0-35-187,-1-38-228,0 7 77,0 1 1,1 0 0,0 0 0,3 8-97,7 5 132,1-10-8,-11-12-113,1-1 0,-1 0 0,0 0 0,0 0 0,0 1-1,0-1 1,0 1 0,0-1 0,-1 1 0,1-1 0,0 1 0,-1-1 0,1 1-1,-1 0 1,1-1 0,-1 1 0,0 0 0,0-1 0,0 1 0,0 0-1,0 0-10,4 33 187,8-8-66,-10-25-116,0 0 1,0 1 0,0-1-1,0-1 1,1 1 0,-1 0 0,1 0-1,-1-1 1,1 0 0,0 1-1,-1-1 1,1 0 0,0 0-1,0-1 1,0 1 0,0-1-1,0 1 1,-1-1 0,1 0-1,0 0 1,2 0-6,-3 0 1,0 1-1,0-1 1,0 1-1,-1-1 1,1 1-1,0 0 1,0 0-1,0 0 1,0 0-1,-1 0 1,1 0 0,-1 0-1,1 1 1,-1-1-1,1 1 1,-1-1-1,0 1 1,1 0-1,2 2 6,-4-3-1,1-1 0,0 1 0,0-1 0,-1 0 0,1 1 0,0-1 0,0 0 0,0 1 0,0-1 0,-1 0 0,1 0 0,0 0 0,0 1 0,0-1 0,0 0 0,0 0 0,0 0 0,0-1 0,-1 1 0,1 0 0,0 0 0,0 0 0,0-1 0,0 1 0,-1 0 0,1-1 0,0 1 0,0-1 0,0 1 0,-1-1 0,1 1 0,0-1 0,-1 1 0,1-1 0,0 0-5,13-15 70,-3 5 77,-2 4-53,-3 1-30,0-3-15,-4-8 11,-2-3 22,0 18-77,4-37 115,4 13-15,-4-12 107,-5-3-64,0 28-103,1-12 60,0-2 18,0 5-4,0-17-34,-2 26-28,-4 9-41,6 4-16,-1 0 0,1 0 0,0-1 1,-1 1-1,1 0 0,0 0 0,-1 0 0,1 0 0,0 0 1,-1-1-1,1 1 0,0 0 0,0 0 0,-1-1 0,1 1 1,0 0-1,0 0 0,-1-1 0,1 1 0,0 0 1,0-1-1,0 1 0,0 0 0,-1-1 0,1 1 0,0 0 1,0-1-1,0 1 0,0 0 0,0-1 0,0 1 0,0 0 1,0-1-1,0 1 0,0 0 0,0-1 0,0 1 0,0-1 1,0 1-1,1 0 0,-1-1 0,0-18-64,0 14 16,0 5-11,0 5 6,0 41 26,0-44 24,-1 5-8,1 0 1,0 0 0,1 0-1,0 0 1,0 0 0,0 0-1,1 0 1,0 0 0,0-1-1,1 1 1,2 4 10,-3-8-6,1 0 0,0 0 0,-1 0 0,0 1 1,0-1-1,0 1 0,0 0 0,0-1 0,-1 1 0,0 0 0,0 0 0,0 0 0,0 0 1,0 0-1,-1 0 0,0 0 0,0 0 0,0 0 0,0 0 6,0 2-2,0-1 0,1 0 0,-1 0 0,1 1 1,0-1-1,1 3 2,5 20 11,-5-14 4,-2-11-11,0 0 0,1 0 1,-1-1-1,1 1 0,0 0 1,-1-1-1,1 1 1,0 0-1,1-1 0,-1 1 1,0-1-1,1 1 1,-1-1-1,1 0 0,0 0 1,0 0-1,0 0 1,0 0-1,0 0 0,0 0 1,1 0-5,6 5 14,0 0 45,-5-3 10,0 0 1,1-1-1,-1 0 1,1 0 0,0 0-1,2 1-69,9-1 96,-16-3-90,0 0 0,0 0 0,1 0 0,-1 0 0,0 0 0,0 0 0,1 0 0,-1 0-1,0 0 1,0 0 0,1 0 0,-1 0 0,0 0 0,0 0 0,1 0 0,-1 0 0,0 0-1,0 1 1,0-1 0,1 0 0,-1 0 0,0 0 0,0 0 0,0 0 0,0 1 0,1-1 0,-1 0-1,0 0 1,0 0 0,0 1 0,0-1 0,0 0 0,1 0 0,-1 1 0,0-1 0,0 0-1,0 0 1,0 1-6,5 8-13,-1-5 63,-1-4 50,-2-5 35,0-22 307,-2 12-281,0-1-51,1 1-87,0-20 43,0-60 162,0 65-187,0 0-34,0 20-244,0 0 97,0 0 82,0 0 69,0-1 52,0 1 39,0-24 335,0 19-282,0-1-72,0 8-83,0 1-32,0-2-57,0-1-63,0 1-71,0 0-78,0-1-120,0 1-109,0-1-120,0 6 276,0-1-33,0 0-36,0 1-35,0-1-39,0 0-38,0 1-41,0-1-41,0 1-43,0-1-43,0-2-640,0-3-767</inkml:trace>
  <inkml:trace contextRef="#ctx0" brushRef="#br1" timeOffset="47">7505 4556 3200,'0'0'706,"0"0"-303,0 0-198,0 0-32,0 0 100,0 0 23,0 0-11,0 0 16,0 0 481,0 0-466,0 0-55,0 0-51,0-1-43,1 0 30,-1-1-77,0-4 75,-1 4-27,0 1-24,0 1 53,0-1 64,-1 1 73,1 0-136,-1 0-88,0 0-56,-5 0-4,4 0 14,0 0 45,0 0 64,1 0 32,0 0 65,-1 0 76,1 0 83,1 0 94,-1 0 102,0 0 112,1 0 122,21 0-334,2 0-56,-7 0-203,-1 0-49,-4 0-81,0 0-45,-3 0-53,-2 0-57,4 0 277,-3 1-60,0-1-52,-1 1-43,0 0-27,-1 0-36,4 4-2,-5-4-2,0 1 39,1 0 96,-3-2-37,0 0-60,0 0-73,-1 0 0,0-1 1,0 1-1,0 0 1,1 0-1,-1 0 0,0 0 1,0 0-1,1 0 1,-1 0-1,0 0 0,0 0 1,0 0-1,1 0 1,-1 0-1,0 0 0,0 0 1,1 0-1,-1 0 1,0 1-1,0-1 0,0 0 1,1 0-1,-1 0 1,0 0-1,0 0 0,0 0 1,0 1-1,1-1 1,-1 0-1,0 0 0,0 0 1,0 0-1,0 1 1,0-1-1,1 0 0,-1 0 1,0 0-1,0 1 1,0-1-1,0 0 0,0 0 1,0 1-1,0-1 0,0 0 1,0 0-1,0 0 1,0 1-1,0-1 0,0 0-1,-4 23 86,0 3-12,2-5 12,2-20-86,0 0 1,0 1-1,0-1 1,0 0 0,-1 0-1,1 0 1,0 0-1,-1 0 1,1 0-1,-1 0 1,0 0-1,1 0 1,-1 0-1,0 0 1,1 0-1,-1 0 1,0 0 0,0 0-1,0-1 1,0 1-1,0 0 1,0 0-1,-31 13-44,-3 3 13,17-1 51,3 8 28,8-17 11,5-6-48,1 0 0,-1 0 0,0 1 0,1-1 0,-1 0 0,1 1 0,-1-1 0,1 1 0,0-1 1,0 1-1,0 0 0,0-1 0,0 1 0,0 0 0,0 0 0,0 1-11,-3 6 31,2-6-2,-1-2-29,1-1 15,-1 0 34,-4 3 98,-8 7-105,32-8-15,-3-2-4,6 0-16,-13 0 21,4 0 34,7 0 63,-7 0-112,44 0 157,-27 0-171,20 0 108,-32 0-10,2 0 72,-16 0-132,-2 0-122,0 0 2,0 0-69,0 0-47,0 0-370,0 0 131,0 0 234,0 0-66,0 0 15,0 0-38,0 0-771,0 0 634,0 0-640,0 0 641,0 0-104,0 0 47,0 0-60,0 0-1396,0 0 1167,0 0 134,0 0 86,0 0-28,0 0-198</inkml:trace>
  <inkml:trace contextRef="#ctx0" brushRef="#br1" timeOffset="48">7851 4542 4736,'0'0'1060,"0"0"-456,0 0-296,0 0-49,0 0 160,0-1 45,0 0-272,0-2 38,0-1-256,0 1 52,0 1 49,0 0 44,0 1 41,0 0 36,0 1 292,0 1 60,0 1 62,0 3 1348,0-4-1062,0-2-506,0-1-52,0-3 12,0 2-225,0-1-37,0 0 266,0 3 76,0 1 88,0 0-321,0 0 7,0 0 39,0 5-1,0-2-89,0-1-79,0 0-36,0 3-20,0-2 14,0 1 66,0 1 101,-5-5 3,5 0-189,-1 0-1,1 0 0,0-1 0,-1 1 0,1 0 0,-1 0 0,1 0 0,-1 0 0,1 0 0,-1 0 0,1 0 0,-1 0 0,1 0 0,-1 1 0,1-1 0,-1 0 0,1 0 0,-1 0 0,1 0 0,-1 1 0,1-1 0,0 0 1,-1 0-1,1 1 0,-1-1 0,1 0 0,0 1 0,-1-1-12,14 9 249,-12-9-241,-1 0 0,0 1 0,1-1 0,-1 0 0,0 0 0,1 0 0,-1 1 0,0-1-1,1 0 1,-1 0 0,0 1 0,0-1 0,1 0 0,-1 1 0,0-1 0,0 0 0,0 1 0,0-1 0,1 0 0,-1 1 0,0-1 0,0 0-1,0 1 1,0-1 0,0 1 0,0-1 0,0 0 0,0 1 0,0-1 0,0 0 0,0 1 0,0-1 0,0 1 0,0-1 0,0 0 0,-1 1-1,1-1-7,0 15 79,0 8 41,0 4 41,0 2 39,0-11-121,0 14-12,0-5 17,0 36-48,0-40-121,0-13-8,0-3-43,0-3 42,0-3 1,0-1-24,0 0-53,0 0-197,0 0-669,0 0 493,0 0 262,0 0-120,0 0 151,0 0-40,0 0-225,0 0-78,0 0-38,0 0-900,0 0 657,0 0 149,0 0 97,0 0-33,0 0-226</inkml:trace>
  <inkml:trace contextRef="#ctx0" brushRef="#br1" timeOffset="49">6596 4961 3712,'-3'0'267,"1"0"83,0 0 70,-1 1 60,0 0 158,1 0 51,-6 3 1480,4-2-1367,1-1-69,0 0-100,2 0-364,-1 0-36,0-1 14,0 1-81,0-1-90,0 0-99,0 5 444,-8 14 97,8-14-161,2 0-13,2-1-107,-1-2-88,1 0-65,5 9-2,-4 18-22,-4-3-3,2-23-55,-1 0 0,0 0-1,1 0 1,-1-1 0,1 1-1,0 0 1,0 0 0,0-1-1,0 1 1,1-1 0,-1 1 0,1-1-1,-1 1 1,1-1 0,0 1-2,6 7 17,-7-8-12,0 0-1,0 0 1,0 0-1,-1 0 1,1 0 0,0 1-1,-1-1 1,1 0-1,-1 0 1,0 0 0,0 1-5,-1 26 87,0 2 66,1-30-138,1 1 1,-1 0-1,0-1 1,1 1-1,-1 0 1,1-1-1,0 1 1,-1 0-1,1-1 0,0 1 1,0-1-1,0 1 1,0-1-1,0 0 1,0 1-16,2 10 186,-3-6-159,2 21 73,7-16 2,9-7 75,3-1 12,-17 0-59,1 2 83,-4-4-180,6 3 135,0-3-55,-5-1-98,-1 0 1,1 0 0,0 0-1,-1-1 1,1 1-1,-1 0 1,1-1 0,-1 0-1,0 1 1,1-1 0,-1 0-1,0 0 1,1 1 0,-1-1-1,0-1-15,3-4 162,-4-5 0,1 3-67,1 0-44,1 1-43,1-2 17,-1 0 68,-2-2 66,-1-5 101,0 8-215,2-55 406,-1 52-385,1 4-36,17-20 157,-18 24-158,0 0 1,0 0-1,0 0 0,-1-1 1,1 1-1,-1 0 0,0-1 1,0-1-30,0 5 0,-5-17 144,-14-21-75,14 26-37,5 2-43,0 8-58,0 2 21,0 22 9,0 6-108,0-8 104,0-18 46,0 1 0,-1 0 0,2 0 0,-1-1 0,0 1 0,0 0 0,1 0 0,-1-1 0,1 1 0,0 0 0,0-1 0,0 1-1,0-1 1,0 1 0,1-1 0,-1 1 0,1-1 0,0 0 0,-1 0 0,1 0 0,1 1-3,6 8 7,-7-8-11,16 26 13,-13-14-48,1 8-60,5 0-11,5 1 65,-1-1 79,-4 0 87,-10-20-105,0 0 1,1 0-1,-1 0 1,0 0 0,1-1-1,0 1 1,-1 0-1,1-1 1,1 1-17,18 10 190,3-8 51,2-5 58,-14 0-138,-7 0 20,-5-14 18,0 0-48,0-30 203,0 24-176,0 6-40,0 0 37,-1 8-151,0-1 0,0 1 0,-1 0 1,1 0-1,-1 0 0,-1 0 0,1 0 1,-1 0-1,-2-2-24,-10-27 71,13 30-67,1 0 0,-1 0 1,1 0-1,0 0 0,1 0 0,-1-4-4,1 7 0,0 0 0,0 0 0,0 0 0,0 0 0,-1 0 0,1 1 0,-1-1 0,0 0 0,1 0 0,-1 0 0,0 1 0,0-1 0,0 0 0,0 1 0,0-1 0,0 1 0,-1 0 0,1-1 0,0 1 0,-1 0 0,1-1 0,-2 1 0,-5-7 0,-17-18-16,20 15-66,3-7 86,2 11-27,1-1-82,0 4 14,-1 1-33,1-1-38,-1 1-44,0 1-202,0 2-80,0 0 30,0 0-305,0 0 264,0 0 98,0 0-10,0 0-91,0 0-109,0 0-94,0 1-236,0 5-589,0 30-2907</inkml:trace>
  <inkml:trace contextRef="#ctx0" brushRef="#br1" timeOffset="50">7043 5235 6656,'0'0'899,"-1"0"-330,0 0-130,-2 0-42,-1 0 26,-1 0-77,-1 0-70,2 0-63,1 0-25,1 0 179,2 0-148,0 0 367,0 0-302,0 0 67,0 0 182,0 0 33,3 0-326,0 0-56,-1 0-48,1 0-41,0 0-4,4 0-65,-4 0 71,-2 0-89,-1 0 1,0 0-1,0 0 1,1 0-1,-1 0 0,0 0 1,0 0-1,1 0 1,-1 0-1,0 0 1,0 0-1,0 0 0,1 0 1,-1 0-1,0-1 1,0 1-1,1 0 0,-1 0 1,0 0-1,0 0 1,0 0-1,1 0 1,-1-1-1,0 1 0,0 0 1,0 0-1,0 0 1,1-1-1,-1 1 1,0 0-1,0 0 0,0 0 1,0-1-1,0 1 1,0 0-1,0 0 0,0-1 1,1 1-9,8-19 347,-9 18-338,0 1 0,0 0 1,0 0-1,0-1 1,0 1-1,1 0 0,-1 0 1,0 0-1,0-1 1,0 1-1,0 0 0,0 0 1,1 0-1,-1-1 1,0 1-1,0 0 0,0 0 1,0 0-1,1 0 1,-1-1-1,0 1 0,0 0 1,1 0-1,-1 0 1,0 0-1,0 0 0,0 0 1,1 0-1,-1 0 1,0 0-1,0 0 0,1 0 1,-1 0-1,0 0 1,0 0-1,1 0 0,-1 0 1,0 0-10,7 0 85,2 0 44,42 0 665,-37 0-631,-3 0-107,-11 0-52,0 0 1,0 0 0,1 0 0,-1 0-1,0 0 1,0 0 0,1 0 0,-1 0-1,0 0 1,0 0 0,1 0 0,-1 0 0,0 0-1,0 0 1,1 0 0,-1 0 0,0 0-1,0 0 1,0 1 0,1-1 0,-1 0-1,0 0 1,0 0 0,0 0 0,1 1 0,-1-1-1,0 0 1,0 0 0,0 0 0,0 1-1,0-1 1,1 0 0,-1 0 0,0 1 0,0-1-1,0 0 1,0 0 0,0 1-5,10 18 202,-8-14-74,-2-3-72,-2 5-44,2-4-5,-2-2-6,1 1-1,0-1 1,-1 1-1,1 0 1,0-1-1,0 1 1,0 0-1,1 0 1,-1 0-1,0-1 1,1 1-1,-1 0 1,1 0-1,0 0 1,-1 0-1,1 1 0,0-1 1,0-1 0,0 0 0,0 1 0,0-1 0,0 0 0,-1 0 0,1 1-1,-1-1 1,1 0 0,-1 0 0,1 0 0,-1 1 0,1-1 0,-1 0 0,0 0 0,0 0 0,0 0 0,1 0 0,-1 0-1,0 0 1,0-1 0,0 1 0,-1 0 0,1 0 0,0-1 0,0 1 0,0-1 0,0 1 0,-1-1 0,1 1 0,0-1-1,-1 0 0,1 1-4,0-1 0,0 1 0,0-1 0,0 1 0,0 0 0,0-1-1,0 1 1,1 0 0,-1 0 0,0-1 0,0 1 0,1 0 0,-1 0-1,0 0 1,1 0 0,-1 0 0,1 0 0,-1 0 0,1 0 0,0 0-1,-1 0 1,1 0 0,0 1 0,0-1 0,0 0 4,-6 12-25,-14-5 1,18-7 23,0-1-1,0 0 1,1 1-1,-1-1 1,0 1-1,1-1 1,-1 1-1,0 0 1,1 0-1,-1 0 1,1 0-1,-1 0 1,1 0-1,-1 0 1,1 0-1,-1 1 2,1 0-6,0 1-1,1-1 0,-1 0 0,0 1 0,1-1 0,-1 1 0,1-1 0,0 1 0,0-1 0,0 1 0,0 0 7,-2 18-30,-4-15 24,5-5 7,1-1 0,-1 0 0,1 1 0,-1-1 0,1 0 0,0 1 1,-1-1-1,1 1 0,0-1 0,-1 1 0,1-1 0,0 1 0,0-1 1,-1 1-1,1-1 0,0 1 0,0-1 0,0 1 0,0-1 0,0 1 0,0-1 1,0 1-1,0 0 0,0-1 0,0 1 0,0-1 0,0 1 0,0-1 0,0 1-1,0 4-97,0 1 107,0-2 67,-1 1 48,2 7 394,2-7-229,-1-3-158,1 0-81,1-2-70,8 0 46,34-2-22,-21-3 27,39-2 139,-62 7-58,0 0-44,1 0-41,-1 0-40,1 0-39,0 0-36,0 0-36,0 0-33,3 0-250,-1 0-116,0 0-102,-1 0-90,-3 0 176,0 0-75,-1 0-64,0 0-50,0 0-39,0 0-33,0 0-878,0 0 281,0 0-744</inkml:trace>
  <inkml:trace contextRef="#ctx0" brushRef="#br1" timeOffset="51">7288 5365 4992,'0'0'1060,"0"0"-456,0-1-196,1 1-98,-1 0-84,0-1-73,0 0-50,0 0-55,-1-3-52,1 2 41,-1 1 28,0 0 45,1 1 83,0 0-60,0 0-54,-1 0-43,1-1-39,-1 1-34,-1 0-173,0-1 149,1 1 76,0 0 35,1-1 34,-1 1 38,1 0 44,-1-1 66,1 1 61,-1-1 67,1 1 73,-1-1 80,1 1 84,0-1 92,0 0 96,0-3-663,0 0 40,-1-1 56,1-1 36,1-3 337,-1 8-549,0 1 0,1-1 0,-1 1 1,0-1-1,0 1 0,1-1 0,-1 1 0,0-1 0,1 1 0,-1-1 0,0 1 0,1-1 0,-1 1 0,1 0 0,-1-1 0,1 1 0,-1 0 0,1-1 0,-1 1 0,1 0 1,-1 0-1,1-1 0,-1 1 0,1 0 0,-1 0 0,1 0 0,-1 0 0,1 0 0,0 0 0,-1 0 0,1 0 0,-1 0-42,0-5 331,0-14-6,0 18-316,0 1-1,0 0 0,0-1 1,0 1-1,0-1 1,0 1-1,1-1 0,-1 1 1,0 0-1,0-1 1,0 1-1,0 0 1,0-1-1,1 1 0,-1-1 1,0 1-1,0 0 1,1-1-1,-1 1 0,0 0 1,0-1-1,1 1 1,-1 0-1,0 0 0,1-1 1,-1 1-9,3-2 29,-1-1 0,0 1 0,1 0 0,0 0-1,-1 0 1,1 1 0,0-1 0,0 0 0,0 1 0,2-1-29,5 0 94,1 1 35,-7 0-23,1-4-45,3-1-10,14 4 51,-20 2 13,0 2-55,-1 4-38,-2-3-2,2-1 52,-1-1 22,2-1 45,-2 0-127,1 0-1,0 1 0,-1-1 0,1 0 1,0 0-1,-1 1 0,1-1 0,-1 0 1,1 1-1,-1-1 0,1 0 0,-1 1 1,1-1-1,-1 1 0,1-1 0,-1 1 1,0-1-1,1 1 0,-1-1 0,0 1 1,1 0-1,-1-1 0,0 1 0,0-1 0,1 1 1,-1 0-1,0-1 0,0 1 0,0 0 1,0-1-1,0 1 0,0-1 0,0 1-11,1 14 142,-2-1-35,1-6-49,0-3 80,-3-3-68,-6 13-54,6 9 5,4-24-22,-1 1 0,0 0 0,0-1 0,0 1 0,0-1 0,0 1 0,0 0 0,0-1 0,0 1 0,-1-1 0,1 1 0,0 0 0,0-1 0,0 1 0,-1-1 0,1 1-1,0-1 1,-1 1 0,1-1 0,0 1 0,-1-1 0,1 1 0,0-1 0,-1 1 0,1-1 0,-1 0 0,1 1 0,-1-1 0,1 0 0,-1 1 0,0-1 0,1 0 0,-1 0 0,1 1 0,-1-1 0,1 0 0,-1 0 0,0 0 0,1 0 0,-1 0 1,-10 4-39,8 0 22,1-2-1,-9 43 10,8-26 8,3 3 11,0-17 37,0-5 0,28 0 177,1 0-59,0 0-49,-4 0-38,-20 0-53,-5 0-178,0 0 45,0 0 42,0 0 35,1 0 48,0 0 63,3 1 327,-2-1-315,-2 0-97,1 0-47,0-1-54,0 1-65,0 0-43,-1-1-64,1 1-71,-1-1-77,1 1-83,-1-1-90,0 0-95,0 0-102,0-3 64,0 0-90,0-2-251,0-4-634</inkml:trace>
  <inkml:trace contextRef="#ctx0" brushRef="#br1" timeOffset="52">6653 5740 5376,'0'-16'1226,"0"11"-861,0 2-36,0 0 21,0 2-61,-2 0-48,0 1-39,-10 0 235,8 0-263,0 0 37,1 0 185,2 0 626,-1 1-585,1 0-88,0-1-78,-1 0-66,1 0-34,-1 0-62,0 0-35,-2-1-15,1 0 21,1 0 27,0 1 36,1 0 63,-1 0 23,1 0 62,-1 0 68,1 1 77,-4 1-141,2-1-150,1 1-49,0-1-30,0 2-29,1 5 8,1-4 7,0 1 36,0 3 80,0-8-161,1 1 0,-1 0 0,0 0 0,0 0 1,0 0-1,-1 0 0,1 0 0,0 0 1,0 0-1,0-1 0,-1 1 0,1 0 1,0 0-1,-1 0 0,1 0 0,-1-1 1,1 1-1,-1 0 0,1 0 0,-1-1 1,0 1-1,1 0 0,-1-1 0,0 1 0,1-1 1,-1 1-1,0-1 0,0 1 0,1-1 1,-1 0-1,0 1 0,0-1 0,0 0 1,0 0-1,0 1 0,0-1 0,1 0 1,-1 0-1,0 0 0,0 0 0,0 0 1,-1 0-8,2 0 2,0 0 0,0 0 1,-1-1-1,1 1 1,0 0-1,0 0 1,0 0-1,-1 0 1,1 1-1,0-1 1,0 0-1,0 0 1,0 0-1,-1 0 1,1 0-1,0 0 1,0 0-1,0 0 1,-1 0-1,1 0 1,0 0-1,0 1 0,0-1 1,0 0-1,0 0 1,-1 0-1,1 0 1,0 0-1,0 1 1,0-1-1,0 0 1,0 0-1,0 0 1,0 1-1,0-1 1,0 0-1,0 0 1,0 0-1,-1 1 1,1-1-1,0 0 1,0 0-1,0 0 0,0 1 1,1-1-1,-1 0 1,0 0-1,0 0 1,0 0-1,0 1 1,0-1-1,0 0 1,0 0-1,0 0 1,0 1-1,0-1-2,0 7 58,0 5 6,0-4 0,0 4 53,0 7 82,0-14-176,0 1 0,1 0 0,-1 0 0,1 0 0,0-1 0,1 4-23,12 12 162,-13-20-152,0 0 0,0 1 0,0-1 0,-1 0 0,1 0 0,0 1 0,0-1-1,-1 1 1,1-1 0,0 1 0,-1-1 0,0 1 0,1-1 0,-1 1 0,0-1 0,0 1 0,0 1-10,0 17 89,1-1-43,0-11-46,-1 1 0,2-1 0,-1 0 0,1 0 0,1 3 0,10 12-1,0-12 44,1-6 37,4-3 52,-18-2-128,0 0 1,0 0-1,1 0 0,-1 0 0,0 0 0,0 0 1,1 0-1,-1 0 0,0 0 0,0 0 0,1 0 1,-1 0-1,0 0 0,0 0 0,1 1 1,-1-1-1,0 0 0,0 0 0,0 0 0,1 0 1,-1 0-1,0 0 0,0 1 0,0-1 0,1 0 1,-1 0-1,0 0 0,0 1 0,0-1 0,0 0 1,0 0-1,0 0 0,1 1 0,-1-1 1,0 0-1,0 0 0,0 1 0,0-1-4,1 2 23,0-1 1,0 1-1,0 0 0,0-1 1,0 1-1,0-1 0,1 1 1,-1-1-1,1 0 0,-1 0 1,1 1-1,-1-1 0,1 0-23,16 3 140,-18-4-137,0 0 1,1 0 0,-1 0-1,0 0 1,0 0 0,1 0-1,-1 0 1,0 0 0,0 0-1,1 0 1,-1 0 0,0 0-1,0 0 1,1 0 0,-1 0-1,0 0 1,0 0-1,0-1 1,1 1 0,-1 0-1,0 0 1,0 0 0,0 0-1,1 0 1,-1-1 0,0 1-1,0 0 1,0 0 0,0 0-1,1-1 1,-1 1 0,0 0-1,0 0 1,0-1-1,0 1 1,0 0 0,0 0-1,0-1-3,10-18 107,-3 12 69,-2 5-145,-2 0-20,0 1 1,0 0 0,0-1-1,0 0 1,0 0 0,-1 0-1,1 0 1,0 0 0,-1 0-1,1-1 1,-1 1 0,0-1-1,0 0 1,0 1 0,0-1-1,-1 0 1,1 0-1,-1 0 1,1-1 0,-1 1-1,0 0 1,-1 0 0,1-2-12,4-11 8,-3 11-6,-1-1-1,1 0 1,-1 0 0,0 0-1,-1 0 1,1 0-1,-1 1 1,-1-2-2,2-4-15,1 0-1,0 0 0,1 0 1,0 1-1,0-1 1,1 1-1,1-1 16,-4 8-3,0 0-3,0 1 0,0 0 1,0-1-1,-1 1 0,1-1 0,-1 1 0,0 0 0,0-1 0,0 1 0,0-1 6,0 3 0,0-16-35,0-35-105,0 37 139,0 4 44,0 5 5,5 5 44,-4 0-91,-1 0-1,0 0 0,1 1 1,-1-1-1,1 0 1,-1 0-1,0 1 0,1-1 1,-1 0-1,0 1 0,1-1 1,-1 1-1,0-1 1,1 0-1,-1 1 0,0-1 1,0 1-1,1-1 1,-1 1-1,0-1 0,0 1 1,0-1-1,0 1 0,0 0 0,3 85-80,-3-82 80,3 61 4,-2-61-5,0-1-1,0 1 1,0-1-1,1 1 1,-1-1-1,1 1 1,0-1-1,0 0 1,0 0-1,0 1 1,1-2-1,-1 1 0,2 1 2,10 9-47,1 3 16,0-1 36,-2 2 40,-1 1 47,-11-17-86,0 2 10,1 0-1,0 0 1,0 0-1,0 0 1,0 0-1,0 0 0,0-1 1,1 1-1,-1-1 1,1 0-1,1 1-15,5 1 72,2-2 38,4-1 52,4-1 65,3 4-20,-8 0-75,-2-3 36,-9-2 14,6-3-79,10-5 44,-17 8-127,0 0 0,0-1 1,0 1-1,0-1 0,-1 1 1,1-1-1,-1 0 0,1 1 0,-1-1 1,1 0-1,-1 0 0,0 0 1,0 0-1,0 0 0,0 0 1,0 0-1,-1-1 0,1 1 0,0-2-20,1-20 155,-2 4-64,0 13-77,1-31 136,0 10-90,-1 24-55,0-1 0,0 0 0,0 1 1,-1-1-1,0 1 0,0 0 0,0-1 0,0 1 0,-1 0 1,0-1-1,0 0-5,-18-22 10,17 23-10,-1 0 0,1 0 0,0 0 0,1 0 0,-1 0 0,1-1 0,0 1 0,0-1 0,0 0 0,0 1 0,1-1 0,0 0 0,0 0 0,-1-7-27,2 5 3,-1 0 0,-1 0-1,1 0 1,-1 0 0,0 0-1,-1 0 1,-1-2 24,-4 1-41,-5-8-73,10 12 27,1 0 56,-4-7 23,3 3-72,2 2-27,0 0-61,0-1-77,1 0-90,-1 4-23,0 0-47,-1 1-44,0 1-42,0-1-40,-1 1-38,1 1-36,0-1-33,-2 1-731,4 0-109,4 1-91,6-1-75,-8 0 818,0 0 98,-1 0-50,-1 0-282</inkml:trace>
  <inkml:trace contextRef="#ctx0" brushRef="#br1" timeOffset="53">7202 6000 4992,'0'0'1115,"0"0"-481,0 0-313,0 0-61,0 0-55,0 0-52,0 0-29,0 0 88,0 0-32,0 0 157,0 0 223,5 0 21,14 0 59,-15 0-241,-3 0-168,-1 0-52,0 0 42,35 0 1031,-19 0-750,-7 0-257,-1 0-34,-1 0-41,-1 0-49,-2 1-46,-2 4-51,-8 8-80,-4-5 21,-4 4 50,4 0 46,6-1 63,0 3-65,-12 0-54,14-13-6,0 0 0,0 1 0,0-1-1,0 1 1,0-1 0,1 1 0,-1 0 0,0 0 0,1 0 0,-2 2 1,1 0 44,2-3 40,0-1 162,0 0-93,0 1-59,0 1-29,-1 4-71,2-5 33,-1 1 39,0-1 29,1 0 46,-1-1 54,1 0 63,4 0-132,0 0-40,10 0 74,-8 0-58,-2 0-7,1 0 34,-5 0-122,-1 0 0,1 1 0,-1-1 0,0-1-1,1 1 1,-1 0 0,0 0 0,1 0 0,-1 0 0,1 0 0,-1 0 0,0 0-1,1 0 1,-1-1 0,0 1 0,1 0 0,-1 0 0,0 0 0,1-1-1,-1 1 1,0 0 0,0 0 0,1-1 0,-1 1 0,0 0 0,0-1-1,0 1 1,1-1-7,6-6 48,-4 6-137,-1 1 37,5-2 39,1 2 80,13-1 165,-14 1-202,0 0-47,1 1-83,0-1-114,-1 0-97,-3 1 106,-1-1-34,0 0-39,0 0-39,0 0-44,-1 0-44,-2 0-119,0-1-73,0 0-58,0-2-43,0-6-787,0-1-76,0 5-1649</inkml:trace>
  <inkml:trace contextRef="#ctx0" brushRef="#br1" timeOffset="54">7404 6000 4736,'0'-2'46,"0"0"35,0-1 177,0 0 111,0 0 93,0-1 63,0 1 55,0-9 1779,0 9-1793,0-1 223,0 2-442,0 0-42,0 0-42,0 1-55,0-1-63,0 1-68,0-1-76,0 1-82,0 0-90,0 1-94,0-4 524,0 3 234,0 1 61,0 0-340,0 0 3,0 0 35,0 0 153,0 0-170,5 0 5,14 0-37,-14 0 127,0 0-124,0 0-87,-2 0-63,5 0-4,-5 0 6,2 0 107,-5 0-55,1 0-43,1 0-20,7 0-8,-6 0 25,1 0 57,-4 0-119,0-1 0,1 1 0,-1 0-1,1 0 1,-1 0 0,0 0 0,1 0 0,-1 0 0,0 0-1,1 0 1,-1 0 0,0 0 0,1 0 0,-1 0-1,1 0 1,-1 0 0,0 0 0,1 0 0,-1 0-1,0 0 1,1 0 0,-1 0 0,0 0 0,1 1 0,-1-1-1,0 0 1,1 0 0,-1 1 0,0-1 0,0 0-1,1 0 1,-1 1 0,0-1 0,0 0 0,1 0 0,-1 1-1,0-1 1,0 0 0,0 1 0,0-1 0,0 0-1,1 1 1,-1-1 0,0 1 0,0-1 0,0 0 0,0 1-1,0-1-1,-13 17 31,12-17-31,1 0 0,0 1 1,-1-1-1,1 0 1,0 0-1,0 1 0,-1-1 1,1 0-1,0 1 1,0-1-1,-1 0 0,1 1 1,0-1-1,0 0 1,0 1-1,-1-1 0,1 1 1,0-1-1,0 0 1,0 1-1,0-1 1,0 1-1,0-1 0,0 1 1,0-1-1,0 0 0,0 20-64,0-20 62,-1 1 1,1-1-1,0 1 0,-1-1 0,1 1 1,0-1-1,-1 0 0,1 1 0,-1-1 0,1 0 1,0 1-1,-1-1 0,1 0 0,-1 1 1,1-1-1,-1 0 0,0 0 0,1 0 0,-1 1 1,1-1-1,-1 0 0,1 0 0,-1 0 1,0 0 1,-2 12-28,4 11-72,-1-22 78,0 4-100,0-5 47,0 0 64,3 7 151,11-2-45,-5-3-27,0-2 59,-4 0 7,-1 0 50,-3 0-137,6 0 190,0 0-63,2-1-46,0 1-37,17 2 122,-19 2-75,0 15 86,-6-18-214,-1-1-1,0 0 0,1 1 1,-1-1-1,0 1 1,1-1-1,-1 0 1,1 0-1,-1 1 0,0-1 1,1 0-1,-1 0 1,1 1-1,-1-1 1,1 0-1,-1 0 1,1 0-1,-1 0 0,1 0 1,-1 0-1,1 0 1,-1 0-1,1 0 1,-1 0-1,1 0 0,-1 0-9</inkml:trace>
  <inkml:trace contextRef="#ctx0" brushRef="#br1" timeOffset="55">7591 6115 18303,'-10'14'118,"6"-3"-57,1-3-57,-2-3-40,-2-1-44,-7-3-45,-3 1-121,13-1 65,2 1 21,0 0-58,-1 0-69,1 1-83,1-3 269,0 1-210,1-1 136,0 0 63,0 1 55,-1-1 46,1 0 84,-2 1 240,2-1-280,-1 0-75,0 0-103,1 0 25,-1 0-36,1 0-40,-1 0-43,1 0-47,-1 0-49,0 0-51,0 0-56,0 0-60,0 0-63,0 0-65,0 0-70,0 0-73,0 0-76,-7 0-463,-8 0-789</inkml:trace>
  <inkml:trace contextRef="#ctx0" brushRef="#br1" timeOffset="56">6423 6519 4352,'-2'0'-164,"0"0"78,1 0 72,-1 0 67,0 0 59,0 0 56,0 0 48,0 0 44,-1 0 135,0 0 51,0 0 99,-7 0 1084,6 0-955,1 0-123,0 0-70,0 0-128,1 0-89,0 0-106,0 0-119,-3 0 749,5 0-494,0 0 15,-1 0-82,0 0-67,0-1-56,-1 1-29,-4 0-8,4 2 12,1-1 75,1 0-35,-1 1 33,1 17 221,0-19-363,0 1 0,1-1 0,-2 1 0,1-1 0,0 1 0,0-1 0,0 0 0,0 1 0,0-1 0,0 1 0,0-1 1,0 0-1,-1 1 0,1-1 0,0 0 0,0 1 0,0-1 0,-1 0 0,1 1 0,0-1 0,-1 0 0,1 1 0,0-1 0,-1 0 0,1 0 0,0 1-10,-20 18 294,20-19-285,0 1 0,-1-1 0,1 0 0,-1 1 1,1-1-1,0 0 0,0 1 0,-1-1 1,1 1-1,0-1 0,-1 0 0,1 1 1,0-1-1,0 1 0,0-1 0,0 1 0,0-1 1,-1 1-1,1-1 0,0 1 0,0-1 1,0 1-1,0-1 0,0 1 0,0-1 1,1 1-10,-2 5 66,1 6 89,1 26 288,1-27-352,0-1-52,8 11 34,-8-17-66,0 0 0,0 0 0,0 1 0,0-1 0,-1 1 0,0-1 0,0 1 0,0 0 0,-1-1 0,0 1 0,0 4-7,2 23 12,0-1 0,5 19-12,-5-37 1,1 0 0,0 0 0,0 0 0,1-1 0,1 0 0,0 0 1,3 4-2,23 15 32,-24-23 3,0 0 0,-1 0 1,0 1-1,4 7-35,7 24 179,-16-37-141,-1-2-20,0 1-1,0-1 1,1 0-1,-1 0 1,0 0 0,1 0-1,-1 0 1,1 0 0,-1 0-1,1 0 1,0 0-1,-1-1 1,1 1 0,0 0-1,-1 0 1,1 0 0,0-1-1,0 1 1,0 0-18,40 20 320,-31-17-126,-1-2-38,5-2 62,-2-4-75,2-10-19,-6 5-15,8-6-25,-12 11-77,0 1 0,0-1 0,0 0 0,0-1 0,-1 1 0,0-1 0,0 1 0,0-1 0,0 0 0,-1 0-7,7-14 7,-1-1-1,-2-1 0,1 1 0,-2-1 0,-1 0 0,-1 0 0,1-16-6,-4 17 24,2 1 0,0-1 0,1-1-24,4-48 99,-7 35-64,0-41-9,0 54 15,0 2 38,-1 46-41,0 49 48,1-70-82,0 1 1,1-1-1,0 0 0,1 0 0,-1 0 0,1 0-4,1 1 9,1 0-1,0-1 0,0 0 0,1 0 0,3 4-8,15 23 77,-11-9-24,8 18 106,-4 10 109,-16-49-243,1 0 1,0 0-1,0 0 1,0 0-1,1-1 1,-1 1-1,1 0 1,-1 0-1,1-1 1,0 1 0,0-1-26,3 3 48,1 0 1,-1-1 0,0 1 0,1-1 0,0-1 0,2 2-49,-3-2 34,13 6 304,0-3-60,1-3-50,-1-1-39,-15-2-151,0 0 1,1 0 0,-1-1 0,1 1 0,-1 0 0,0-1 0,1 0 0,-1 0-1,0 0 1,0 0 0,0-1 0,0 1 0,0-1 0,0 0 0,1 0-39,8-9 171,0-1-33,-11 11-121,1-1 1,0 0-1,-1-1 1,0 1-1,1 0 0,-1 0 1,0-1-1,0 1 1,0 0-1,0-1 0,-1 1 1,1-1-1,-1 1 1,1-1-18,0-17 124,2-24 201,0 17-180,-2-2-39,-5 1-39,-6-1-38,-19-16-66,18 8 7,11 32 24,-1 1 0,0-1 0,-1 1 0,1-1 0,-1 1 0,0 0 0,0-1 0,0 1 0,0 0 0,-1 0 0,0 1 0,-1-3 6,0 3-14,0-1 1,1 1-1,0-1 0,-1 0 0,1 0 0,0 0 0,1 0 0,-1-1 1,1 1-1,0-1 0,0 1 0,0-1 0,1 0 0,0 0 0,-1-2 14,-3-12-274,-3 4-46,4 11 150,0 0-60,0-2-89,2 3 116,0-2-34,0 0-36,-1-1-42,-7-30-2533,9 28 2200,0 1-37,1 6 235,0-1-51,0 1-1266,0 1 1066,0 0 71,0-1 59,0 1 57,0 0 53,0 0 50,0-1 46,0 1 43,0-1 41,0 1-9,0-1 47,0 0 41,1 0 36,-1 0 5,0 1 34,1-3-155,0 2 45,-1 0 4,0 1-36,0 0-88,1-2-203,2 2 77,0-1-23,2 1-169</inkml:trace>
  <inkml:trace contextRef="#ctx0" brushRef="#br1" timeOffset="57">7058 6894 4480,'0'0'1021,"0"0"-442,0 0-288,0 0-53,0 0-46,0 0-39,0 0 295,-1 0-212,-1-5 179,1 4-274,0-1-72,-4-4 9,4 4-16,0-1 48,0 1 32,0-1 56,0 1 67,1-1 78,0 3 350,0 0-276,0 0-178,0 0-56,0 0 29,1 0 24,0 0-72,1-1-44,1 1-38,1-1-21,-3 1 49,-1-1 13,2-5-37,-1 4 27,0 0-7,0 2 42,0-1 48,0 1 56,9 0-139,0 0 95,2 1 58,16 1 426,-12 2-345,-7-2-213,-2 1-75,0 4 186,-2 7-112,-1 1 67,-3 39 573,-3-27-436,0-14-216,1-1-44,-2 2-61,2-7-52,0-2-33,-9 21 150,9-24-79,0-1 0,0 1 0,0-1 0,-1 0-1,1 1 1,-1-1 0,1 0 0,-1 0 0,0 0 0,1 0 0,-2 1-2,-8 4 10,-25 40 33,22-35-11,-1 0-16,7-2 62,4-1 64,2 1 96,2 10-72,0-14 26,29-5 206,-1 0-70,0 0-66,1 0-61,0 0-57,0 0-52,2 0-48,-1 0-41,-29 0-10,0 0 0,-1 0 0,1 0 0,-1 0 0,1 0 1,-1-1-1,1 1 0,-1 0 0,1 0 0,-1-1 0,1 1 0,-1 0 1,1-1-1,-1 1 0,0 0 0,1-1 0,-1 1 0,0-1 0,1 1 1,-1-1-1,0 1 0,1-1 0,-1 1 0,0-1 0,0 1 0,0-1 1,1 1-1,-1-1 0,0 1 0,0-1 0,0 1 0,0-1 0,0 0 7,1-9-146,-1 0-51,-1 7 52,2-1-93,-1 1-33,4-2-351,-3 5 531,0-1-178,0-1 66,0 1 57,1 0 48,-1-1 34,0 1 37,4-5 36,-4 4-38,1-2-99,0 2-74,-2 0 58,1 1-33,0-1-36,-1 1-40,1-1-43,-1 0-46,1 0-234,0-1-110,-1 1-121,0 0 356,0 1-34,1-1-35,-1 1-37,0-1-36,0 1-39,0-1-39,0 0-42,0 1-42,0-1-43,0 0-92,0 0 76,0-1-90,0-2-370</inkml:trace>
  <inkml:trace contextRef="#ctx0" brushRef="#br1" timeOffset="58">7462 6663 6016,'0'-5'160,"0"1"89,0 0 82,0 1 74,0 1 66,0 0 59,0 1 52,0 1 43,0 0 173,0 1 40,0 5 2013,0-2-1654,0 0-382,0 0-46,0 0-60,0 0-74,0 1-85,0-1-100,0 1-111,0-3-216,0 1-33,0 0-23,0 0-66,0-1-68,0 1-74,0 0-76,0-1-81,0 1-84,0-1-88,-1 17 766,0 2-82,1-1-67,-1 1-46,1-11-53,0 0 0,1 1-1,0-1 1,2 5-48,3 9 105,-3-7-48,0 23 15,-3-34-60,0 4 6,1 0 0,-1 0-1,2-1 1,-1 1 0,2 0 0,-1 0 0,4 6-18,-3-7 2,0 0 0,-1 0 0,0 0 0,0 1 0,-1-1 0,0 0-1,-1 8-1,0 76-32,2-71 74,5 2 111,-3-8-41,-3-5-77,0-35-18,0 15-13,0 1-1,-1-1 1,0 1 0,-1-1-1,0 1 1,0-1-1,-1-1-3,-1 3-1,1 1-1,0-1 0,1 1 0,-1-1 1,1 0-1,0 1 0,1-1 0,0-6 2,0 11-2,-4-24-69,-5 15 41,-1 0 41,2-13 37,-2-17 48,10 41-92,0-1 1,0 1 0,0-1 0,0 1 0,0-1-1,0 1 1,0-1 0,0 1 0,-1-1-1,1 1 1,0-1 0,0 1 0,0-1-1,-1 1 1,1 0 0,0-1 0,-1 1-1,1-1 1,0 1 0,-1 0 0,1-1-1,0 1 1,-1 0 0,1-1 0,-1 1 0,1 0-1,-1 0 1,1-1-5,-12-3 93,-18-3 58,7 6 10,20 1-70,-6 3-25,-8 16-73,16-17 2,-1 1 1,0 0 0,0 0 1,1 1-1,-1-1 0,1 0 0,0 1 0,0-1 0,0 2 4,-1 10-35,1 7-33,0 27 42,0 55-41,6-55 101,3-38-38,-2-5-2,18 25 0,-23-30 9,0 1-1,0-1 1,0 0-1,0 1 1,0-1-1,0 0 1,0 0-1,1 0 1,-1 0-1,0 0 1,1 0-1,-1 0 1,1 0-1,-1 0 1,1-1-1,-1 1 1,2-1-3,-2 0 5,0 0 0,1 0-1,-1 0 1,0 0 0,1-1 0,-1 1-1,0 0 1,0-1 0,1 0 0,-1 1-1,0-1 1,0 1 0,0-1 0,0 0-5,8-4 13,10 3 3,-19 2-15,0 0 0,0 0 0,1 0 0,-1 0 0,0 0 0,0 0 0,0 0 0,1 0 0,-1 0 1,0 0-1,0 0 0,0 0 0,1 0 0,-1 0 0,0-1 0,0 1 0,0 0 0,0 0 0,1 0 0,-1 0 0,0 0 0,0 0 0,0 0 0,0-1 0,0 1 0,1 0 0,-1 0 0,0 0 0,0 0 0,0 0 0,0-1 1,0 1-1,0 0 0,0 0 0,0 0 0,0-1 0,1 1 0,-1 0 0,0 0 0,0 0 0,0-1 0,0 1 0,0 0 0,0 0 0,0 0 0,0-1 0,-1 1 0,1 0 0,0 0 0,0 0 0,0-1 0,0 1 1,0 0-1,0 0 0,0 0 0,0-1-1,-2-6 26,1-8 10,6-8 46,-1 13-75,-3 7-4,1-1 0,-1 1 0,0-1 0,0 0 0,0 1 0,-1-1 0,1 0 0,-1 1 0,0-1 0,0-1-3,0 5 0,0-1-1,0 1 1,0 0-1,0-1 1,0 1-1,0-1 1,0 1-1,1-1 1,-1 1 0,0 0-1,0-1 1,0 1-1,0-1 1,1 1-1,-1 0 1,0-1-1,1 1 1,-1 0 0,0-1-1,0 1 1,1 0-1,-1 0 1,0-1-1,1 1 1,-1 0 0,17-3-70,-15 3 60,-2 0 9,0 0-1,1 0 0,-1 0 0,0 1 0,0-1 1,0 0-1,0 0 0,0 0 0,1 0 1,-1 0-1,0 0 0,0 0 0,0 0 0,0 0 1,0 0-1,1 0 0,-1 0 0,0-1 1,0 1-1,0 0 0,0 0 0,0 0 1,1 0-1,-1 0 0,0 0 0,0 0 0,0 0 1,0 0-1,0 0 0,0-1 0,1 1 1,-1 0-1,0 0 0,0 0 0,0 0 0,0 0 1,0 0-1,0-1 0,0 1 0,0 0 1,0 0-1,0 0 0,0 0 0,0 0 0,0-1 1,0 1-1,0 0 0,0 0 0,0 0 1,0 0-1,0-1 0,0 1 0,0 0 0,0 0 1,0 0-1,0 0 0,0-1 2,0 0-6,0 0-1,0 0 1,0 0 0,0 0 0,0 0-1,1 0 1,-1 0 0,0 0-1,0 0 1,1-1 0,-1 1 0,1 0-1,-1 0 1,1 1 0,0-1-1,-1 0 1,1 0 0,0 0 0,0 0-1,-1 1 1,2-2 6,-1 2-2,1-1-1,-1 1 1,0-1 0,1 1 0,-1 0 0,1-1-1,-1 1 1,1 0 0,-1 0 0,1 0-1,-1 0 1,1 0 0,-1 1 0,0-1-1,1 0 1,-1 1 0,1-1 0,-1 1-1,0-1 1,1 1 0,-1 0 0,1 0 2,10 9-5,-11-9 6,1 0-1,-1 1 1,0-1-1,1 0 1,-1 0-1,1 0 1,-1 0-1,1 0 1,-1-1-1,1 1 1,0 0-1,0-1 1,-1 1-1,1-1 1,0 1-1,0-1 1,-1 0-1,1 0 1,0 0-1,0 0 0,22 3 48,-5 11-11,19 24 14,-25-25-107,-9-9-131,-4-4-101,1 1-2,-1-1 36,0 0-156,0 1 113,1 0 94,-1 0 78,1 0 53,2 2-16,-1-2 7,-1 1-105,0-2 37,0 1-45,0 0-58,0-1-63,0 1-68,0-1-77,0 0-83,1 1-90,-1-1-97,0 0-106,2 0 39,2 0-43,1 0-212,4 0-573</inkml:trace>
  <inkml:trace contextRef="#ctx0" brushRef="#br2" timeOffset="59">9020 7904 4736,'0'0'1060,"0"0"-456,0 0-297,0 0-53,0 0-46,0 0-39,0 0 349,0 0-250,0 0 184,0 0 214,0 0-79,0 0-307,0 0-83,-1 0-69,1 0-59,-1 0-55,-2 0-130,1 0 96,0 0 66,0 0 100,1 0-22,0 0 38,0 0 45,0 0 47,0 0 53,0 0 56,0 0 62,0 0 66,0 0-612,-1 0 99,0 0 82,-1 0 70,0 0 50,0 0 39,-8 0 599,7 0-503,0 0-72,2 0-163,1 0-35,-2 0 328,-1 0 1,-2 0-242,-17 0 388,14 0-336,2 0-92,3 0-103,0 0 229,3 0-71,1 0-55,-3 0-23,-3 0-40,3 0 8,0 0 50,-1 0 71,-60 0 158,40 0-170,4 0 59,13 5-3,3-1-161,3-2-33,0-1 0,0 1 0,-1-1 1,1 1-1,-1-1 0,1 0 0,-1 1 0,1-1 0,-1 0 0,0 0 0,0 0 0,1 0 1,-1-1-1,0 1 0,0 0 0,0-1 0,0 1 0,-1-1-8,-4 5 85,-13 14 6,20-18-89,0-1 1,0 0-1,0 1 0,-1-1 0,1 0 1,0 1-1,-1-1 0,1 0 0,0 0 1,-1 1-1,1-1 0,0 0 0,-1 0 1,1 0-1,-1 1 0,1-1 0,0 0 1,-1 0-1,1 0 0,-1 0 0,1 0 1,0 0-1,-1 0 0,1 0 0,-1 0 1,1 0-3,-19 0 26,14 0 54,2 2 11,2 0-81,0 0-1,-1 0 1,1 0 0,0 0-1,0 0 1,0 1 0,0-1-1,0 0 1,1 0 0,-1 1-1,1-1 1,0 0 0,-1 1-1,1-1 1,0 0 0,0 2-10,0-3 1,1-1 0,-1 1 0,0-1 0,0 1 0,0-1 0,0 1 1,0 0-1,0-1 0,0 1 0,-1-1 0,1 1 0,0 0 0,0-1 0,0 1 0,-1-1 1,1 1-1,0-1 0,0 1 0,-1-1 0,1 1 0,0-1 0,-1 1 0,1-1 1,-1 1-1,1-1 0,-1 0 0,1 1 0,-1-1 0,1 0 0,-1 1 0,1-1 0,-1 0 1,1 0-1,-1 1 0,1-1 0,-1 0 0,0 0 0,1 0-1,-1 0 1,0 1-1,0-1 0,0 0 1,0 1-1,0-1 0,0 1 1,0-1-1,0 1 1,0-1-1,0 1 0,0 0 1,0 0-1,1-1 0,-1 1 1,0 0-1,-1 3 1,-1-1 1,2 1 0,-1-1-1,0 1 1,0-1 0,1 1-1,0 0 1,0 0 0,0 0-1,0 0 1,1 0 0,0 0-1,-1 0 1,1 0 0,1 0-1,-1 0-1,0-2 0,0 0 0,0-1 0,0 1 0,-1 0 0,1-1 0,0 1 0,-1-1 0,1 1 0,-1 0 0,0-1 0,1 1 0,-1-1 0,0 0-1,0 1 1,0-1 0,0 0 0,0 1 0,0-1 0,-1 1 0,-9 11 12,1 13 47,1-14-19,-3 4 20,9 2 69,-1 4 19,-4 4-99,6-13-56,2-10 2,-1 1 1,1-1-1,-1 1 1,0-1-1,0 1 1,-1-1-1,1 0 1,0 0-1,-1 1 1,0-1-1,0 0 0,0 0 1,0-1-1,0 1 1,-1 0-1,-1 0 5,3-1 0,0-1-1,0 1 0,-1-1 0,1 1 1,0 0-1,0 0 0,0 0 0,1-1 1,-1 1-1,0 0 0,1 0 0,-1 0 1,1 0 0,-2 27 76,3-26-60,-1 1-1,0-1 1,0 0 0,-1 1 0,1-1 0,-1 0-1,1 0 1,-1 1 0,0-1 0,0 0 0,-1 0-1,1 0-15,-8 8 63,-4-1-12,10-9-44,1 0-1,0 1 1,0-1 0,0 1-1,0 0 1,0 0 0,0 0 0,1 0-1,-1 0 1,0 0-7,-10 28 107,1 40 46,10-51-140,2-15-9,-2 0 1,1-1-1,0 1 1,-1 0 0,0-1-1,1 1 1,-2-1-1,1 1 1,0-1 0,-1 1-1,1-1 1,-1 0-1,0 0 1,0 0 0,0 1-5,-5 5 16,3 8 16,4 130 5,0-145-36,0 1 0,0-1 0,0 0 0,0 1 0,1-1 0,-1 1 0,1-1 0,0 0 0,0 0 0,0 1 0,0-1-1,0 0 1,0 0 0,1 0 0,-1 0 0,2 2-1,-1-2 4,-1-1-1,1 1 0,-1 0 1,0 0-1,0 0 1,0 1-1,0-1 0,0 0 1,0 0-1,0 1 1,-1-1-1,1 0 0,-1 1 1,0-1-1,0 0 1,0 3-4,-1 11 36,1 4 11,4 7 14,5 16-45,-8-41-13,-1 1 1,1-1 0,-1 1 0,1-1 0,0 0-1,0 1 1,0-1 0,0 0 0,0 0 0,1 0-1,-1 0 1,1 0 0,-1 0 0,1 0 0,0 0-1,0 0 1,-1-1 0,1 1 0,1-1-1,-1 0 1,1 1-4,-1-1 3,0 1-1,0-1 1,0 0-1,-1 1 1,1-1-1,0 1 1,-1 0-1,1-1 1,-1 1-1,1 0 1,-1 0-1,0 0 1,1 0 0,-1 0-1,0 1-2,5 29 7,-6-27-4,0 0-1,1 0 1,0 0-1,0 0 1,0 1-1,1-2 1,0 1-1,0 0 1,0 0-1,1 2-2,6 2 4,4 8-3,-7 12 7,-5-22 1,0 1-1,0-1 1,1 0 0,0 0 0,1 0 0,-1 0 0,4 6-9,18 11 85,-11-2-49,0 1 6,7-1 45,-6-7-27,-1-3-2,8 9 38,-5-3-62,7 6 5,8 2 48,15 5-44,10 8 70,-28-17-16,-2 1 34,-22-20-126,-1 0-1,1 0 1,0 0 0,0-1 0,1 1 0,-1-1 0,0 0 0,1-1-1,-1 1 1,1-1 0,0 0 0,-1 0 0,1 0 0,0-1-5,-3 1 1,1-1 1,-1 1-1,0 0 1,0-1-1,0 1 1,0 0 0,0 0-1,0 0 1,0 0 0,0 1-1,0-1 1,0 0-1,0 1 1,-1-1 0,1 1-1,-1 0 1,1 0 0,-1 0-2,18 17 47,25 5 38,-27-19-38,0-4-25,-3 0-6,9 8 88,-4 0-61,-11-5-42,0-1 0,0 1 0,1-1 0,-1-1 0,1 0 0,1 0-1,27 1 61,-8-2-16,71-1 159,-70-6-160,-4-13 31,-17 16-66,0 0 1,-1 0-1,1 1 1,9-1-10,38-2-54,-48 5 44,36-2 14,-39 1 8,-1 0 0,1-1 0,-1 1 1,0-1-1,1 0 0,-1 0 0,0 0 0,0-1 0,0 1 0,-1-1 1,4-3-13,22-18 107,21-16 88,-32 27-167,1 1-38,24-22 56,-17 6 50,0-1 0,9-16-96,-14 17 23,-18 25-14,-1 1 1,0-1-1,1 0 0,-1 1 1,1-1-1,0 1 0,0 0 1,3-2-10,37-20 37,-41 23-35,1 0 0,-1-1-1,0 1 1,0-1 0,0 0 0,-1 1-1,1-1 1,0 0 0,-1 0 0,1 0-1,-1 0 1,1-2-2,4-8 22,-5 9-17,0 0 0,0 0 1,1 0-1,-1 0 1,1 0-1,0 0 1,0 0-1,1 0-5,-1 2 9,-1-1 0,1 0 0,0 1 0,0 0 0,0-1 0,0 1 0,0 0 0,0 0 0,0 0 0,2 0-9,-1 0-1,1-1 0,-1 0 1,1 0-1,-1-1 0,0 1 0,0-1 0,0 1 1,0-1-1,-1 0 0,2-2 1,18-15 8,-6 14 10,4-5 23,-5-12 10,-13 19-40,1 0 0,-1 0 0,0 0 0,1 0 0,0 0-1,0 1 1,0-1 0,0 1 0,1 0 0,1-2-11,-1 3 9,-2 0-3,0 1 1,1-1-1,-1 0 0,0 0 1,-1 0-1,1 0 0,0 0 1,0 0-1,-1 0 0,0-1 1,1 1-1,-1 0 1,0-1-1,0 1 0,0-1 1,0 0-1,0-1-6,0 1 3,1-1 0,-1 1 0,1 0 0,0 0 0,0 0 0,0 0 0,0 0 0,2-1-3,10-14 59,-8 6 10,-1-3 40,4-38 230,-5-4-90,-3-4-70,-2 0-54,0-6-25,-5 40 14,0 6-4,-7-19 18,-12-9 0,14 33-56,1 5-36,9 9-37,-1 1 1,0-1-1,0 1 1,0-1-1,0 1 1,0 0-1,-1 0 1,1 0-1,0 0 1,-1 0 0,-11-6-1,13 7 0,-1-1 1,1 0 0,0 1 0,0-1-1,0 0 1,0 0 0,-1 0 0,1 0-1,0 0 1,1 0 0,-1 0 0,0 0-1,0 0 1,0 0 0,1-1 0,-1 1-1,1 0 1,-1-1 0,1 1 0,-1 0-1,1-1 1,0 1 0,-2-10 0,2 9 0,0 1 0,-1-1 0,1 0 0,0 0 0,0 1 0,-1-1 0,1 0 0,-1 1 0,1-1 0,-1 0 0,0 1 0,0-1 0,0 1 0,0-1 0,0 1 0,0 0 0,0-1 0,0 1 0,0 0 0,-1 0 0,1 0 0,0-1 0,-1 2 0,1-1 0,-1 0 0,1 0 0,-1 0 0,0 1 0,1-1 0,-1 1 0,0-1 0,1 1 0,-1-1 0,0 1 0,0 0 0,-1 0 0,0-1 0,-1 0 0,1 0 0,0-1 0,0 1 0,-1-1 0,1 0 0,0 0 0,1 0 0,-1-1 0,0 1 0,1 0 0,-1-1 0,1 0 0,0 0 0,-1 0 0,1-1 0,-7-7 0,-18-16 12,15 15 19,0 0 1,-1 1 0,-12-9-32,13 10 35,1-1 1,0 0-1,0-1 0,1 0-35,-13-19 58,21 29-54,2 1-3,-1 1 1,1-1 0,-1 0-1,1 0 1,-1 1 0,1-1-1,-1 0 1,0 1 0,1-1 0,-1 1-1,0-1 1,1 0 0,-1 1-1,0 0 1,0-1 0,0 1-1,0-1 1,1 1 0,-1 0-1,0 0 1,0-1 0,-1 1-2,-2-1 1,-1 0 1,0-1-1,0 1 1,1-1-1,-1 0 1,1 0 0,-5-4-2,7 4 2,0-1 0,-1 1 0,1-1 0,0 0 0,0 0 0,0 0 0,1 0 0,-2-2-2,-4-8 5,4 7-2,0 0-2,-1-1 1,0 1 0,0 0 0,-1 0 0,0 1 0,-1-2-2,4 5 5,-1 0-1,1 0 1,-1 0-1,0 0 1,1 1-1,-1-1 1,0 1-1,0 0 1,0 0-1,0 0 1,-3-1-5,4 2 3,-3-1-1,0 1 1,1-1 0,-1-1 0,0 1 0,1 0 0,-1-1 0,1 0-1,0 0 1,0 0 0,-1-1 0,1 0 0,1 1 0,-1-1 0,0-1-3,0 0 3,0 0 0,-1 0 0,1 0 0,-1 1 0,0 0 0,0 0 0,0 0 0,-3-1-3,-14-9-14,2-4-30,18 15 40,0-1 0,-1 1 0,1 0 0,0 0 0,-1 0 0,0 1 0,0-1 1,1 1-1,-1-1 0,0 1 0,0 0 0,0 0 0,0 0 0,-1 1 0,1-1 1,-1 1 3,-8-2 0,-1 0 1,1-1 0,-1 0 0,1-1-1,0 0 1,0-1 0,0-1-1,-12-4 28,-1 3 45,-15-7 81,18-1-100,20 13-44,0-1 0,-1 1 0,1 0 0,0-1 0,-1 1 0,0 0 0,0 1 0,1-1 0,-1 0 0,0 1 0,0-1 0,0 1 0,0 0 0,-1 0 0,1 1 0,0-1 0,0 0 0,-1 1 0,1 0 0,0 0 0,-1 0 0,0 0-10,2 0 4,-18-1 84,4-4-66,-1-1-41,-16 4-26,27 3 40,0-1 0,0 0 0,0-1 0,0 0 0,1 0 0,-1 0 0,-1-1 5,-24-15 9,26 14-12,0 0 0,0 1 0,0-1 1,0 1-1,0 0 0,0 0 0,-2 0 3,0 1-5,-1-1 0,0 0-1,1-1 1,-1 1 0,1-1-1,-3-2 6,-31-13 0,34 15 1,-3-1 0,0 0 0,0 1 0,0 0 0,0 1 0,-1 0 1,1 0-1,-1 1 0,0 1 0,-4 0-1,-2 0 38,-2 0-42,-54 0-112,45 0 113,27 0 1,0-1 1,0 1 0,0 0 0,0 0 0,0 0 0,0 0-1,0 0 1,0 0 0,0 0 0,0 0 0,0 0 0,1 1-1,-1-1 1,0 0 0,0 0 0,0 1 0,0-1-1,0 1 1,1-1 0,-1 1 0,0-1 0,0 1 0,1-1-1,-1 1 1,0 0 0,1-1 0,-1 1 0,0 0 0,1 0-1,-1 0 1,1-1 0,0 1 0,-1 0 0,1 0 0,-1 0-1,1 0 2,-4 8-16,4-8 9,-10 17-83,2-9-25,-1-5-60,-2-2-105,7-2 44,2 0 81,-1 0 53,1 0 55,0 1 37,2 0-26,0 0-39,0 0-60,-1 0-79,1 0-99,0 1-115,0-1 165,-1-1-37,1 1-37,-1 0-41,1 1-43,-1-1-45,0 0-47,0 0-50,0 0-53,-1 1-53,0 0 192,-1 1-66,0-1-64,0 0-62,0-1-61,-1 1-60,1 0-58,-1 0-57,-3 1-556,0 0-120,0 1-115,-2 1-109,1 0 696,1 2 107,-3 2-98,-6 6-435</inkml:trace>
  <inkml:trace contextRef="#ctx0" brushRef="#br2" timeOffset="60">9280 8438 5120,'16'0'1170,"-11"0"-820,-2 0-36,-2 0 54,0 0-61,-1 0-58,1 0-53,-1 0-47,1-1-44,-1 1-38,0-1-34,1 1-32,-1-1-35,0 0-77,0-1-224,0 1 267,0 0 41,0 0 83,0 0 23,0 1 41,0-1 45,0 1 50,0-1 55,0 1 60,0-1 64,0 1 68,0 0 75,0-1 77,1 1 84,-1 0 87,1 0 93,-1 0 97,2 0-893,-1 0 35,3 0 203,0 0 68,7 0 582,-8 0-715,0 0-44,0 0-57,-1 0-78,0 0-92,-1 0-110,4 0 548,-5 0 143,0 0-160,1 0-25,1 0-39,1 0-42,0 0-46,-1 0-51,-2 0-55,-3 0-59,-3 0-64,6 0-19,0 0-1,0 0 1,0 0 0,0 0 0,0 0 0,0 0 0,-1 0-1,1 0 1,0 0 0,0 0 0,0 0 0,0 0 0,0-1-1,0 1 1,0 0 0,-1 0 0,1 0 0,0 0 0,0 0 0,0 0-1,0 0 1,0 0 0,0 0 0,0 0 0,0-1 0,0 1-1,0 0 1,0 0 0,-1 0 0,1 0 0,0 0 0,0 0-1,0 0 1,0-1 0,0 1 0,0 0 0,0 0 0,0 0-1,0 0 1,0 0 0,0 0 0,0-1 0,0 1 0,0 0 0,0 0-1,0 0 1,0 0 0,1 0 0,-1 0 0,0 0 0,0-1-1,0 1 1,0 0 0,0 0-5,0-19 293,0 14-79,-5 5 26,-19 0-53,12 0-44,10 0-31,-1 1-37,-2 0-34,-11-2-16,11 0 0,-65 1 183,41 4-144,3 10-24,16-8-16,-7-1 29,6-6-24,6 0-19,0 1 1,0 0-1,0 0 1,1 0-1,-1 1 0,0-1 1,0 1-1,-2 1-10,-18 2 6,9-2 10,0 0-1,0 2 1,-5 1-16,-2 4 51,17-6-33,-1-1 1,1 0-1,-1 0 0,0 0 1,1 0-1,-1-1 0,0 0 1,-1-1-19,-26 2 148,7 3-82,16-2-46,0-1 0,-1-1-1,1 0 1,-4 0-20,14-1 0,-1 0 0,0 0 1,1 0-1,-1 0 0,0 1 0,1-1 0,-1 0 1,1 1-1,-1 0 0,1-1 0,-1 1 1,1 0-1,-1 0 0,1 0 0,0 0 0,-1 0 1,1 0-1,0 0 0,-1 1 0,-11 9-15,5-8-6,0-1-2,-29 21-39,23-18 40,11-5-47,-1 0 32,2 0 35,0 0 1,1 1 0,-1-1 0,0 0 0,1 1-1,-1-1 1,0 1 0,1-1 0,-1 1-1,1 0 1,-1-1 0,1 1 0,-1 1 1,1-1-7,-1 0 0,1 0 0,0 0 0,0 0 0,0 1 0,0-1 0,0 0 0,0 1 0,0-1 0,0 1 0,0-1 1,1 1-1,-1-1 0,1 1 0,-1 0 0,1-1 0,0 1 0,-1 0 0,1-1 0,0 2 7,2-1-110,3 0 39,9-1 16,4-1 67,-10 1 45,-1 5-41,-1-1-9,0-4-6,1 0 0,-1 0 0,0 0 1,1-1-1,-1 0 0,0 0 0,1 0 0,-1-1 0,2 0-1,-1-1-8,-1 2-1,1-1 0,0 1 1,-1 0-1,1 0 0,0 1 0,-1-1 1,1 2-1,-1-1 0,1 1 1,0 0 8,33 17-6,6-9 17,-22-2 8,18 4 0,-9-8-36,1-6-5,15 1 21,-19 6 51,-4 3-17,14-4-24,-39-4-8,21 3 48,-7 9-16,-5-2 30,-1-7 3,5-2 32,5-1-23,-19 0-70,1 0 1,-1 0-1,0 0 0,0 0 1,1 0-1,-1 1 1,0-1-1,0 0 1,1 0-1,-1 0 1,0 0-1,0 0 1,0 1-1,1-1 1,-1 0-1,0 0 0,0 0 1,0 1-1,0-1 1,1 0-1,-1 0 1,0 1-1,0-1 1,0 0-1,0 0 1,0 1-1,0-1 0,0 0 1,0 0-1,0 1 1,0-1-1,0 0 1,0 0-6,0 15 123,-3 0-56,1-8-53,-11 9 33,10-14-48,0 1 1,0 0-1,1 1 0,-1-1 1,1 0-1,0 1 1,0-1-1,-1 2 1,2-2 7,0-1 1,0 1-1,-1 0 0,1-1 0,-1 1 0,1-1 0,-1 0 0,0 1 1,0-1-1,0 0 0,0 0 0,-1 0 0,1 0 0,0-1 0,-1 1 1,1-1-1,-2 1-7,-1 1 11,0 1-1,0-1 1,0 1 0,0 0 0,1 0 0,0 0 0,-3 3-11,-4 7 9,-1-1 0,0 0 1,-1-1-1,-6 3-9,-27 26 6,43-36-6,-1-1 0,0-1 0,-1 1-1,1-1 1,0 1 0,-3 0 0,-5 3-9,-1-1-1,0 0 1,0-1-1,-12 3 10,14-5-14,1 1 0,-1 0 0,1 0 0,0 1 0,1 0 0,-8 5 14,-11 12 4,23-17-1,0-1 1,0 0 0,-1 0 0,1 0 0,-1-1-1,-4 2-3,-15 8-85,11 3 57,5-4 13,6-10-3,0 0-1,0 0 0,0 0 1,-1 0-1,1 0 0,-1-1 1,0 1-1,1-1 0,-3 0 19,1 1 3,-8 2-106,1-5 61,9 0 16,-2 1-22,10 0 22,57 0 23,-41 0 38,13 0 93,157 0 399,-107 0-388,-77 0-129,-4 0 13,2-3 3,47-6-15,-16 7-14,9 2 74,-6 0 37,9 2-66,-22 2-32,37 4 194,-39-8-151,-19 0 32,-5 0-21,-5 0-138,-3 1-68,-2-1 48,3 0-11,1 0-37,1-1-70,1 1 36,1-1-41,1 0-44,-1 0-49,1-1-54,1 0-59,0 0-64,0-1-68,1 3 28,0 0 38,0-1 35,0 1 36,0 0-322,-1-1 120,0 1 226,1 0 56,-1 0 50,1 0 44,-1 0 41,0 0 34,0-1-86,-1 1 83,0 1-162,1-1 170,1 0-15,-1 0-52,1 0-64,0 0-76,-1 0-503,1 0-34,-1 0-1934</inkml:trace>
  <inkml:trace contextRef="#ctx0" brushRef="#br2" timeOffset="61">9554 8828 3584,'0'-2'177,"0"0"105,0-1 89,0 1 74,0 0 47,0-1 42,0-5 1317,0 5-1098,0 0-71,0 2-386,0-1-38,0 1-39,0 0-50,0-1-56,0 1-62,0 0-68,0 1-72,0-1-80,0 0-84,0-3 1026,0 4 230,0-2-230,0 1-41,0 0-40,0 0-40,0 0-37,0 0-38,0 0-35,0 1-36,0-1-34,0 1-32,0-1 343,0 1-119,0 0-111,0 0-104,0 1-95,0-1-87,0 2-80,0-1-69,0 0-64,0 1-53,0 0-47,0 0-54,0 0-37,0 7-424,0-6 345,0 1 46,0 0 139,0-3 65,0 1 39,0-1 42,0 1 47,0-1 50,0 0 56,0 111 62,0-75-267,0-3-50,0-26-9,1 0 0,0 0 0,1-1 0,-1 1 0,1 0-1,1 0 1,2 5-4,-2-6 9,-1 0-1,0 0 0,0 1 0,0-1 1,-1 0-1,0 1 0,0 5-8,-1 142 99,0-101-97,0-51-2,0-1 1,0 1-1,0 0 0,0-1 0,0 1 0,1 0 0,-1-1 0,1 1 0,0-1 0,0 1 1,0-1-1,0 1 0,0 0 0,1-1 7,-1 0-1,0 0 1,-1 0 0,1 1 0,0-1 0,-1 0 0,1 1 0,-1-1 0,0 0-1,1 1 1,-1-1 0,0 1 0,-1 0-7,1 21-82,0 0-81,1-19 44,3-5-8,6 0-127,-1 0-84,-4 0-60,-5 0-89,-1-8-225,1 2 75,0 0 66,1 0 57,0-3-330,2 2 214,4-7-780,-4 10 941,0-1-43,1 0-67,-1 0-73,1-4-706,-3 5 866,-1 1-53,0-1 36,1 1-63,-2-1-74,1 0-86,0 1 155,0 0-52,0 0-57,0 0-61,0-2 110,0 0 67,0-1-49,0-4-238</inkml:trace>
  <inkml:trace contextRef="#ctx0" brushRef="#br2" timeOffset="62">9828 8857 5888,'0'-17'1264,"0"13"-886,0 1-36,0 0 23,0 1-62,0 2-55,0 0-44,0 0 446,0 0-298,0 0 278,0 0 484,0 0 97,0 0-22,0 0-514,0 0-294,0 9 186,-1-1-56,0 0-63,-1-1-68,0-1-72,0 0-77,0-1-84,0-1-88,0 0 273,1 1-74,0-1-63,0 0-56,1 1-31,0-1-49,2 8-17,-1-8-3,-1-1 69,0 0-54,1 0-17,0 1 0,-2 0 32,-1 1 46,-2 3 74,-18 30-45,11-20-44,6-4-34,4-13-60,1 1 0,0-1 0,-1 0 1,1 0-1,-1 0 0,0 1 0,1-1 1,-1 0-1,0 0 0,0 0 0,0 0 1,0 0-1,0 0 0,0 0 0,0 0 1,0-1-1,0 1 0,0 0 0,0-1 1,0 1-1,-1-1 0,1 1 0,0-1 0,0 1 1,-1-1-1,1 0 0,0 1 0,-1-1 1,1 0-7,-23 9 80,16-1 0,-12 24 43,2-16-67,3-12-75,13-4-29,-3 0 26,-8 0 52,-3 0 63,16 1-93,-1-1 0,1 0-1,-1 0 1,1 0 0,-1 0 0,0 0 0,1 0-1,-1 0 1,1 0 0,-1 0 0,0 0 0,1-1-1,-1 1 1,1 0 0,-1 0 0,1 0 0,-1-1-1,1 1 1,-1 0 0,1-1 0,-1 1 0,1 0-1,-1-1 1,1 1 0,-1-1 0,1 1 0,14-20-22,-13 20 20,-1 0-1,0-1 0,0 1 1,1 0-1,-1-1 0,0 1 1,1 0-1,-1 0 0,0-1 1,1 1-1,-1 0 0,0 0 1,1-1-1,-1 1 0,0 0 1,1 0-1,-1 0 0,1 0 1,-1 0-1,0 0 0,1 0 1,-1 0-1,1 0 0,-1 0 1,1 0-1,-1 0 3,19 0-27,-7 0 70,-8 0-38,-1 0-1,0 0 1,1 0 0,-1 1-1,0-1 1,0 1 0,1 0-1,1 0-4,21 19 38,-7-17-14,1 1 13,-1 10 62,-13-8-103,2 0 65,35 30 292,-24-17-311,4 4 4,3 3 32,-17-17-45,9 9 38,3 3 27,20 22 62,-9-5 3,-28-35-146,-1 0 1,0 1-1,0-1 1,0 1-1,0 0 0,-1 0 1,1 0-1,-1 0 1,0 0-1,0 0 1,0 4-18,1 23 136,-3-26-163,0-5-51,0 0 10,0 0-36,0 0-86,0 0-60,0 0-51,0 0-41,0 0 7,0 0 61,0-1-3,0 1-59,-1-1 2,1 0-57,-1 0-63,1 0-73,0 1 527,-1-1-445,1 0-39,-2-2-582,0-1-240,-5-7-1884,4 7 2108,1 1 355,0 0 39,-3-3-591,-2-1-123,-3-3-555</inkml:trace>
  <inkml:trace contextRef="#ctx0" brushRef="#br2" timeOffset="63">3190 2825 3840,'0'0'855,"0"0"-366,0 0-240,0 0-40,0 0 122,0 0 8,0 0-49,0 0 0,0 0 444,0 0-409,0 5 76,4 15 329,3-6-288,-1-7-199,0-1-36,2-2-41,0-2-50,-6-2 85,1 0-45,-1 1-42,0 0-33,2 3 8,0 2-78,-2-4 14,0 0 55,7 6 56,13 6 125,-7-7-54,-2-2 2,0 0 77,15 8 85,-2 5-112,-5-3-118,1-3-59,18 7 222,-13 5-107,-12-17-117,13 10 75,-10 12-41,-9-10-47,-7-15-43,1 1 0,0-1 0,0-1 0,1 1 0,-1 0 0,1-1 0,0 1 0,0-1 0,1 0-24,29 27 174,-8 4-19,-20-24-107,1-1 0,1 0 0,-1 0-1,1 0 1,3 0-48,9 7 152,7 6 10,10 17-12,18 24 101,0-13-112,-43-39-112,27 19 63,-21-21-60,17 11 4,15 38 3,13-5 102,-35-21 24,-2 1 1,17 28-164,-5-9 78,37 37 47,-52-63-84,22 20 40,-4-11-32,-14-12-30,10 6-4,18 9 78,12 10 55,2 19 8,-37-34-57,4-1 46,-27-24-105,39 35 114,-42-36-144,0-1-1,-1 1 0,1 0 1,-1 1-1,-1-1 0,1 1-9,21 50 38,12-11 18,-28-36-16,0 0 1,-1 1 0,-1 0-1,6 10-40,13 34 171,-18-45-113,1 0 0,1 0 1,0-1-1,3 1-58,25 24 151,16 11 67,-44-38-166,1 1 0,-2 0-1,7 8-51,17 36 144,-22-41-113,1 0 0,1-1 0,8 5-31,25 22 94,-22-19-29,13 13 68,-33-27-99,0 0 0,0 0 0,0 1 0,-1 0 0,3 5-34,19 44 203,-7-30-60,0-1-1,11 10-142,-4-4 104,3 2 23,-1-4-56,21 25-29,-37-35-38,-10-15-2,0 0-1,0 0 0,-1-1 1,2 1-1,-1-1 0,0 1 0,0-1 1,1 0-1,0 0-1,55 25 69,-52-22-50,0 0 0,1 0 0,-2 1 0,1-1 0,0 2-19,8 8 39,51 44 95,-40-39-79,-2 2-1,-1 0 0,-1 1 1,6 9-55,-10-9 21,25 36 67,5 1 91,-3-1-1,-4-6-22,-14-23-122,15 15 51,-33-34-57,-1 0 0,2-1 0,0 0 0,0-1 0,0 0-1,1 0 1,7 3-28,42 40 120,-44-36-46,0 1 0,-2 1 0,12 19-74,-18-27 18,-1-1 1,1-1 1,0 0 0,0-1-1,1 1 1,5 3-20,-6-5 6,0 0 0,0 0 0,-1 0 1,0 1-1,-1 0 0,1 0 0,-1 0 0,0 1 0,-1-1 1,3 8-7,2 2 19,1 0 0,0 0 0,2-1 0,0 0 1,10 10-20,-7-10 33,-2 0 0,0 2 0,-1-1 0,0 2 0,7 16-33,4 14 77,11 1 33,2-7 2,-30-34-95,0-1 1,0 0 0,1 0 0,-1-1 0,2 0-1,-1 0 1,1-1 0,0 0 0,5 3-18,4 5 12,-1 0 0,-1 1 0,0 1 0,-2 0 0,11 16-12,-3-5 7,1-1 0,1-1-7,6 2 0,-16-16 0,-1 1 0,0 1 0,-1-1 0,0 2 0,7 10 0,17 28 15,4-15 40,-27-26-24,-1 1 0,0 1 0,-1-1-1,6 12-30,-10-14 8,1-1 0,0 1 0,0-2 0,1 1-1,0-1 1,5 3-8,28 16 91,-20 2 23,-9-9-70,5 0-37,-2-3-20,17 15-6,-7-13 41,-13-13-6,15 12 37,6 25 64,4-19 1,-13-1-57,6 14-36,-5-5-10,-2-14-10,-19-16-4,-1 0 0,1 1 0,-1-1 0,0 1 0,0 0 0,0 0 0,-1 0 0,1 0 0,-1 0 0,0 1 0,1-1-1,35 50 78,1-9-30,37 30-48,-44-44 44,-1 0 37,-14-11-87,-12-14 6,-1 1 0,1-1 0,0 0 0,1 0 0,-1 0 0,1-1 0,0 0 0,0 0 0,0-1 0,1 1 0,2-1 0,-7-2 0,1 1 0,-1-1 0,1 0 0,-1 1 0,1-1 0,-1 1 0,0 0 0,0 0 0,0 0 0,0 0 0,0 0 0,0 0 0,-1 0 0,1 0 0,-1 1 0,1-1 0,-1 1 0,1 2 0,-1-4 0,0 1 0,-1-1 0,1 0 0,0 1 0,0-1 0,0 0 0,0 0 0,0 0 0,0 0 0,1 0 0,-1 0 0,0 0 0,0 0 0,1-1 0,-1 1 0,1 0 0,-1-1 0,0 1 0,1-1 0,-1 0 0,1 1 0,-1-1 0,1 0 0,0 0-1,-1 0 1,1 0 0,-1 0 0,1 0 0,-1 0 0,14 2 12,-12-1-6,-1 0 0,1 1 0,-1-1 0,0 1 0,1 0 0,-1 0 0,0 0 0,0 0 0,0 0 0,-1 0 0,1 0 0,0 1 0,-1-1 0,2 3-5,14 18 42,1-12-48,-13-10 4,0 0 1,0 1-1,0 0 0,0 0 1,-1 1-1,1-1 1,-1 1-1,0 0 1,0 0-1,3 3 1,-5-3 0,1-1 0,-1 0-1,0 0 1,1-1 0,-1 1-1,1 0 1,0-1 0,-1 1-1,1-1 1,1 0 0,-3 0-3,0-1 0,1 1 0,-1-1 0,0 1 0,0-1 1,0 1-1,0 0 0,0-1 0,-1 1 0,1 0 0,0 0 0,0 0 0,0 0 0,-1 0 0,1 0 0,0 0 0,-1 0 0,1 0 0,-1 0 0,1 0 0,-1 0 1,0 0-1,1 0 0,-1 0 0,0 1 0,0-1 0,0 0 0,0 1 3,1 1-3,0 0 1,1-1-1,-1 1 1,0-1-1,1 1 1,-1-1-1,1 1 1,0-1-1,0 0 1,0 0-1,0 0 1,0 0-1,0 0 1,0 0-1,1 0 1,-1-1-1,1 1 3,5 4 0,33 23 59,-33-22-30,-7-7-28,0 1 0,0 0 0,0-1 0,0 1 0,0-1-1,0 0 1,0 1 0,0-1 0,0 0 0,0 1-1,1-1 1,-1 0 0,0 0 0,0 0 0,0 0 0,1 0-1,2 0 5,-1 0-69,3 0-4,-7 0 41,-4 0-6,2 0-31,-1 0-59,-13-3 52,9-1 15,-2-1-27,-3-3-53,-28-13-3,36 18 117,1 1-1,0 0 1,-1 0 0,1 0-1,-1 0 1,0 1 0,0 0 22,2 0-10,1 1 0,0-1 0,-1 0 0,1 1 0,0-1 0,0 0 0,0-1 0,0 1 0,0 0 0,-2-2 10,-30-35-117,31 36 102,0 0 1,0 0-1,-1 0 1,1 0 0,-1 1-1,1 0 1,-1 0-1,0 0 1,0 0-1,1 0 1,-2 1 14,-43-13-177,5-9 107,16 10 3,1-2 6,9-1 37,10 9 11,0-1 0,0 1 0,-1 1 0,0-1 0,-4-1 13,8 5 5,0 0-1,0 1 1,0 0 0,0-1-1,-1 1 1,1 1-1,0-1 1,0 1-1,-4-1-4,6 1-8,0 0 0,-1-1 0,1 1 0,0-1 0,0 1 0,0-1 0,-1 0 0,1 0 0,0 0 0,0 0 0,0-1-1,0 1 1,1 0 0,-1-1 0,-1 0 8,-8-7-23,-4 5-8,7 2 8,4-1 43,2 0 34,2-2 44,0 7-97,0-1 1,0 1-1,0-1 0,0 0 1,0 1-1,1-1 1,-1 0-1,1 0 1,-1 1-1,1-1 1,-1 0-1,1 0 0,0 1 1,-1-1-1,1 0 1,0 0-1,0 0 1,0 0-1,0 0 1,0 0-1,0-1 0,0 1 1,0 0-1,1 0-1,32 11 60,-31-11-54,0-1-1,0 1 1,0-1 0,0 1 0,0 0 0,-1 1-1,1-1 1,0 0 0,-1 1 0,1-1 0,-1 1 0,1 0-1,-1 0 1,0 0 0,1 1-6,-1 0 8,-1 1-1,0-1 1,1 1 0,-2-1 0,1 1-1,0-1 1,-1 4-8,2 5 21,-2-10-20,1-1 1,-1 0 0,1 1-1,-1-1 1,1 0 0,-1 0 0,1 1-1,0-1 1,-1 0 0,1 0-1,0 0 1,0 0 0,0 0-1,0 0 1,0 0 0,0 0-1,0 0 1,0 0 0,1-1 0,-1 1-1,0 0 1,0-1-2,27 13 6,-18-9-2,-1 0 1,1 0-1,-1 1 0,0 0 1,0 1-1,1 1-4,12 16 6,-16-17-6,0 1 0,0-1 0,0 0 0,1-1 0,0 0-1,0 0 1,1 0 0,36 22-17,18 16-51,-47-30 44,-13-12 23,0 1 0,-1 0 0,1-1 0,0 0 0,0 1 1,0-1-1,0 0 0,1 0 0,-1 0 0,0 0 0,0 0 1,1-1-1,-1 1 0,0-1 0,1 0 0,-1 1 0,0-1 1,1 0-1,-1 0 0,1-1 0,-1 1 0,2-1 1,22 1 0,-24 1 1,-1-1 0,1 0 0,0 0-1,-1 0 1,1 0 0,-1-1 0,1 1-1,-1 0 1,1-1 0,-1 1 0,1-1-1,-1 1 1,1-1 0,0 0-1,0-2 5,-1 0 0,0 0 0,0 0 0,0 0 0,-1 0 0,1 0 0,-1 0 0,1-1 0,-1 1 0,0 0 0,0 0 0,-1 0 0,1 0 0,-1-2-5,0-20-43,1 20 37,-1 0 0,0 0 1,-1-1-1,1 1 0,-1 0 1,0 0-1,0 1 1,-1-1-1,1 0 0,-1 1 1,0-1-1,0 1 0,-1 0 1,1 0-1,-4-3 6,-2-4-17,8 10 12,0-1 0,-1 1 0,1-1 0,0 0 0,0 1 0,0-1 0,1 0 0,-1 0 0,0 0 0,1 0 0,-1-1 5,0-1-9,-6-34-48,2 4-6,0 17-30,-14-9-344,15 15 323,1-2-67,-1-5-108,1-8-233,0 5-100,2 17 508,-1-5-217,0 4 80,-1 1-7,-1-1-68,-20-22-1347,11 7 493,5-1 104,5 9 493,1-2-36,0 7 55,1 0-65,-8-15-1593,4 13 1339,-2 0 153,0 0 98,-2-1-30,-7-6-226</inkml:trace>
  <inkml:trace contextRef="#ctx0" brushRef="#br2" timeOffset="64">3118 4196 3456,'0'-2'-126,"0"0"64,0 0 58,0 0 55,0 0 52,0 1 48,-1-1 44,1 0 41,0 0 68,0 0 42,0-2 445,0 2-175,0 0 37,0-4 1560,1 4-1312,0 1-198,-1 0-83,2 0-106,-2 1-305,1 1-34,0-1-39,-1 0-42,1 1-43,0-1-47,0 1-50,0 0-52,1 0-57,-1 0-58,1 7 667,-2-1-328,0 5 9,0-12-132,0 0 0,0 0 0,0 0 0,0 1-1,0-1 1,0 0 0,0 0 0,0 0 0,0 0 0,0 1 0,0-1 0,0 0 0,0 0 0,0 0-1,0 0 1,0 0 0,0 1 0,0-1 0,0 0 0,0 0 0,0 0 0,0 0 0,0 0 0,1 1-1,-1-1 1,0 0 0,0 0 0,0 0 0,0 0 0,0 0 0,0 0 0,0 0 0,0 1 0,1-1-1,-1 0 1,0 0 0,0 0 0,0 0 0,0 0 0,0 0 0,1 0 0,-1 0 0,0 0 0,0 0-1,0 0 1,0 0 0,1 0 0,-1 0 0,0 0 0,0 0 0,0 0 0,0 0 0,0 0 0,1 0-1,-1 0 1,0 0 0,0 0-3,10 1 64,4 5 103,0 0 13,-4-5-95,-5-1 129,-2 1-58,4 1 71,-1-1-104,-1 1-69,6 6 14,-8-5-13,0 1 38,1 2 86,0 1 92,-3-5-241,0-1-1,0 1 1,0-1-1,1 1 1,-1-1-1,1 1 1,-1-1-1,1 0 0,-1 0 1,1 1-1,0-1 1,0 0-1,-1-1 1,1 1-1,0 0 1,0 0-1,0-1 1,2 1-30,14 6 190,-1 5-52,5 12 100,-2-2-4,5 1 51,19 9 8,-20 4-21,-8-18-81,1-2-58,21 10 13,-26-18-106,1 0 0,-1 1 0,6 6-40,-1 4 65,-1 4 32,20 32 37,-5-21-86,12 5-7,-7 1 51,-20-22-34,0 0-1,2-2 0,0 0 0,1 0-57,-8-7 21,76 57 89,-7 4-65,26 45 137,-31-33-22,-27-28-23,-8-12 24,-13-16-55,-1-2 55,-1 2-1,13 18-160,28 34 132,-7-16-3,-1 5-12,-1 0-36,-11-22-17,18 16-65,43 40-25,-83-79 57,1 0 0,2-2 0,4 2-31,44 34 78,-65-47-68,-4-3-5,1-1 1,0 1-1,0-1 1,0 0-1,2 0-5,54 21 11,-30 3 2,-13-9-5,21 12 0,2 0 19,-12-3 23,32 29 73,-45-46-97,-15-10-24,0 0 1,-1-1-1,1 1 1,0 1-1,-1-1 1,0 0-1,1 0 1,-1 1-1,0 0-2,24 54 16,-21-50-9,0-1 1,1 1-1,-1-2 1,1 1-1,1 0-7,8 8 22,-15-14-21,26 27 56,1-1 0,1-1 0,2-2 0,25 15-57,7-4-11,-9 2-5,-28-24 29,-19-10-4,0 1 0,0-1 0,0 1 0,0 1 0,0-1 0,-1 1 0,0 0 0,1 0 0,-1 0 0,-1 1 0,1 0 0,-1 0 0,0 0 0,3 5-9,13 19 45,9-7-19,-4-6-12,-16-9 6,-1 1-1,0 0 0,-1 0 1,2 3-20,-2-3 30,1 1 0,0-1 1,0-1-1,0 1 1,1-1-31,37 28 100,6 19-44,-8-6 22,7 6 31,20 19 95,-15-27-111,-17-14-87,-22-17-39,1-1 1,12 7 32,-1-4-43,-21-14 36,0 1 0,-1 0 0,0 1 0,0-1 1,0 2-1,0-1 0,-1 1 0,0 0 0,0 0 0,2 3 7,-3-1 7,1 0 0,0 0 0,1 0 0,0-1 1,0 0-1,0 0 0,1-1 0,0 1 0,5 1-7,14 16 47,-13-10-5,15 11 56,4 3-26,2 1-50,3 3-32,21 15-55,-3-3-40,15 16 70,-52-42 66,1 0 1,0-2-1,21 12-31,-6-10-1,-25-14-1,-1 1 0,0 0 0,0 1 0,-1-1 0,1 2 2,11 11 1,-12-10 8,0-1 1,0 0 0,1-1 0,0 0-1,0 0 1,9 3-10,-11-6 7,0 0 1,0 0-1,-1 0 1,1 0-1,-1 1 1,1 0-1,-1 1 1,-1-1-1,1 1 1,-1 0-1,1 1 1,-1-1-1,-1 1 1,1 0-1,0 2-7,-4-5-1,0-1 0,1 1-1,-1 0 1,1-1 0,0 1 0,0-1-1,0 1 1,0-1 0,0 0 0,0 0-1,1 0 1,-1 0 0,1 0 0,-1 0-1,1-1 1,0 1 0,0-1 0,-1 0 0,1 0-1,0 0 1,0 0 0,0 0 0,3 0 1,22 7-9,-22-6 8,-1 1 0,1 0 0,-1 0 0,0 1 0,0-1 0,0 2 1,9 5 0,84 60 11,-54-44 37,-24-7-29,-14-12-6,1-1 0,-1 0 0,1-1 0,1 0 0,-1 0 0,1 0 0,-1-1 0,6 2-13,35 18 37,-45-22-36,0 0 1,0 0-1,0 0 0,-1 1 1,1-1-1,0 1 0,-1-1 1,2 4-2,47 48 20,-28-34-45,2-3-40,-13-10 37,15 12-22,-8 1 70,-15-14-13,1-1 1,1 0 0,-1 0-1,1-1 1,3 3-8,49 28-60,-31-27 82,16 1 47,-40-8-62,0 0 1,1 0-1,-1 0 0,0 0 0,0 0 1,0 1-1,0-1 0,-1 1 1,1 0-1,0 0 0,-1 0 1,1 0-1,-1 0 0,0 1 0,0-1 1,1 1-1,-2-1 0,2 2-7,-2-2 8,1 0-1,0 1 0,0-1 1,0 0-1,0 0 0,0 0 1,0 0-1,1-1 0,-1 1-7,21 3 16,-9-5-9,-10 0 2,-1-1 0,1 1 1,-1 0-1,1 0 0,0 0 0,-1 0 1,1 1-1,-1 0 0,1-1 0,-1 1 1,1 1-1,-1-1 0,1 0 0,-1 1 1,0 0-1,1 0-9,6 1 48,-3-3-85,-6 0 35,0 0 0,0 1 1,0-1-1,0 0 0,0 0 1,0 0-1,1 0 0,-1 0 1,0 0-1,0 0 1,0 0-1,0-1 0,0 1 1,0 0-1,0-1 0,0 1 1,0 0-1,0-1 0,0 1 1,-1-1-1,1 0 0,0 1 1,0-1-1,0 0 2,-7-5 5,6 6-7,1 0 1,-10-2 9,-9 2-85,-7-1-52,12-4 109,-11-14-28,3 13 14,19 6 30,1 0 1,-1 0 0,0-1 0,1 1-1,-1 0 1,1-1 0,-1 0 0,1 1-1,-1-1 1,1 0 0,0 0 0,-1 0-1,1 0 1,0 0 0,-1 0 0,1 0-1,0 0 1,0 0 0,0-1 0,0 1-1,0 0 1,1-1 0,-1 1 0,0-2 3,0 3-1,1-1 1,-1 1 0,1-1 0,-1 1 0,0 0-1,1-1 1,-1 1 0,1 0 0,-1-1 0,0 1-1,1 0 1,-1-1 0,0 1 0,1 0-1,-1 0 1,0 0 0,1 0 0,-1 0 0,0 0-1,1 0 1,-1 0 0,0 0 0,1 0 0,-1 0-1,0 1 1,-19-1 0,10 1-30,-1 0 1,0-1-1,0-1 0,0 0 0,-9-2 30,-8-4-164,1 2 97,2 4 63,-40 1 70,37 1-59,-3-1-37,6 0-18,21 0-11,4 0-5,0 0 0,4 0 11,21 0 42,6 3 11,2 6 11,-32-9-9,-1 0 0,1 0 0,-1 0-1,1 1 1,-1-1 0,1 0 0,-1 0 0,1 0 0,-1 0-1,0 1 1,1-1 0,-1 0 0,1 0 0,-1 1 0,0-1 0,1 0-1,-1 1 1,0-1 0,0 0 0,1 1 0,-1-1 0,0 1-1,0-1 1,1 0 0,-1 1 0,0-1-2,16 20 29,-11-15-26,0-1-1,1 0 0,0-1 0,0 1 0,0-1 1,7 2-3,-11-3 5,1-1 0,0 0 0,0 0 0,-1-1-1,1 1 1,0-1 0,0 1 0,0-1 0,0 0 0,0 0 0,0 0-5,16 1 31,4 4 37,-1 2 0,13 5-68,-7 0 24,-25-11-21,0 0 0,0 1-1,0-1 1,0-1 0,1 1 0,-1 0 0,0-1-1,3 1-2,22-3 63,-13 1 7,6-4 18,-5-10-36,-12 11-27,-3 2-11,0 1 0,0 0-1,-1 0 1,1 0 0,0 0 0,-1-1-1,1 1 1,-1 0 0,0-1 0,1 1-1,-1 0 1,0-1 0,0 1 0,0 0 0,0-2-15,-1-18 107,0 15-77,1-18 46,0 24-74,0 0 0,0 0 0,0-1 0,0 1 0,0 0 0,0 0 0,0-1 0,0 1 0,0 0 0,0 0 0,0-1 0,0 1 0,0 0 0,0 0 0,0-1 0,0 1 0,0 0 0,-1 0 0,1 0 0,0-1 0,0 1 0,0 0 0,0 0 0,-1 0 0,1-1 0,0 1 0,0 0-1,0 0 1,-1 0 0,1 0 0,0 0 0,0 0 0,0-1 0,-1 1 0,1 0 0,0 0 0,0 0 0,-1 0-1,-2-2 3,1 1-1,-1-1 1,1 0-1,-1-1 1,1 1-1,0 0 1,0-1-1,0 1 1,0-1-1,0 0 1,0 1-1,-1-4-2,-12-19-14,14 24 15,-25-35-17,7 10-51,2 3-46,0 0-71,2 4-33,0 0-68,0 0-79,0 0-87,-6-8 73,2-1-100,11 14 195,1 1-34,0 0-36,2 0-40,-2-3-302,2 8 138,2 3 5,-2 0-103,1 1-116,-1 1-100,-2-1-270,-3-2-678</inkml:trace>
  <inkml:trace contextRef="#ctx0" brushRef="#br2" timeOffset="65">3132 5119 3200,'0'0'706,"0"0"-303,0 0-86,0 1-71,-1-1-61,1 0-52,-1 0-32,0 0-40,-4-1 27,3 0-19,1-1 2,0 0 34,-1-5 276,2-5 262,0 12-643,0-5 1083,0 5-420,0 0-249,0 0 33,0 0-67,0 0-55,0 0-64,0 0 97,-1 3-159,0-1-42,1 2 52,0 2-86,1 0-42,0-4-29,-1-1 39,0 1 98,1-1-41,1 1 42,0-1-98,4 1-29,-5-2 23,0 2-12,-1 0-21,-1 0 6,2 1 26,1 0 33,2 2 58,15 13-33,20 22 48,-5-9-56,-33-30-120,1 0 0,-1 0 0,1 0 0,-1-1 0,1 1 0,0 0 0,-1-1 0,1 1-1,0-1 1,0 1 0,1-1-15,2 1 34,2 1 6,0 1 0,0 0 0,0 0 0,0 1 0,0 0 0,-1 0 0,0 0 0,0 1 0,0 0 0,0 0 0,-1 0 0,0 1 0,0 0 0,2 2-40,-2-2 39,1-1 1,-1 0-1,1 0 1,1 0-1,-1-1 1,1 0 0,-1 0-1,1-1 1,5 2-40,27 17 198,-37-20-175,1 1 0,-1 0 0,1 0 1,-1 0-1,0 0 0,0 0 0,-1 1 0,1 0-23,10 16 119,36 30 185,3 13 16,11-10-69,-9 9-27,-6-23-130,-36-32-74,0 1 1,-1 1-1,0 0 1,7 8-21,31 38 219,-22-31-36,1-1 0,30 20-183,-54-41 12,41 34 162,-8 2-32,26 38 72,-60-72-205,11 12 58,1 0 1,1-1-1,0-1 1,1 0-1,13 9-67,26 21 143,-39-27-75,0 0 0,-2 1 0,3 6-68,-2-5 81,0 0 0,1 0 1,12 9-82,44 32 220,-2-2-51,-9-6 3,-37-33-86,-1 1 1,-1 1-1,-1 0 0,15 21-86,-24-28 28,-1 0 0,2-1 0,0-1 0,1 0 0,11 7-28,0 1 74,0 1 0,1 4-74,26 21 306,30 18-306,-33-25 57,18 11 18,-14 3 15,-10-19-16,-9-8 11,-1 3 39,-14-11-27,16 18 19,1 1-70,5 8-59,9 21-84,-31-30 88,-4-9 39,-12-22-18,0 0 0,1-1 1,0 1-1,0-1 0,1 0 1,-1 0-1,5 3-12,8 6 31,28 22 39,8 28 21,-22-36 37,33 24-128,9 8 80,-30-22-18,88 71 20,-79-68-13,11 10 152,33 37-221,-29-25 54,10 4-35,-57-50-19,44 35 117,59 36-117,-35-25 19,-65-44-13,0-2 0,1 0 0,18 9-6,13-3 9,-39-16 1,-1 0 0,1 1 0,-1 1 0,-1 0 0,2 2-10,-8-4 4,59 36 47,-5-15 17,-53-24-62,2 1-2,1 0 1,-1 1 0,-1 1-1,1 0 1,-1 0 0,0 1-1,-1 0 1,1 1 0,2 3-5,-3-5 5,0-1-1,0 0 1,0 0 0,1-1 0,5 2-5,25 11 2,39 28-2,-6-1 11,-47-32 32,1-2 0,0-1 0,22 5-43,26 8 74,-9 6-56,-52-21-15,-1-1 0,2 0-1,-1-1 1,0 0 0,1-1-1,0-1 1,0 0 0,0-1-1,3-1-2,9 2-3,8 8 53,3 1 19,-5-9-51,24-3-24,-22 0 41,60 0 117,-71 0-115,-9 0 1,-13 0 15,13 0 42,13 0-81,-18 0 16,-6-1 10,-8-3-11,-15-15-45,14 14-27,-14 4 101,9-7-62,8 5-7,1 2-4,-3-1 8,0 2-21,-7 1-93,9-1 115,-1 0 1,0 0-1,1-1 0,-1 1 0,0 0 0,1-1 0,-1 1 0,1-1 1,-1 0-1,0 0 6,-8-12-60,11 12 57,-1 0 1,1 0-1,-1 1 0,1-1 1,-1 0-1,0 1 1,1-1-1,-1 0 0,0 1 1,1-1-1,-1 1 0,0-1 1,0 1-1,1-1 0,-1 1 1,0-1-1,0 1 1,0 0-1,0 0 0,0-1 1,0 1-1,1 0 0,-1 0 1,0 0-1,0 0 1,0 0-1,0 0 0,0 0 1,0 0-1,-1 1 3,-17-5-9,18 3 13,0 0-1,1 1 0,-1-1 0,0 0 1,0 0-1,0 0 0,0 0 1,1 0-1,-1 0 0,0 0 0,1 0 1,-1 0-1,1-1 0,-1 0-3,1 1 3,-1-1 1,0 1-1,1-1 0,-1 1 0,0 0 0,0-1 0,0 1 0,1 0 1,-2 0-1,1 0 0,0-1 0,0 1 0,0 0 0,0 1 0,-1-1 1,1 0-1,-1 0-3,-9 0 12,9 1-12,0 0 0,0 0 0,1 0 0,-1 0-1,0 0 1,0 0 0,0 0 0,1-1 0,-1 1 0,0-1 0,1 1 0,-1-1 0,0 0 0,1 1-1,-1-1 1,0 0 0,-5-4-17,5 2 9,-1 1 0,0 0-1,0 0 1,0 1-1,0-1 1,0 1 0,-1-1-1,1 1 1,0 0 0,-1 0-1,1 1 1,-3-1 8,5 0-4,1 1 0,-1 0-1,1-1 1,0 1 0,-1 0 0,1-1-1,-1 1 1,1-1 0,0 1 0,-1 0 0,1-1-1,0 1 1,-1-1 0,1 1 0,0-1-1,0 1 1,-1-1 0,1 0 0,0 1 0,0-1-1,0 1 1,0-1 0,0 1 0,0-1 4,-4-2-39,-2 4-112,4 7-5,4 0 107,-1-6 49,0 0-1,0-1 1,0 1-1,0 0 1,0-1-1,0 1 1,0-1-1,1 1 1,-1-1-1,1 1 1,-1-1-1,1 0 1,-1 0-1,1 0 1,0 0-1,-1 0 1,1 0-1,0 0 1,0 0 0,0-1-1,0 1 1,0-1-1,1 1 1,32 13 0,-18-1 0,-1 0 0,0 1 0,8 9 0,9 8 0,-31-29 0,1 0 0,-1 0 1,1 0-1,-1-1 0,1 1 0,0-1 0,-1 1 0,1-1 0,0 0 0,0 0 0,0 0 0,0-1 0,0 1 0,1-1 0,12 5 10,1 19 38,24 3 11,-22-10 57,-13-2-48,-6-14-65,0-1-1,0 1 1,0-1 0,0 1 0,1 0-1,-1-1 1,0 1 0,0 0 0,1-1-1,-1 1 1,0-1 0,1 1-1,-1-1 1,1 1 0,-1-1 0,1 1-1,-1-1 1,1 1 0,-1-1-1,1 1 1,-1-1 0,1 0 0,-1 1-1,1-1 1,0 0 0,-1 0 0,1 1-1,0-1 1,-1 0 0,1 0-1,0 0 1,-1 0 0,1 0 0,0 0-1,-1 0 1,1 0 0,0 0 0,-1 0-1,1 0 1,0-1-3,-1 1-2,1 0-1,-1 0 1,0 0-1,0 0 1,0 0-1,0 0 1,1 0 0,-1 0-1,0 0 1,0 0-1,0 0 1,0 0 0,1 0-1,-1 0 1,0 0-1,0 0 1,0 0 0,0 0-1,0 0 1,1 1-1,-1-1 1,0 0-1,0 0 1,0 0 0,0 0-1,0 0 1,0 0-1,1 0 1,-1 1 0,0-1-1,0 0 1,0 0-1,0 0 1,0 0-1,0 0 1,0 1 0,0-1-1,0 0 1,0 0-1,0 0 1,0 0 0,0 1-1,1-1 1,-1 0-1,0 0 1,-1 0-1,1 0 1,0 1 0,0-1-1,0 0 1,0 0-1,0 0 1,0 0 0,0 0-1,0 1 1,0-1-1,0 0 1,0 0-1,0 0 1,0 0 2,-5 6-164,-3-4 62,-10-1-156,-8-1-70,18 2 257,1 1 35,4-2 13,1 1 1,-1 0-1,1 0 1,0 0-1,0 1 1,0-1-1,0 0 1,0 1-1,0 0 23,-13 14-156,4-8-8,-14-3-310,4-1 71,9-1 153,0 2-47,3-1 48,1 0-45,-1-1-50,0 0-54,0 0-59,0-1-65,0 0-68,-1 0-75,0-1-78,0 0-84,0 0-89,-1 0-92,-1-1-99,1 0-103,-1-1-108,-1 0-113,7 0 790,-2 0 86,-1 0-28,-7 0-198</inkml:trace>
  <inkml:trace contextRef="#ctx0" brushRef="#br2" timeOffset="66">3392 7933 4480,'0'0'966,"0"0"-418,0 0-270,-1 1-46,-3 3 133,-7 8 11,3-5-64,3-2 744,5-5-801,0 0 242,0 0 45,0 0-337,0 0 280,5 0 107,-3 0-548,0 0 1,-1 1-1,1-1 1,0 1-1,-1-1 1,1 1-1,0-1 1,-1 1-1,1 0 1,-1 0-1,1 0 1,-1 0-1,0 0 1,1 0-1,-1 0 1,0 1-1,0-1 1,1 0-1,-1 1 1,0-1-45,14 14 419,9-2-64,-21-12-317,0 1-1,0-1 1,1 1-1,-1 0 1,-1 0 0,1 0-1,0 1 1,0-1-1,-1 1 1,2 1-38,25 33 306,-10-11-140,1-5-38,-6-11-57,8 6 39,4 33 120,-22-45-215,0 0 1,0 0-1,0 0 1,0-1 0,1 1-1,-1-1 1,1 0 0,0 0-1,4 2-15,37 25 174,-16-4-70,-22-17-64,1 0-1,1-1 0,-1-1 0,2 1 0,-1-2 1,1 1-1,7 2-39,51 17 181,-6 18 11,2-18-58,-7 15 58,-39-28-100,2-1 0,0-1 1,6 2-93,24 13 197,19 17 25,-3 7-103,-56-42-99,-1-1 0,1-1-1,1 0 1,-1 0-1,1-1 1,0 0 0,0-1-1,4 0-19,33 13 78,-37-11-46,0 0 0,-1 1 0,1 0 0,-2 1 0,2 2-32,-1-1 48,1 0 0,0-1 0,1-1 0,8 5-48,43 14 213,-31 3-71,-13-10-54,-3-7-11,0-1 0,1-1 0,0-1 1,0 0-1,17 5-77,20 10 83,-37-16-52,-1 0 0,1-2-1,0 0 1,17 3-31,-1 0 32,24 15 21,-7-4 18,71 32 157,-104-43-197,21 10 14,-28-15-41,0 0 1,1 0-1,0-2 0,0 1 0,-1-1 0,5-1-4,-5 1 8,1 1 0,-1 0-1,1 1 1,-1 0 0,3 2-8,54 29 113,-52-25-73,0-2-1,0 0 0,0 0 0,1-2 0,0 0 1,1-1-1,13 3-39,-24-7 16,1 1 0,-1 0 0,0 0 0,0 1 1,0 0-1,-1 0 0,1 1 0,-1 0 0,1 0 0,-1 0 1,1 2-17,26 16 72,25-5 56,0 11-10,-50-25-104,0-1 1,0 0-1,0-1 1,8 1-15,-10-2 0,-1 1 1,1-1-1,-1 1 1,0 1-1,1-1 1,-1 1 0,0 0-1,0 0 1,0 0-1,0 1 1,2 0-1,12 14-17,12 7-14,32-7-1,-10 12 26,-43-26 10,-1-1-1,1 0 0,0 0 0,6-1-3,-4 0 14,1 1 1,-1 0-1,0 1 0,9 3-14,27 16 70,-35-15-40,0-1 0,1 0 0,13 3-30,-4-4 52,-1-2 0,18 1-52,-21-3 35,1 2-1,-1 0 1,9 2-35,0 6 30,-22-9-19,1 1-1,-1-1 1,0 0 0,1-1 0,-1 0 0,1 0 0,0 0 0,-1-1 0,2 1-11,73 5 38,-46-2-17,0-1 0,1-2-21,-24-1 13,0 0 0,0 1 1,0 0-1,3 2-13,38 16 32,-23-12-27,-16-5 2,-1 1-1,0 1 1,1 0 0,8 5-7,-20-8 0,0 0 1,-1-1-1,1 1 1,0 0-1,0-1 1,1 0-1,-1 1 1,0-1-1,0 0 1,0 0-1,0 0 0,0 0 0,81 0 26,171 0 167,-151 0-145,-60-5-14,8-10-39,-39 11-3,-9 3 5,1 0 0,-1 0-1,0 0 1,0 0 0,1 1-1,-1 0 1,0 0 0,2 0 3,-5 0 0,15 0-5,-7 1 13,0 0-1,1-1 0,-1 0 0,0-1 0,0 0 1,0 0-1,0-1 0,1 0-7,18-17 32,-10 14-49,3 3 49,7 1 54,16 4 91,-5-1-28,-14-2-82,-6-1-43,-1-2-41,32-7-46,14 8 56,-59 2 8,24-3 50,-3-9-29,-4 2 1,42-6 105,-42 13-74,1 3-41,-15 0-27,-6 0 14,-1 0-1,0 0 0,0 0 1,1 0-1,-1 0 0,0 0 0,0 0 1,1 0-1,-1 0 0,0 0 1,0 0-1,1 0 0,-1 0 1,0 0-1,0 0 0,0 0 0,1 0 1,-1 0-1,0-1 0,0 1 1,1 0-1,-1 0 0,0 0 1,0 0-1,0 0 0,0-1 0,1 1 1,-1 0-1,0 0 0,0-1 1,0 1-1,0 0 0,0 0 1,0 0-1,0-1 0,0 1 0,1 0 1,-1-1 0,14-18 5,-1 12 21,-12 7-24,0-1 0,-1 1 0,1 0 0,0-1 0,-1 1 1,1 0-1,0-1 0,0 1 0,-1-1 0,1 1 0,-1-1 0,1 1 1,-1-1-1,1 0 0,-1 1 0,1-1 0,-1 0 0,1 1 0,-1-1 0,0 0 1,1 0-1,-1 1 0,0-1 0,0 0 0,1 0 0,-1 1 0,0-1 0,0 0 1,0 0-1,0 0 0,0 0 0,0 1 0,-1-2-2,4-2 92,6 1-72,-6-4 22,-3-13 150,0 13-148,0 3-71,0 3 28,0 1-1,0-1 1,1 1 0,-1-1 0,0 1 0,0-1 0,0 1 0,0-1 0,0 1 0,0-1-1,0 1 1,0-1 0,0 1 0,-1-1 0,1 1 0,0-1 0,0 1 0,0-1 0,-1 1-1,1 0 1,0-1 0,0 1 0,-1-1 0,1 1 0,0 0 0,-1-1 0,1 1 0,0-1 0,-1 1-1,1 0 1,-1 0 0,1-1-1,-7-6 14,5-10-14,2 15 0,1 1 0,-1-1 0,0 0 0,0 1 0,0-1 0,-1 0 0,1 1 0,0-1 0,0 0 0,-1 1 0,1-1 0,-1 1 0,0-1 0,1 1 0,-1-1 0,0 1 0,0-1 0,-1 0 0,-31-5 0,-12-6 3,42 12 1,1 0 0,0 0 0,0 0 0,0 0 0,1-1 0,-1 1 0,0 0 0,0-1 0,1 0 0,-1 1 0,1-1 0,-1 0 0,1 0 0,-2-1-4,3 2 1,0 1 0,0-1 1,0 1-1,-1-1 0,1 1 0,0 0 1,0-1-1,-1 1 0,1 0 0,0-1 1,-1 1-1,1 0 0,0-1 0,-1 1 0,1 0 1,-1 0-1,1-1 0,0 1 0,-1 0 1,1 0-1,-1 0 0,1 0 0,-1 0 1,1-1-1,-1 1 0,1 0-1,-15-3 9,-1 0 1,1 0-1,-1 2 0,-14-1-9,28 2-3,-1 0-1,0 0 0,1 0 1,-1-1-1,0 1 1,1-1-1,-1 0 0,1 1 1,-1-1-1,1-1 0,-1 1 1,1 0-1,0 0 1,0-1-1,-1 0 0,1 1 1,0-1-1,0 0 4,-5-4-20,-19-14-25,25 19 45,-1 0-1,1 0 0,0-1 1,-1 1-1,1 0 0,-1 0 0,0 0 1,1 1-1,-1-1 0,0 0 0,1 1 1,-1-1-1,0 1 0,0-1 0,0 1 1,1 0-1,-1 0 0,0 0 0,-1 0 1,-1 0-69,4 0 21,0 4-11,0-1 52,1-1 0,0 1-1,1-1 1,-1 0-1,0 0 1,1 0-1,-1 1 1,1-1 0,-1-1-1,1 1 1,0 0-1,0 0 1,0-1-1,0 1 1,0-1 0,0 1-1,1-1 1,-1 0-1,0 0 1,1 0 0,-1 0 7,15 9-37,9 2-48,-4-3 53,-22-9 32,7 5-2,0-1 1,0 0 0,1-1 0,-1 0-1,1 0 1,0-1 0,-1 0-1,6 1 2,-2 0 4,-1 1 0,0 0 0,0 0 0,0 1 0,-1 0 0,0 1 0,5 4-4,31 16 31,14 6 56,-43-22-32,-1-1 1,0 2 0,0 0-1,4 5-55,-10-4 27,-4 1 52,5 8 71,9 1-22,-22-19-16,-13 1-53,9 6 5,-10-3-32,-8 11-24,-1 2-23,7-10-58,-18-1-265,8-3 60,9 1 3,9-3 78,-1 1-50,0 0-47,-2 0-47,-2 1-112,0 1-61,0-1-59,1 1-59,0-1-58,2 0-55,1 1-56,3-2-53,-8 7-415,5-3-101,-13 8-2080,9-9 1998,6-3 705,-1 0 103,-3 1-30,-6 4-226</inkml:trace>
  <inkml:trace contextRef="#ctx0" brushRef="#br2" timeOffset="67">6249 9506 6016,'0'-3'252,"-1"-15"1256,1 18-1461,0-1 0,0 1 0,-1-1 0,1 1 0,0 0 0,0-1 0,0 1 0,-1-1 0,1 1 0,0 0 0,0-1 0,-1 1 0,1 0 0,0 0 0,-1-1 0,1 1-1,0 0 1,-1 0 0,1-1 0,-1 1 0,1 0 0,0 0 0,-1 0 0,1 0 0,-1-1 0,1 1 0,-1 0 0,1 0 0,0 0 0,-1 0 0,0 0-47,-1 0 608,2 0-275,0 0 256,0 0 377,0 0-383,0 0-233,-1-2-129,0 1-40,-2-1 76,1 1-158,1 0-34,-2 1-21,0-1-21,-3 0-8,3 0 37,0-1 49,0 0 73,3 2 29,-2-2-11,-1 1-65,1 2-40,-1 2-31,0 2-11,2 0 25,1-1 36,0 0 59,0 54 385,0-39-423,0-7-79,0 7 113,0 11 57,0-5-82,6 51 119,-4-57-167,2 2 35,3 37 69,12-5-75,-13-5-48,-5-40-60,-1 0 0,1 1 0,0-1 0,1 0 0,0 0 0,0 0 0,1 0 0,0 0 0,3 5-9,20 21 12,-20-28-9,0 1 1,-1 0-1,0 0 1,0 0 0,0 1-1,-1-1 1,1 4-4,2 8 5,10 22-27,-15-37 14,0 0 1,0 0-1,0-1 0,1 1 0,-1-1 0,1 1 0,0-1 0,2 2 8,1-1-5,1 1-1,0-2 1,0 1-1,0-1 1,1 0 5,28 16 33,-33-17-22,0 0 0,-1 0-1,1 0 1,0 1-1,-1 0 1,0-1-1,0 1 1,0 0 0,0 0-1,0 0 1,0 0-11,-2-3 3,0 1 1,0-1 0,1 0-1,-1 1 1,0-1-1,0 0 1,0 1 0,1-1-1,-1 0 1,0 1-1,1-1 1,-1 0 0,0 0-1,0 0 1,1 1-1,-1-1 1,0 0 0,1 0-1,-1 0 1,0 0-1,1 1 1,-1-1 0,1 0-1,-1 0 1,0 0-1,1 0 1,-1 0 0,1 0-1,-1 0 1,0 0 0,1 0-1,-1 0 1,0-1-1,1 1 1,-1 0 0,0 0-1,1 0-3,10 0 57,-2 0-40,-1 0 38,2 0 49,2 0 74,-10 0-160,-1 0 1,1 0-1,-1 0 1,1-1 0,-1 1-1,1 0 1,-1-1-1,1 1 1,-1-1-1,0 1 1,1-1-1,-1 0 1,0 1 0,1-2-19,10-16 193,-6-7-55,-4-3-43,0 0-29,3-22-38,2-78-152,-7 99 130,-2-33 39,-8 14 32,9 26-64,0-6 24,-4 10 30,-5 5-2,8 12-59,1 0 0,0 0 0,0-1 0,0 1 0,0-1 0,0 1 0,0-1-1,0 1 1,0-1 0,0 1 0,1-1 0,-1 0 0,1 1 0,-1-1 0,1 0 0,0 0-1,-1 0-5,1 0-58,-6 5-30,2 3 36,0 15 26,4 14 49,0-35-30,5 39-123,13 6 50,-2-6 40,-10 2 15,-6-34 24,1 0-1,-1 0 1,2-1 0,-1 1 0,1 0-1,0-1 1,0 0 0,1 1 0,0-1-1,1 2 2,12 14-1,9 16-24,-8 27-103,2-33 46,-7-13 41,14 34-28,1-21 47,-6-7 29,-1 4 50,-18-26-42,-1 0 0,1-1 0,1 1 0,-1-1 0,0 1 0,1-1-1,-1 0 1,3 1-15,21 12 173,-7-5-22,-6-2-34,15 8 202,-27-16-298,1 0-1,-1 1 0,1-1 0,0 0 0,-1 1 1,1-1-1,-1 0 0,1 0 0,-1 0 0,1 0 1,-1-1-1,1 1 0,-1 0 0,1-1 0,-1 1 1,1-1-1,-1 1 0,1-1-20,12-9 282,-1-3-39,-3 4-102,1 0-34,-8 7-83,-1-1 0,1 0 0,0 1-1,-1-1 1,0 0 0,0 0 0,0 0-1,0 0 1,0-1 0,-1 1 0,1 0 0,-1-1-1,1-2-23,8-56 301,-8 51-249,2-72 231,-8 5-81,-6 15-79,-13-12-75,15 52-38,-6-16 6,8 23 1,0 0 0,1 0 1,1 0-1,1-1 0,0 0-17,0-8 46,-1 1 0,-1 0 0,-1 1 0,-1-1 0,-1 1 0,-1 0 0,-1 1 0,-12-21-46,8 17 20,3 4-35,0-4-328,1 14-70,9 12 380,0 0 0,1 0 0,-1 0 0,0 0 0,0 0 0,0 0 0,0 0 0,0 1 0,0-1 0,0 0 0,1 0 0,-1 1 0,0-1 0,0 0 0,0 1 0,1-1 0,-1 1 0,0-1 0,0 1 0,1-1 0,-1 1 0,0 0 0,1-1 0,-1 1 0,1 0 0,-1-1 0,1 1 0,-1 0 33,0 1-475,-1-1 99,1 1 88,0-1 76,0 0 20,1 0 92,-1 3 13,1-3 41,1 0-35,-1 0-42,0 0-55,1 1-64,-1 0-76,0 0-86,0 0-97,0 0-106,0 1-117,0 6 46,0 2-41,0 0-56,0-1-67,0-4 114,0-1-40,0 0-195,0 1-524</inkml:trace>
  <inkml:trace contextRef="#ctx0" brushRef="#br2" timeOffset="68">7231 10098 5888,'-10'0'808,"3"0"-297,3 0-116,1 0-40,0 0 25,1 0-63,2 0-49,0 0-38,0 0 348,0 0-287,0 0 61,0 0 565,0 0-331,0 0-68,0 0-38,0 0-37,0 0 346,0 0-357,0 0-192,0 0-56,0 0 38,0 0 194,0 5 58,0 13-152,0 40 564,0-41-654,3 2-17,2-9-122,1-2-35,6 12 30,-9 0 18,-4-4-48,0-11-42,1 1 0,0-1 0,0 0 0,0 0 0,1 0 1,0 0-1,0 0 0,0 1-16,5 13 12,1 0 1,1 0-1,7 13-12,-14-30 1,0 0-1,0 0 0,-1 0 1,1 0-1,-1 0 1,1 0-1,-1 0 1,0 0-1,0 0 1,0 0-1,0 0 0,0 0 0,0 15 4,-1-3 10,1 0 0,0 0-1,1 0 1,1 2-14,2-3 22,-2-6-5,0 1 0,-1-1 0,1 1-1,-1-1 1,-1 1 0,0 4-17,0-10 4,0 1-1,0-1 1,1 1 0,-1-1 0,0 0 0,1 1 0,0-1-1,-1 0 1,1 1 0,0-1 0,1 1-4,10 10-23,-7-9-7,0 0-87,0-3-65,5-1-61,-5 0 82,-1 0-37,-1 0-44,-1 0-38,-2 0-366,0-1 217,0 0-50,0 0 119,0-1-41,0-6-488,-1 3 276,1 1 123,0 1 5,0-2-90,1 1 15,-1-1-85,1-1-96,1 0-107,10-44-2474</inkml:trace>
  <inkml:trace contextRef="#ctx0" brushRef="#br2" timeOffset="69">7505 10199 7680,'0'0'658,"0"0"-82,0 0-78,0 1-71,0-1-68,0 1-60,1-1-55,-1 1-50,0 0-47,0-1-38,0 2 19,0-1-89,-1 3-53,1-3 37,-1 0 38,1-1 55,-1 1 69,-1-1 84,1 0 101,-14 6 327,3 7-92,7-5-352,1 1-41,2 0-47,2-1-55,0-8-102,0 1-1,0-1 1,0 0-1,0 0 0,0 1 1,0-1-1,0 0 1,0 0-1,0 1 1,0-1-1,0 0 0,0 0 1,0 1-1,-1-1 1,1 0-1,0 0 1,0 0-1,0 1 1,0-1-1,0 0 0,0 0 1,-1 0-1,1 1 1,0-1-1,0 0 1,0 0-1,-1 0 0,1 0 1,0 1-1,0-1 1,0 0-1,-1 0 1,1 0-1,0 0 1,0 0-1,-1 0 0,1 0 1,0 0-8,-19 15 208,11-2-63,3-5 40,4-7-167,1 0 0,-1-1-1,0 1 1,0-1 0,1 0 0,-1 1 0,0-1-1,0 0 1,0 1 0,0-1 0,1 0 0,-1 0-1,0 0 1,0 0 0,0 0 0,0 0 0,0 0 0,0 0-18,-2 0 183,1 1-44,-2 0 35,2 0-103,-2 4-8,2-2-15,0-1 38,0 1 55,-1 0 68,-39 30 265,16-19-301,2-8-105,18-6-16,2 0 55,0 0 69,2 0 134,4 0-27,2 0-154,0 0-81,2 0-71,6 0 81,40 3 136,-49-3-187,-1 1-1,1-1 1,-1 1 0,0 0-1,1 0 1,-1 0-1,0 0 1,1 1-1,-1-1 1,0 1 0,0-1-1,0 1-6,1 1 10,-1 0 0,1-1 0,0 0 0,0 1 0,0-1-1,0 0 1,1-1 0,1 2-10,26 3 29,-19-4-25,-8-1-6,0 0 0,0 0 0,-1 0 0,1 0 0,0 0 0,-1 1 0,1 0 0,-1 0 0,1 0 0,0 1 2,4 4-18,0 0 0,-1 1 0,0-1 0,0 1 0,2 4 18,22 25-27,-13-24 49,3-4 34,-5-1-4,-12 1-50,0 5-61,5 0-92,1-4-77,-5-5-59,-1-5-92,3 0-55,-1-1-158,-3-1-50,-3 0 120,-1 0 135,0 0-57,-1-1-67,-1 0-78,0 0-86,-1-1-98,0 0-106,-1-1-116,3 3 523,-6-6-843,-8-8-756</inkml:trace>
  <inkml:trace contextRef="#ctx0" brushRef="#br2" timeOffset="70">7808 10213 3840,'0'-4'89,"0"-2"80,0 0 67,0 0 56,0-6 332,0-9 974,0 19-1149,0 1 307,0 1 513,0 0 17,0-4-54,-1-7-631,-4 3-104,-2 4-94,-4 3-86,6 1 398,5 0 26,0 0-85,0 0-69,1 3-319,0 1-36,0 5 140,-1 5-58,-1-3-147,0-1-37,0 13 157,4-9-199,7 2-36,2 5-15,-8 0 37,-4 13 65,2-23-32,5-2-84,1 0-4,-5-3-3,0 0 0,0 1 0,0 0-1,-1-1 1,0 1 0,0 2-16,1 8 78,0 1-1,-2-1 1,0 1-1,-1 1-77,2 12 120,2 0-52,-2-23-60,0 1 0,0-1 0,1 0 1,0 0-1,1 0 0,0 0 0,0-1 1,0 1-1,6 5-8,14 20 42,-16-14-75,-8-19 34,0 0 0,0 0 0,0 1 0,0-1 0,0 0 0,0 0 0,0 0 0,1 1 1,-1-1-1,0 0 0,0 0 0,0 0 0,0 0 0,0 0 0,0 1 0,1-1 0,-1 0 0,0 0 0,0 0 0,0 0 0,0 0 0,0 0 0,1 0 0,-1 1 0,0-1 0,0 0 1,0 0-1,1 0 0,-1 0 0,0 0 0,0 0 0,0 0 0,1 0 0,-1 0 0,0 0 0,0 0 0,0 0 0,1 0 0,-1 0 0,0 0 0,0 0 0,0-1 0,0 1 0,1 0 1,-1 0-1,0 0 0,0 0-1,1 0 5,2 0 101,2 0 76,14 0-6,-19 0-177,0 0 1,0 0-1,1 0 1,-1 0 0,0 0-1,0 0 1,1 0-1,-1 0 1,0 0-1,0 0 1,0 0 0,1-1-1,-1 1 1,0 0-1,0 0 1,0 0-1,0 0 1,1 0 0,-1 0-1,0 0 1,0-1-1,0 1 1,0 0-1,0 0 1,0 0 0,1 0-1,-1-1 1,0 1-1,0 0 1,0 0-1,0 0 1,0-1-1,0 1 1,0 0 0,0 0-1,0 0 1,0-1-1,0 1 1,0 0-1,0 0 1,0-1 0,0 1-1,0 0 1,0 0-1,0 0 1,0-1-1,0 1 1,0 0 0,0 0-1,-1 0 1,-3-10-32,-4 2 10,-5-8-3,10-3 40,-4-12 13,6 26-24,-1 0 1,1 0-1,0 0 1,0 0-1,0 0 1,1 0-1,-1-1-4,1 4 0,0 1 0,0-1 1,0 1-1,0 0 0,0-1 0,0 1 0,-1 0 0,1-1 0,-1 1 1,1 0-1,-1-1 0,1 1 0,-1 0 0,0 0 0,1 0 1,-1-1-1,0 1 0,0 0 0,0 0 0,0 0 0,0 0 0,0 1 1,0-1-1,-1 0 0,1 0 0,0 1 0,0-1 0,-1 0 1,1 1-1,0-1 0,-1 1 0,0 0 0,-17-11 12,17 9-8,1 1 0,-1 0-1,1-1 1,0 0-1,0 1 1,0-1-1,0 0 1,0 1 0,0-1-1,0 0 1,1 0-1,-1 0 1,0-1-4,-3-9-13,-4 3 39,6 7-8,-1 0-1,1 0 1,-1 0 0,0 1 0,1-1-1,-1 1 1,0 0 0,0-1 0,0 1-1,0 1 1,-1-1-18,-22-3 99,8 3-85,3 1-51,1 0-58,3 0-19,10 0 104,0 0 1,-1 0 0,1 0 0,0 0-1,0 0 1,-1 0 0,1 0-1,0 1 1,0-1 0,-1 1 0,1-1-1,0 1 1,0-1 0,0 1-1,0 0 1,-1 0 0,1-1 0,0 1-1,1 0 1,-1 0 0,-1 1 9,-5 12-51,2 6 41,4-11 7,0-1 0,1 1 0,0-1 0,0 1 0,1-1 0,1 5 3,5 27-56,-5-33 39,-1-1 2,0 0 1,1 0-1,0-1 1,0 1-1,0 0 1,3 4 14,-1-4-11,-1 0 1,-1 1 0,1-1-1,-1 1 1,0 0 0,0 5 10,6 15 31,-7-23-21,1 0-1,0-1 0,1 1 0,-1-1 1,0 0-1,1 1 0,0-1 0,0 0 1,0-1-1,0 1 0,3 2-9,4 4 27,-9-8-26,0 1 1,0-1-1,1 0 1,-1 1-1,1-1 1,-1 0 0,1 0-1,-1 0 1,1 0-1,0 0 1,-1 0-1,1-1 1,0 1-1,0-1 1,-1 1-1,1-1 1,0 1-1,0-1 1,0 0-1,0 0 1,0 0-2,46 0-70,-42 0 74,23-3 27,-28 3-29,0-1-1,0 1 0,0 0 1,0-1-1,-1 1 1,1-1-1,0 0 0,0 1 1,0-1-1,-1 0 0,1 1 1,0-1-1,-1 0 1,1 0-1,-1 1 0,1-1 1,-1 0-1,1 0 0,-1 0 1,0 0-1,1 0 0,-1 0 1,0 0-1,0 0 1,0 0-1,0 0 0,1 0 1,-1 0-1,-1 0-1,2-1-3,-1 0 0,1 0-1,-1 1 1,1-1 0,0 0-1,-1 1 1,1-1 0,0 1 0,0-1-1,0 1 1,0-1 0,1 1-1,-1 0 1,0-1 0,0 1 0,1 0-1,-1 0 1,1 0 0,-1 0 0,1 0 3,15-15-20,-11-8 30,-6-17 63,-1 17-60,1-27-83,0 47-15,2 3 55,9 3 35,-10 1-33,-1 4 4,-1-4 16,1 0 1,0 1-1,0-1 1,0 0-1,0 1 1,1-1-1,-1 0 1,1 1-1,0-1 1,0 0-1,1 2 8,8 0-1,4 2-46,-9-1 61,1 2-105,-2-3-9,0 1-43,0-1-52,0 0-57,1-1-63,-1 0-69,1-1-77,0 0-81,3-1-114,0-1-35,-4 1 302,0 0-35,0 1-112,-1 1-53,1-1 49,-1 0-40,2 0-42,0 0-42,3-1-240,16 1-1771,-15-3 1572,-5 0 247,-1 0 52,-1 0-110,-2 0-400</inkml:trace>
  <inkml:trace contextRef="#ctx0" brushRef="#br2" timeOffset="71">6423 8395 4480,'0'-16'1021,"0"8"-442,0 5-288,0 2-53,0 0-46,0 1-39,-5 0 306,-3 0-206,-8 0 209</inkml:trace>
  <inkml:trace contextRef="#ctx0" brushRef="#br2" timeOffset="72">6365 8366 10080,'0'-1'302,"-1"0"-34,0-1 178,-2 1-108,0 0-87,-1 2-102,1-1-34,-10 2 114,3 0-71,3-2-5,2 1 25,0-1 61,4 0-234,1 0-1,0 0 0,0 0 0,0 0 1,0 0-1,0 0 0,0 0 0,-1 0 1,1 0-1,0 0 0,0 0 0,0 0 0,0 0 1,0 0-1,0 1 0,0-1 0,-1 0 1,1 0-1,0 0 0,0 0 0,0 0 1,0 0-1,0 0 0,0 0 0,0 0 1,0 1-1,0-1 0,0 0 0,0 0 1,0 0-1,-1 0 0,1 0 0,0 0 1,0 0-1,0 1 0,0-1 0,0 0 1,0 0-1,0 0 0,0 0 0,0 0 1,0 0-1,0 1 0,0-1 0,0 0 1,1 0-1,-1 0 0,0 0 0,0 0 1,0 0-1,0 1 0,0-1 0,0 0 1,0 0-5,-5 22 166,-14 4-2,19-26-158,-1 1-1,1-1 1,0 0-1,-1 1 1,1-1-1,0 0 1,-1 1 0,1-1-1,0 1 1,-1-1-1,1 0 1,0 1-1,0-1 1,0 1-1,-1-1 1,1 1-1,0-1 1,0 1-1,0-1 1,0 1 0,0-1-1,0 1 1,0-1-1,0 1 1,0-1-1,0 1-5,0 30 176,1-14-54,2-3-43,9 11 24,-4-11-28,4 12 90,2-8-79,1 5-22,-8 13-10,-7-33-52,0 1 0,0-1 0,1 1-1,-1-1 1,1 0 0,0 1 0,0-1 0,0 0-1,0 1 1,0-1 0,1 0 0,0 0 0,0 0-1,-1 0 1,1 0 0,1-1 0,0 2-2,21 10 13,-20-12-12,0 0 0,0 0 0,0 1 1,0-1-1,-1 1 0,1 0 1,-1 0-1,0 0 0,1 0 0,-1 0 1,0 2-2,22 19 40,-21-22-26,-1 0 0,0 0 1,0 0-1,1-1 1,-1 0-1,1 1 1,-1-1-1,1-1 0,0 1 1,-1 0-1,5-1-14,-5 0 13,0 0 0,0 0 0,0-1-1,0 1 1,0-1 0,0 0 0,1 1-1,-2-2 1,1 1 0,0 0 0,0-1 0,0 1-1,0-1 1,-1 0-13,2 0 10,-1-1-1,-1 1 0,1-1 1,0 0-1,0 0 1,-1 0-1,0-1 1,1 0-10,-1 0 8,0 0 1,-1 0-1,1 0 0,-1 0 1,0 0-1,0-1 0,1-2-8,8-29 1,-4 21-1,-3 9 0,0-1 0,-1 1 0,0-1 0,0 0 0,0 0 0,-1 0 0,0 0 0,0 0 0,0-1 0,-1-15 20,0-2 35,0-54 204,0 54-188,-1 18-52,-3-3-49,-15-23-81,19 33 111,0 0 0,0 0 0,0 0-1,0-1 1,0 1 0,0 0 0,0 0-1,0 0 1,-1 0 0,1 0 0,0-1-1,0 1 1,0 0 0,0 0 0,0 0-1,0 0 1,0 0 0,0 0-1,0-1 1,0 1 0,0 0 0,-1 0-1,1 0 1,0 0 0,0 0 0,0 0-1,0 0 1,0 0 0,-1 0 0,1 0-1,0 0 1,0-1 0,0 1 0,0 0-1,0 0 1,-1 0 0,1 0-1,0 0 1,0 0 0,0 0 0,0 0-1,0 0 1,-1 0 0,1 1 0,0-1-1,0 0 1,0 0 0,0 0 0,0 0-1,-1 0 1,1 0 0,0 0 0,0 0-1,0 0 1,0 0 0,0 0-1,0 1 1,0-1 0,-1 0 0,1 0-1,0 0 1,0 0 0,0 0 0,2 16 26,3 6 9,16-1-62,-19-19 24,1 0-1,-1 0 0,1 0 1,-1 0-1,0 1 0,1-1 1,-1 1-1,-1 0 0,1-1 1,0 1-1,1 3 4,5 30-6,-7-29 8,0-1 0,1 1 0,0 0-1,0 0 1,0-1 0,1 2-2,18 39 59,0 4 43,-18-45-71,1 0 0,-1 0 0,1 0 0,0-1 0,0 1 0,2 0-31,18 17 184,19 24 117,-40-44-259,-1 0-1,0-1 0,1 1 1,-1-1-1,1 1 0,0-1 1,0 0-1,3 2-41,8 3 85,2 0 63,7 0 92,13-1 202,-29-5-347,-1-1 1,0 0-1,1-1 0,-1 1 1,0-1-1,1 0 0,-1-1 1,4-1-96,7-5 209,-1-4-43,3-11 46,-16 19-156,-1-1-1,0 1 1,0 0 0,0-1 0,0 1 0,-1-1 0,1 0-56,0-10 169,0 1 1,-1 0-1,0-1 0,-1-5-169,0 1 90,-2-64 250,-4 42-214,-6 6-69,-24-18-62,7-1-34,0 0 57,17 21 1,8 20-64,-1 1-52,-3 2-23,-2 0-68,-1 0-110,4-1-88,7 11 364,0 0 0,0-1 0,0 1 1,-1 0-1,1 0 0,0 0 0,0-1 0,0 1 0,0 0 0,0 0 0,0-1 0,0 1 0,-1 0 1,1 0-1,0 0 0,0 0 0,0-1 0,-1 1 0,1 0 0,0 0 0,0 0 0,0 0 1,-1 0-1,1 0 0,0-1 0,0 1 0,-1 0 0,1 0 0,0 0 0,0 0 0,-1 0 0,1 0 1,0 0-1,0 0 0,-1 0 0,1 0 0,0 0 0,0 0 22,-9 0-316,-11 1-440,9 1 184,6 1 163,0 1-53,3 2-64,1 2-75,1-4-83,0-3 165,0-1 27,0 0-69,0 0-80,0 0-68,0 0-207,0 0-530</inkml:trace>
  <inkml:trace contextRef="#ctx0" brushRef="#br2" timeOffset="73">7202 8712 5504,'0'0'1226,"0"0"-861,0 0-36,0 0 21,-1 0-62,0-1-51,-2 0-40,2 0-33,-1 0-105,-4-4-44,4 4 41,-1-1 69,1 1 49,-1 1 81,1-1 95,-1 1 110,3 0 548,0 0-58,0 0-70,0 0-379,0 0-218,0 0-67,0 0 32,0 0 130,0 0-10,-1 2 17,1 1-55,0 2-52,0 1-47,0 0-46,0 1-41,1-1-38,-1-2-34,0 0-22,-1 11 139,1 22 180,6-19-180,13 6 67,-18-18-227,1-1 1,-1 1-1,-1 0 0,1 0 1,-1-1-1,0 4-29,5 23 136,5-13-92,-8-16-42,-1-1-1,1 1 1,-1 0 0,1-1-1,-1 1 1,0 0-1,0 0 1,0 0 0,-1 0-1,1 0 1,-1 0 0,1 0-1,-1 0 1,0 3-2,2 20 5,3-7 70,0-1 0,0 0 0,5 8-75,1-1 36,-5-14-211,-3-2 43,0-1 15,-1 1-13,-1-3-2,1-1 13,0-1-231,-2-3 33,0-1 69,0 0-36,0 0-373,1-1-99,0 0 323,2-2-47,-1 1 87,1 0 109,6-6-398,-6 4 356,-2 2 116,1 0-41,-1 0 6,0 0-36,-1-1-39,1 1-45,0-1-47,-1 0-51,0 0-56,0 0-58,0-23-2580</inkml:trace>
  <inkml:trace contextRef="#ctx0" brushRef="#br2" timeOffset="74">7462 8770 5376,'0'0'1226,"0"0"-861,0 0-36,0 0 19,0 0-72,0 0-70,0 0-71,0 0 77,0 0-118,0 0 43,0 0 126,0 0 73,0 0 851,0 0-726,-1 0-44,-3 3 321,-6 1-89,1 1-76,4-2-79,5 1-108,-1 5-175,-2-2-55,-3-2-20,-8-2 17,9-3-9,3 5-13,-3-1-51,-4 0-31,-5 0-25,3-1 17,10-2-36,0 0 0,-1 0 1,1 1-1,0-1 0,1 0 0,-1 1 0,0-1 1,0 1-1,0 0 0,1-1 0,-1 1 1,1-1-1,-1 1 0,1 1-5,0-2 3,-1 1-1,1 0 1,0-1-1,-1 1 1,1-1 0,-1 0-1,0 1 1,1-1-1,-1 1 1,0-1 0,0 0-1,0 0 1,0 1-1,0-1 1,0 0 0,0 0-1,-1 1-2,-18 1 4,-5 1-16,9 6-33,9-8 24,-11 2 69,16-3-37,1 1 1,-1-1-1,1 0 1,-1 0-1,1 0 1,0 1-1,-1-1 1,1 1-1,0-1 0,0 1 1,0 0-1,0-1 1,0 1-12,-1 3 107,2-5-6,0 0 22,5-2 22,0 1-56,13 2 19,-9 0-42,-1 0 69,6-1 54,-4 1-71,0 1-46,2 2-35,-2-1-7,-3-1 20,21 8 86,-26-8-132,0 0 1,0 0 0,0 0 0,0 0 0,0 0 0,0 0 0,0 0 0,-1 1 0,2 1-5,-2-2 2,1 1 1,-1-1-1,1 0 1,0 1 0,0-1-1,0 0 1,0 0 0,0 0-1,1 0-2,55 20 5,-46-13-5,-10-7 0,0-1 0,0 1 0,0 0 0,0-1 0,1 1 0,-1-1 0,1 0 0,-1 0 0,1 0 0,0 0 0,-1 0 0,1-1 0,0 1 0,-1-1 0,1 1 0,0-1 0,0 0 0,-1 0 0,2-1 0,39 1 0,-27 1-22,-5 1-51,-3 1-58,-3 0-65,1 0-59,-5-2-292,-1-1 101,1-1 89,0 0 75,0 0 63,0 0 45,1-4-438,-2 4 354,0 1-100,2-2-312,1 2-37,-1-1-43,0 1-46,-2 0 796,2 0-1367,-1 0-812</inkml:trace>
  <inkml:trace contextRef="#ctx0" brushRef="#br2" timeOffset="75">7635 8929 6144,'0'0'808,"0"0"-297,0 0-116,0 0-40,0 0 23,0 0-77,0 0-76,0 0-78,0 0 30,0 0-18,0 0 29,0 0 57,0 0 618,0 0-583,0 0-36,0 1 145,-1-1-115,1 1-95,0 0-76,0 1-52,0 3-15,1-2 37,0-1 3,0-1 36,0 1 42,1-1 51,-2-1-205,10 10 104,4-1-48,-2-3-30,2 4 34,-12 3 8,-1-10 61,0-2-55,5 0-11,-3-1-33,1 1 41,-2-1 13,1 1 36,7 6-2,0 5-13,-8-4-33,-1 2 47,0-2-1,-1 0 38,-5 0-119,1-4-33,-3 1-4,-23 14 28,-8 6-61,31-24 6,2-3-19,9 2-7,2 0 41,8 0 95,0 0 89,27 0 505,-27 0-435,-5 2 65,-1 3-63,-1 2-54,-1 1-44,2 2-3,0-3-37,-3-5-20,3-1-14,0 0-1,-5 2 14,-1 0 1,0 2 33,-1 1 40,-1 2 48,0 33 76,-2-25-158,-3-3-37,-5-2-21,-8 1-11,-2 3 2,13-7-144,-1 5 60,1-2 16,2-5-35,0 0-37,-1-2-55,0-1-31,-1-1-56,-1 0-65,-1-2-73,6 0 212,1 0 34,-3 0-32,1 0 80,-5 0-6,6 0 20,0 0-39,-1 0-87,-1 0-97,2 0 81,0 0-39,0 0-41,-1 0-45,0 0-49,-1 0-52,1 0-55,-1 0-60,-12 0-1033,2-4-103,10-4 286,3-8-735</inkml:trace>
  <inkml:trace contextRef="#ctx0" brushRef="#br2" timeOffset="76">6827 7385 3584,'0'-33'817,"0"18"-354,0 9-230,0 3-39,0 2 104,0 1 198,0 0-138,0 0-61,0 0-58,0 0-52,0-1-49,0 1-43,0 0-39,0-1-34,0 1-46,0-1-56,0-2-350,0 2 275,0 1 101,0-1 41,0 0 56,0 0 72,0 0 85,0 1 96,0-1 118,0 1-159,-1 0 32,1-1 36,0 1 37,0 0 38,0 0 40,0-1 43,0 1 42,-1 0 46,1 0 46,0 0 49,0 0 51,-1 0 51,1 0 53,-5 1-460,1 3-74,2 2-63,1 1-52,0 7 20,2 10-10,-1-6-23,2 4-28,4 13 115,-1-1-33,-3-14-129,-2 18 133,0-8-87,0 68 52,0 82-52,0-168-117,1-1 0,0 0 0,1 0 0,1 1 0,-1-1 0,2-1 0,2 7-11,-1-4 24,3 21 20,-9-27-66,0-1-39,0 4-85,1 3-101,0-10 64,0 1 38,1 1-55,2 0 80,4 2-51,-4-6 41,0-2-60,-1 0-96,1-1-118,-2 1 150,0-1-38,0 0-42,0 0-44,-1-1-48,1 1-51,0-1-52,-1 0-57,0-1-59,0 0-63,0 3 52,0-2-39,0 0-177,0-2-478</inkml:trace>
  <inkml:trace contextRef="#ctx0" brushRef="#br2" timeOffset="77">7202 7500 7296,'0'0'1002,"-1"0"-370,-1 0-145,0 0-48,0 0-167,0 0-58,-2 0 78,-6 2 201,7 2-227,2-2-75,0 1 43,0 1 52,1 1 58,0-4-258,-2 16 550,-2-13-354,-2-2 84,5-2-70,1 1-93,-1 0-100,0 0-34,0 2-6,-1 1-37,1-3 7,1 0 33,-8 2 20,5-2-60,0 1-1,1-1 0,-1 1 1,0 0-1,1-1 0,0 1 1,-1 0-1,1 0 0,0 1 1,0-1-1,0 0 1,0 1-1,0 0-25,0 0 30,-1-1 0,1 1 0,-1-1 0,0 1 0,1-1 0,-1 0 0,0 0 0,0 0 0,-1-1 0,1 1 0,0-1 0,0 1 0,-1-1 0,1 0 0,-1-1-30,-1 2 35,-13 8 87,9 0-82,7-8-39,1 0 1,-1 0-1,1-1 0,-1 1 1,1 0-1,-1-1 0,0 0 0,0 1 1,0-1-1,0 0 0,0 0 1,0 0-1,0 0 0,0 0 1,0-1-1,-1 1 0,1 0 1,0-1-1,-2 0-1,-40 10 117,26-3 33,14 1-67,4-7-79,0-1-1,0 1 0,0 0 1,0-1-1,0 1 0,-1-1 1,1 1-1,0 0 1,0-1-1,-1 1 0,1-1 1,0 1-1,-1-1 1,1 1-1,-1-1 0,1 1 1,0-1-1,-1 0 0,1 1 1,-1-1-1,0 0-3,-27 10 96,16-1-53,12-9-43,0 0 1,0 0 0,0 0-1,0 1 1,0-1 0,-1 0-1,1 0 1,0 0 0,0 0-1,0 1 1,-1-1 0,1 0-1,0 0 1,0 0-1,-1 0 1,1 0 0,0 0-1,0 0 1,-1 0 0,1 0-1,0 0 1,0 0 0,0 0-1,-1 0 1,1 0 0,0 0-1,0 0 1,-1 0 0,1 0-1,0 0 1,0 0-1,-1 0 1,1 0 0,0 0-1,0 0 1,0-1 0,-1 1-1,1 0 1,0 0 0,0 0-1,0 0 1,-1-1 0,1 1-1,0 0 1,0 0-1,-15-9 14,0 7 18,1-1-27,14-2-80,6-14 43,-6 19 33,0 0 0,1-1-1,-1 1 1,0 0 0,1-1-1,-1 1 1,0 0 0,1-1-1,-1 1 1,0 0 0,1 0 0,-1-1-1,1 1 1,-1 0 0,0 0-1,1 0 1,-1 0 0,1 0-1,-1-1 1,1 1 0,-1 0-1,0 0 1,1 0 0,-1 0 0,1 0-1,-1 0 1,1 0 0,-1 1-1,1-1 1,-1 0 0,0 0-1,1 0 1,-1 0 0,1 1 0,-1-1-1,1 0 1,-1 0 0,0 1-1,1-1 1,-1 0 0,0 0-1,1 1 1,-1-1 0,0 0-1,0 1 1,1-1-1,10 20 80,-11-19-73,1 1 0,0 0 0,-1 0 0,1-1 0,0 1 0,0 0 0,0-1 0,0 1 0,0-1 0,1 1 0,-1-1 0,0 0 0,1 1 0,-1-1 0,1 0 0,-1 0 0,1 0 0,0 0 0,1 0-7,17 5 69,1-1 19,0 6 11,-8-5-56,-1-1-1,1 0 1,0-1-1,1-1 1,0 0-43,-4 0 33,9 6 36,1 12-7,-11-10-33,-6-8-25,0 0 1,1 0 0,-1 0-1,0-1 1,1 1 0,-1-1-1,1 0 1,1 1-5,31 9 21,-22 4 19,-14-15-36,1 1 0,0-1 1,0 0-1,-1 0 0,1 1 0,0-1 1,0 0-1,0 0 0,1 0 1,-1 0-1,0 0 0,0 0 0,0-1 1,1 1-1,-1 0 0,1-1 0,-1 1 1,0-1-1,1 1 0,-1-1 1,1 0-1,-1 1 0,1-1 0,-1 0 1,1 0-1,-1 0 0,1 0-4,22 4-5,-9 0-87,-7-2 0,-1 0-37,0 0-43,-1-2-47,-2 0-49,-3 0 50,-1 0-2,0 0-45,0 0-253,0 0 54,1 0 52,-1 0 46,0 0 45,1 0 41,-1 0 36,1 0 35,0 0 10,0 0 34,0 0-85,1 0 79,1 0-149,-2 0 192,-1 0-38,0 0-99,0 0-94,2 0-1018,-2 0-851</inkml:trace>
  <inkml:trace contextRef="#ctx0" brushRef="#br2" timeOffset="78">7000 7659 1920,'0'3'315,"-1"0"-55,0 0-51,-1-1-45,0-1-40,-1 1-34,-2-1 8,-1 0-75,-8-1-25,5-1 69,5 1 4,0 0 36,0 0 42,1-1 48,-1 0-78,2-3-75,-4-4-26,-1 7 14,-2 0 16,-4-3-86,8 0 46,0-2 70,3 2 2,1-1 35,-1 0 39,1-1 45,1 0 51,-1-1 56,-2-7-6,-8-4 62,5 9-165,1-1 42,2 3-44,3 0 37,-1-4 123,-2 2-70,-2-2 41,-1 3-80,-5-10 167,8 10-248,3-2 35,0 2 57,0 0 50,0-5 134,0-14 645,-3 14-505,-4-15 467,4 12-404,2 3-170,0 0-80,1 8 630,0 5-785,-5-2 231,5 1-344,-1 1-43,-1 0-21,1-1-53,-3 0-39,1 0 52,1 0 68,0 0 99,0 0 66,-1-1 110,2 1-137,0 1 35,0-1 36,0 0 38,2 2-184,0 0-58,-1 0-34,0 2-28,-1 1 1,1 0 21,-1 0 26,1 2 42,0-6-123,0 5 38,0 1 1,1-1-1,-1 1 0,1-1 0,0 1 0,1 2-38,17 18 144,-11 2-19,-9 20-4,-1-11-21,5-15-3,6 29 90,-6 20-33,-3-59-132,1 2 18,1 0-1,0 0 1,1-1 0,0 1 0,2-1 0,-1 0-1,2 0 1,2 5-40,18 46 82,-25-61-80,0 0 0,1-1 0,-1 1 0,1-1 0,0 0 0,0 1 0,-1-1 0,1 0 0,1 0 0,0 1-2,13 14 6,-5 9 31,-11-24-33,0-1 1,0 0 0,0 1-1,1-1 1,-1 0 0,0 1-1,1-1 1,-1 0 0,1 0-1,0 0 1,-1 1 0,1-1-1,0 0 1,0 0 0,0 0-1,0 0 1,0 0 0,0 0-1,0-1 1,0 1 0,0 0-1,0 0 1,0-1 0,0 1-1,1-1 1,-1 1 0,0-1-1,0 1 1,1-1-1,-1 0 1,0 1 0,1-1-1,-1 0 1,0 0 0,1 0-1,-1 0 1,0 0 0,2-1-5,4 2 26,-5-1-6,0 0 0,1 1 1,-1-1-1,0 0 0,1 0 1,-1 0-1,0-1 0,1 1 1,-1-1-1,3 0-20,6-8 37,13-31 1,-22 36-31,0 1 1,0-1 0,0 0 0,0 1 0,-1-1-1,1 0 1,-1 0 0,0 0 0,0 0 0,0-4-8,3-16 34,18-34 76,-16 47-87,-2 0 0,1 0 0,-1-1 0,-1 0 0,0 1-1,0-1 1,-2 0 0,1-7-23,-2-29 93,0-67 254,0 62-302,0 55-48,0 21-57,0 1 1,3 14 59,1-15 21,1 1 1,9 21-22,1-5-27,-6-1-27,-9-33 48,1 0 0,0 0 0,0 0 0,1-1 0,0 1 1,0 0-1,0-1 0,1 1 0,1 1 6,34 37 11,-21-1-43,-3-20-6,2 2 9,-8-1 48,-6-20-8,-1-1 0,1 0 0,0 0 1,0 0-1,0 0 0,0 0 1,0 0-1,1 0 0,2 2-11,-2-2 25,0 0-1,1 1 1,-1-1-1,1 0 1,0-1-1,0 1 1,0-1-1,0 1 1,0-1-1,1 0-24,22-41 546,-16 24-416,-5 6-48,1-16 88,-8-15-44,-1 19-65,3-5 0,0 15-30,-1 0 1,0 0 0,-1 0-1,0-1 1,-1 1 0,0-2-32,-11-28 52,6 24-16,2 0 0,0-1 0,-1-14-36,5 30 1,1-7 4,-1 1-1,0-1 0,-1 1 0,0 0 0,0-1 1,-1 1-1,0 0 0,0 0 0,-1 0 0,0 1 1,-2-2-5,-4-6 3,5 9 6,0 0 1,1-1 0,0 0 0,0 0 0,1 0-1,-1-2-9,0-16-3,4 20-51,-1 0 33,1 3 25,0 1 0,0-1 0,-1 1 0,1 0 1,-1-1-1,1 1 0,-1 0 0,1-1 0,-1 1 0,0 0 0,0 0 0,0-1 0,0 1-4,-5-4-44,-3 1-106,4 3 22,-1 0-43,0 0-48,-1 1-55,-3 0-69,1 0-44,4 0-59,5 0-47,0 1-164,0 5 135,0-2 292,0 0 38,1 1-69,2 4-260,-1-6 325,0-1-43,0 0-24,0 0-58,0 0-67,1 1-80,-1-2 129,0 1-38,0 0-41,0 0-44,1 0-45,-1 1-49,1-1-52,0 1-53,28 23-2945,-21-14 2208,-1 5-644,-9-17 2032</inkml:trace>
  <inkml:trace contextRef="#ctx0" brushRef="#br2" timeOffset="79">7476 7774 6144,'0'0'842,"0"0"-310,0 0-121,0 0-42,0 1 133,0-1-122,0 0-106,0 1-91,0 0-79,0 0-52,1 0-47,-1 2-76,0-2 67,-1 1 46,1-1 70,0-1 6,0 1 43,0 0 49,-1-1 55,1 0 60,0 1 66,-1-1 73,1 0 77,-6 2 253,3 5-113,0 4-103,2 2-88,0 2-77,1 1-64,0 0-51,1-1-39,0 8 172,-1 1-103,0 1-68,0 1-61,0 0-50,0 5-25,0 0-45,0 60 44,0-61-68,1-1-59,5 12-53,1 18-21,-7-57 77,0 0 0,0-1 0,0 1-1,0 0 1,0-1 0,0 1-1,0 0 1,1-1 0,-1 1 0,0-1-1,1 1 1,0-1 0,-1 1-1,1-1 1,0 1 0,0-1 0,0 0-1,0 1 1,0-1 0,0 0-1,1 1 2,9 16 10,-9-12-9,-1 0 1,0 0-1,0 1 0,0-1 0,-1 0 0,0 4-1,0-6-146,0-3-71,0-1 30,0 0 34,0 0-184,0 0 57,0-1-47,0-3-437,0 1 451,0 0 35,-1-6-453,1 3 283,-1 2 106,1 0 16,0 1-48,0-1 18,0 1-47,0 0-52,0-1-59,0 1 37,1 0-49,-1 0-51,1 0-56,-1-1-58,1 1-62,-1-1-66,1 1-69,1-3 127,0-2 60,1-1-82,2-7-326</inkml:trace>
  <inkml:trace contextRef="#ctx0" brushRef="#br2" timeOffset="80">7750 7890 5760,'0'0'1264,"0"0"-886,0 0-36,0 0 24,0 0-58,0 0 186,0 0 35,0 0-321,0 0 36,0 0 42,0 0 615,0 0-541,0 0 126,0 0 116,0 0 19,0 0-256,0 0-91,0 0 55,-2 2 242,-18 9 81,8-5-333,1 1-93,5 0-154,2 3-83,-7 13 115,9-21-97,1-1-1,-1 1 1,0-1 0,0 1 0,0-1 0,0 0 0,-1 0 0,1 0 0,0 0-1,-2 1-6,-14 6 36,11-3 0,-1 1-1,1 0 1,1 0-1,-1 0 1,1 1 0,0 0-1,-2 4-35,2-3 69,0-1-1,0 1 0,-1-1 1,-7 5-69,4-5 66,-6 5 12,6-3 5,5-1 30,3 2 59,-3-10-60,-9 0-43,30 0-26,11 0 9,60 0 72,-69 1-90,-2 5-25,-2-1-4,-6-3 0,0 0 0,-1 0 0,1 1 0,0 0 1,5 4-6,-10-5 1,0 0 0,0 0-1,0 1 1,-1-1 0,1 1 0,-1-1 0,1 1 0,-1 0 0,0 0 0,0 0 0,-1 0 0,2 2-1,-3-5 1,0 1 1,0-1-1,0 0 0,0 0 0,0 1 1,0-1-1,0 0 0,0 0 0,1 0 1,-1 1-1,0-1 0,0 0 1,0 0-1,0 0 0,1 1 0,-1-1 1,0 0-1,0 0 0,0 0 0,1 0 1,-1 0-1,0 1 0,0-1 0,0 0 1,1 0-1,-1 0 0,0 0 1,0 0-1,1 0 0,-1 0 0,0 0 1,0 0-1,1 0 0,-1 0 0,0 0 1,0 0-1,1 0 0,-1 0-1,3 0-221,0 0 74,0 0 66,0 1 55,1-1 67,0 1 67,8 3 402,-7-2-373,-2 1-135,-1-2-55,-1 1-42,1-1-48,-1 1-54,0 0-59,0 0-64,0 1-69,0-1-74,0 0-81,0 1-85,-1 0-90,1 0-96,-1 0-102,0 0-106,0-3 136,-1 0-61,0-2-49,-2-1-37,-5-4-653,-8-10-946</inkml:trace>
  <inkml:trace contextRef="#ctx0" brushRef="#br2" timeOffset="81">7808 8020 5120,'0'0'1115,"0"0"-481,0 0-313,-1 0-58,0 0-52,-2 0-46,-16 0 283,15 0-210,3 0 175,1 0 205,0 0 12,0 0 10,0 0-269,0 0-161,8 0 115,1 0 72,20 0 1099,-16 0-917,-5 0-295,0 0-64,-4 0-43,-1 2-42,0 3 11,-1 2-47,2 8 48,-2-13-129,-1 0-1,0 0 0,1-1 1,-1 1-1,1 0 0,0-1 1,0 1-1,-1-1 0,1 1 1,0-1-1,0 0 0,0 1 1,0-1-1,1 0 0,-1-1 1,0 1-1,2 0-17,10 5 132,-9 5 28,-5 12-35,-1-19-85,1 31 162,-3-5-95,2-26-100,0 0 0,0-1 0,0 1 0,-1 0 0,1-1 0,-1 1 0,0-1 0,0 1 0,0-1 0,0 0 0,-1 0 0,1 0 0,-1 0-7,-14 12 1,15-14-4,0 1 1,0-1-1,0 1 1,0 0-1,1 0 1,-1 0-1,0 0 1,1 0-1,-1 0 1,1 0-1,0 1 0,0-1 1,0 0-1,0 1 1,0 1 2,-1 1 4,1 0 0,-1 0 0,0 0 0,0-1 0,0 1 0,-1 0 0,1-1 0,-1 0 0,0 1 0,-1-1 0,1 0 0,-1 0 0,-1 0-4,4-3 1,1 0 1,-1 0 0,0 0 0,0 0 0,1-1 0,-1 1-1,0 0 1,0-1 0,0 1 0,0-1 0,0 1 0,0-1 0,0 1 0,0-1 0,0 0-1,0 1 1,0-1 0,-1 0-2,-1 1 2,-1 0 0,1 0 1,-1 0-1,1 0 0,-1 1 0,1-1 0,0 1 0,-3 2-2,-11 18 85,2-12 16,-6 9 32,16-14 43,5-5 0,5 0 27,-4 0-191,0 0 0,0 0 0,0 0 0,0 0 0,1 0 0,-1 0 0,0 0 0,0 1 0,0-1 0,0 0 0,0 1 0,0-1 0,0 1 0,0-1 0,0 1 0,0 0-12,7 6 133,-7-6-119,1-1 0,-1 1 0,0-1 0,1 1-1,-1-1 1,0 0 0,1 1 0,-1-1 0,0 0 0,1 0 0,-1 0-1,0 0 1,1 0 0,-1 0-14,20 3 126,-5 5-43,-13-5-62,1-1 0,0-1 0,0 1 0,0 0-1,0-1 1,0 0 0,0 0 0,0 0-21,14 1 87,7-2 40,-23 0-225,0 0 37,2 0 28,1 0 85,10 0 179,-10 0-185,0 0-37,1 0-64,1 0-94,-2 0-64,1 0-95,0 0-109,0 0-122,-4 0 219,1 0-35,0 0-38,0 0-38,0 0-41,0 0-43,-1 0-43,1 0-47,-1 0-330,0 0-91,1 0-293,2 0-755</inkml:trace>
  <inkml:trace contextRef="#ctx0" brushRef="#br2" timeOffset="82">7967 7168 5632,'0'-1'342,"0"0"-39,-1 0-36,1 1-33,0-2 143,-1 0-100,0 0-85,0 1-57,-3-3 151,1 3-112,2 0-46,0 1 35,-1 0 44,1-1 50,-1 1 66,1 0 67,-1 0 75,0 1 85,1-1 90,-1 1 99,1-1 107,-1 1 115,-1 1-499,0 1-66,0 0-60,1 0-55,1 1-49,-1 0-45,1 1-39,1 0-33,-1 7 56,2 17 11,-1-20-57,0-1 98,0 15-158,0 10 59,2 62 308,0-56-272,2-6-61,0-4-62,-2-21-29,0-1 0,0 1 0,0-1 0,1 0 0,0 1 0,2 1-8,10 31 43,-5-16-22,-8-19 70,11-5 42,1 0-13,3-3-15,-6-9 2,-6-2 20,2-4-76,7-6-22,1-6-13,-2-20 2,-4-31 84,-10-57 106,0 65-168,1 68-115,0 10-10,-1 0 68,1-3 13,-1 0 0,1 0-1,0 0 1,0 0 0,0 1-1,0-1 1,0 0 0,0 0 0,1 0-1,-1 0 1,1 1 0,0-1 0,-1 0-1,1 0 1,0 0 0,0 0 4,17 17-58,-14-15 51,0 0-1,0 0 0,0 0 0,-1 1 0,0-1 1,0 1-1,2 4 8,4 27 3,-8-29 6,0 0-1,1 0 0,-1-1 0,2 1 1,-1 0-1,1 0-8,32 55 33,-24-45-51,0-1 0,1 0 0,11 10 18,-18-20 2,0-1 1,1 1-1,0-1 1,0-1-1,0 1 1,0-1-1,1 0 1,5 2-3,15-1 98,-12-4 11,3-1 54,2 0 49,-2-6 34,-4-8-51,7-27 91,-4 8-74,-10 24-128,10-16 208,-10-11-97,-3 10-96,-1 15-59,-1 0-1,-1-1 1,0 1-1,-1-1 0,0 1 1,-1-10-40,-2-10 25,2 17-6,0-1 0,-1 1 0,0 0 0,-1 0-1,-1 0 1,-2-5-19,-32-34 91,35 47-84,1 0 0,0 1 1,1-1-1,0 0 0,0-1 0,0 1 0,0 0-7,1-2 2,-1 0-1,0 1 0,-1-1 0,0 1 0,0 0 1,-1-1-1,-1-2-1,-10-13-27,-3-5-35,10 7-36,6 18 57,0 0 0,0 0 1,0 0-1,0 0 0,0 1 0,-1-1 0,1 0 1,-3-2 40,-8-5-267,-2 6-5,-3 3-58,13 1 33,3 0-56,1 0-79,0 0-59,2-1-97,-1 1 120,1-1 104,1 1 88,0 0 38,0 0 74,7 1-158,-7 0 113,-2-1 57,0 0-43,8 0-432,-1 0-74,-4 1 169,-1 0-66,0 1-77,-2 0-64,0 1-210,-1 2-544</inkml:trace>
  <inkml:trace contextRef="#ctx0" brushRef="#br2" timeOffset="83">8630 7197 4608,'0'0'1021,"0"0"-442,0 0-225,0 0-58,0 0-53,0 1-51,0-1-44,0 0-43,0 0-36,0 0-33,0 1-32,0-1-39,0 1-89,0 2-249,0-2 299,0-1 49,0 1 55,0 0 63,0 0 73,0 0 86,0 0 105,0 0 112,0 0-188,0-1 32,0 1 35,0-1 36,0 1 37,0-1 39,0 1 41,0-1 41,0 1 44,0-1 45,0 1 46,0-1 49,0 9-552,0 1 71,0 31 748,0-25-627,0-7-206,0-2-61,0 20 287,-1 1-99,0 2-74,1-1-68,1 4-30,5 10 3,14 7-59,-18-38-98,0 0 37,0 31 103,-2-23-83,-1 4-81,1-13-8,0 0-34,-1-1-38,1 1-44,0-7 104,1 9-210,0-9 112,0 0-37,1-2-86,1 0-109,-1-2 158,0 0-35,0 0-178,-1 0-54,-1 0 128,0 0-46,0-3-469,0-1 107,0 1 101,0 0 93,0 0 84,0 1 78,0 0 69,0-1 63,0 1 75,0 0 39,0-1-106,1 0 90,-1-4-207,1 5 251,0-1-46,-1 1-126,2-1-116,1-4-318,1 2 41,2 1-106,5-2-377</inkml:trace>
  <inkml:trace contextRef="#ctx0" brushRef="#br2" timeOffset="84">8905 7197 5888,'-1'6'670,"-2"0"1075,2-5-1258,0 0-65,-1-1-71,1 1-222,1 0-38,-1-1-39,0 1-44,0 0-48,1 0-51,-3 23 920,3-15-576,0-1-33,0 0-24,0-8-183,0 0-1,0 0 0,0 1 0,0-1 0,0 0 1,0 0-1,0 1 0,0-1 0,0 0 0,0 0 1,0 1-1,0-1 0,0 0 0,0 0 0,0 0 1,0 1-1,0-1 0,0 0 0,0 0 1,-1 1-1,1-1 0,0 0 0,0 0 0,0 0 1,0 0-1,-1 1 0,1-1 0,0 0 0,0 0 1,-1 0-1,1 0 0,0 0 0,0 0 0,0 1 1,-1-1-1,1 0 0,0 0 0,-1 0-12,-14 13 362,12-10-282,0 0-1,0 0 0,-1 0 1,1-1-1,0 1 0,-1-1 1,-3 2-80,2-3 85,-5 0-27,-6 0-2,6 3 51,3 1 76,4-1-48,1 2 35,-12 20 367,7-16-266,-1-1 0,0 1 1,0-1-1,-1-1 0,-10 8-271,0-2 360,0-6-63,8-5-53,0-2-51,0-1-55,0-1-56,-3 1-68,12 0 24,2-2 27,0-10-30,0 6 51,0 0-67,-1-4 40,2 0 39,4 1 37,7 6 34,36 15-67,-5-5-28,-16 12 60,13-7-30,28-4-32,-65-9-68,0 1-1,0 1 1,-1-1 0,1 0 0,0 1 0,0-1-1,0 1 1,-1 0 0,1 0 0,0 0-1,2 2-3,14 16 2,-18-17-4,1 1-1,0-1 1,1 1 0,-1-1-1,0 0 1,1 1-1,-1-1 1,1-1-1,0 1 1,-1 0 0,1-1-1,0 1 1,0-1-1,0 0 1,0 0 0,0 0-1,1 0 1,0 0 2,-2-1 0,0 1 0,1-1-1,-1 1 1,0 0 0,0 0 0,0 0 0,0 0 0,0 0 0,0 0-1,0 0 1,0 1 0,1 0 0,8 12 35,3 2 92,-4-9-43,2-3-53,0-3-49,1-1-43,-5 0 9,-5 0-47,-2 0-34,0 0-206,-1 0 99,0 0-48,0 0 56,0 0-42,0 0-136,0 0-66,0 0-56,0 0-45,0 0-38,0 0-46,0-1-58,0 0-70,0-1 102,0 0-42,0-1-186,0-2-503</inkml:trace>
  <inkml:trace contextRef="#ctx0" brushRef="#br2" timeOffset="85">9136 7356 5504,'0'0'587,"-1"0"-88,1 0-81,0 0-75,0 0-70,0 0-63,-1 0-58,1 0-52,0-1-46,-1 1-38,0 0-76,0 0-81,-1 0-270,1 0 325,0 0 46,0 0 62,1 0 80,-1 0 96,0 1 113,1-1-103,0 0 35,-1 0 39,1 0 39,0 1 43,-1-1 45,1 0 46,0 0 49,0 1 51,0-1 53,0 0 56,-1 1 57,1-1 60,0 1 63,0-1 63,0 1 66,0 18-669,0-14-85,-1-1-14,0 0-85,0 2-51,2 4-44,0-5 12,-1-1 37,1 0 54,-1 0 70,0 1 87,0-1-74,0 1-39,-1 5 71,1 3-78,1 13 40,2-20-60,0 1-7,0-2-51,2 14 89,-4-13-84,-1 3 59,0-4-69,1 4 61,1-1-37,7 5 25,-7-11-118,0 0-1,-1 0 1,1 1 0,-1-1 0,1 0-1,-1 1 1,0-1 0,0 1-1,0 0 1,-1-1 0,1 1-1,0 0 1,-1-1 0,0 1-1,0 2-12,0-2 3,0 0-1,1 0 0,-1-1 0,0 1 1,1 0-1,-1 0 0,1-1 0,0 1 1,0 0-1,0-1 0,0 1 0,1-1 1,-1 1-1,1-1 0,-1 1 0,3 1-2,3 7 34,-1 10 7,-6-9-69,0-1-42,-1-5-33,1-2-34,-1-3-17,0 0-38,-2 1-77,1-1 54,0 0-37,-1 0-39,0 0-40,0 0-40,0 0-40,-1 0-43,0-1-43,-1-1-383,-1 0-90,-1-2-280,-3-2-721</inkml:trace>
  <inkml:trace contextRef="#ctx0" brushRef="#br0" timeOffset="86">9929 3012 5248,'1'0'-433,"0"-1"76,-1 1 75,1-1 70,-1 0 60,1 1 73,-1-1 71,1 1 66,0-1 62,-1 1 58,1-1 55,-1 1 51,1-1 118,-1 1 60,1-1 55,-1 1 47,1-1 166,-1 1 47,1 0 201,0-1 542,-1 1 2,1 0-539,-1 1-200,1-1-45,-1 0-166,0 1-46,0-1-53,0 1-60,0-1-118,0 1-51,1-1-53,-1 1-58,0 0-61,0-1-66,0 1-68,0 0-74,0 1 376,0-2-59,0 0 48,0 0-85,0 0 16,0 5-10,0 14 100,0-14-63,11-5 14,-3 0-102,-2 0-70,4 0-44,-2 0 81,-2 0 27,0 0 54,3 0 69,1 0 79,12 0-130,-17 1-55,-2 0-43,-1 1-27,0 2-27,-1-1-1,2-1 25,0-1 27,2 0 41,13-1-35,14 0-23,-30 0-41,0 0-1,0 0 1,0 0 0,0 0-1,0 1 1,-1-1-1,1 1 1,0-1-1,0 1 1,-1 0-1,1 0 1,0 0-1,-1 0 1,1 0 0,-1 0-1,1 0 1,-1 0-1,0 1 1,1-1-1,-1 0 1,0 1-1,1 0-5,1 3 28,8 7 110,-4-4-41,-2 0-21,-3-7-69,-1-1 0,0 1 0,0 0 0,1-1 0,-1 1 1,0-1-1,1 1 0,-1-1 0,0 0 0,1 1 0,-1-1 0,0 0 0,1 0 0,-1 0 0,1 0 1,-1 0-1,1-1-7,15 1 72,18 0 67,-17 3-78,-17-3-60,5 2 22,1 1-1,-1-1 1,1-1-1,0 0 1,0 0-1,2 0-22,5 0 68,4-1 42,-2 0-62,41 0 221,-5 0-191,46 0-70,-32 0 85,-45 0-77,63 0-112,-44 0 92,-7 0 70,-5 0 96,-22-1-135,2 1-3,5 6-85,25 13-14,-24-13-20,-3-4 51,5-3 66,-1-1 58,-1 2 43,-10 1-109,-1-1 0,1 1 0,0-1 1,0 0-1,0 0 0,0-1 0,-1 1 0,1-1 0,0 0 1,0 0-1,-1 0 0,3-1-14,-1-11 47,-5 12-43,0 0 0,0 0 1,0-1-1,1 1 0,-1 0 1,0 0-1,1 0 0,-1 0 0,1 0 1,-1 0-1,1 0 0,-1 0 1,1 0-1,0 0 0,0 1 1,-1-1-1,1 0 0,0 0 1,0 0-1,0 1 0,0-1 1,0 1-1,0-1 0,0 1 1,0-1-5,12-1 27,3 2-39,-12 0 5,0 0 0,0 0 0,0 0 0,-1 0 0,1-1 0,0 1 0,0-1 0,0 0 0,2-1 7,6-4 0,-7 3-1,0 0 0,0 1 0,1 0 0,-1 0 0,1 0 0,0 0 1,33 0 59,39 2 102,-41 0-130,-34-1-31,-1 1 1,0 0-1,0 0 1,1-1-1,-1 0 1,0 1-1,0-1 1,0 0-1,0 0 0,0 0 1,0 0-1,0 0 1,0-1-1,-1 1 1,2-1-1,-1 0 0,0 1-1,0-1 1,0 1 0,0-1 0,0 1 0,1 0 0,-1 0 0,0 0 0,1 0 0,-1 1 0,1-1 0,-1 1-1,1-1 1,-1 1 0,3 0 0,26 1 25,35 0 74,-38-6-62,-9-4-32,-17 8-12,0 0 1,1 0-1,-1 1 0,0-1 1,1 1-1,-1 0 1,1 0-1,-1 0 1,0 0-1,1 0 1,-1 0-1,2 1 7,5-1-23,7 0-28,-1 0 62,52 0 191,-18 0-177,-22 1-23,66 5 191,-62-1-175,2 0-75,-2-6 33,10 2 26,-40-1-2,1 0 1,0 1-1,-1 0 1,1-1-1,-1 1 1,1 0-1,-1 0 1,1 0-1,-1 0 1,0 0-1,1 0 1,-1 0-1,0 0 1,0 0-1,0 1 1,0-1-1,0 0 1,0 1-1,0-1 1,0 2-1,-1-3 2,1 0-1,-1 1 1,0-1-1,0 0 1,0 1-1,1-1 1,-1 0 0,0 1-1,0-1 1,1 0-1,-1 0 1,0 1 0,1-1-1,-1 0 1,0 0-1,1 1 1,-1-1-1,0 0 1,1 0 0,-1 0-1,0 0 1,1 0-1,-1 0 1,0 0 0,1 0-1,-1 0 1,1 0-1,-1 0 1,0 0 0,1 0-1,-1 0 1,0 0-1,1 0 1,-1 0-1,1 0 1,-1 0 0,0 0-2,6-1 14,-1 2 0,1-1 0,-1 0 1,1 1-1,-1 0 0,3 1-14,12 11 52,-5-4 19,3-7 73,-2-2 0,1 0-35,13 0 28,-28 0-127,-2 0-10,1 0 0,-1 0 1,0 0-1,0 0 0,1 0 1,-1-1-1,0 1 1,1 0-1,-1 0 0,0 0 1,0 0-1,1 0 0,-1 0 1,0 0-1,1 0 0,-1 0 1,0 0-1,1 0 1,-1 0-1,0 0 0,0 1 1,1-1-1,-1 0 0,0 0 1,1 0-1,-1 0 0,0 0 1,0 1-1,1-1 1,-1 0-1,0 0 0,0 0 1,0 1-1,1-1 0,-1 0 1,0 0-1,0 1 0,0-1 1,0 0-1,1 0 0,-1 1 1,0-1-1,0 0 1,0 1-1,0-1 0,0 0 1,0 1-1,4 5-19,27-3-17,2-3 98,1 0-43,124 0-105,-107 0 166,-48 0-83,-1 0 0,0 0 1,0 0-1,0 1 0,0-1 0,0 1 1,0 0-1,0-1 0,0 1 0,0 0 1,0 0-1,0 0 0,0 0 0,-1 0 1,1 1-1,0-1 0,0 1 3,17 10-13,1-9 52,-5-3-121,2 0 73,42 0 181,-35 0-157,-15-4-38,-6-5 38,2-2 25,12 6 12,12 5-39,-27 0-9,3 0 44,-5 0 0,0 0 27,0 0-33,0 0-4,0-1 45,0-9-47,0 6 23,0 0 61,0 3-121,0 0 1,0 0-1,0 0 0,0 0 0,0 0 0,0 1 1,0-1-1,0 0 0,-1 0 0,1 0 1,0 0-1,-1 1 0,1-1 0,0 0 0,-1 0 1,1 1-1,-1-1 0,1 0 0,-1 0 0,0 1 1,1-1-1,-1 1 0,0-1 0,1 1 0,-1-1 1,0 1-1,0-1 0,1 1 0,-1 0 1,0-1-1,-30-2 13,22 4 11,9-1-22,0 0 0,0 0-1,-1 0 1,1 0 0,0 0 0,0 0 0,-1 0 0,1 0-1,0 0 1,0 0 0,-1 0 0,1 0 0,0 0 0,0-1 0,-1 1-1,1 0 1,0 0 0,0 0 0,-1 0 0,1 0 0,0 0-1,0-1 1,0 1 0,0 0 0,-1 0 0,1 0 0,0-1-1,0 1 1,0 0 0,0 0 0,0 0 0,-1-1 0,1 1 0,0 0-1,0 0 1,0-1 0,0 1 0,0 0-1,-1-2 1,0 0 0,0 1 1,-1-1-1,1 1 0,0-1 1,-1 1-1,1-1 0,-1 1 0,0 0 1,1 0-1,-1 0 0,0 0 0,0 0 1,1 0-1,-1 0 0,0 1 1,0-1-1,0 1 0,0-1 0,0 1 1,0 0-1,0 0 0,0 0 1,0 0-1,0 0 0,0 0 0,-1 0-1,-32-4 3,33 4-1,-39-9-23,-10 6-82,50 3 102,-1 1 2,0-1-1,0 0 0,0 1 0,1-1 0,-1 0 1,0 0-1,0 0 0,0-1 0,0 1 0,0 0 0,0-1 1,0 1-1,0-1 0,0 0 0,0 0 0,1 0 1,-1 1-1,0-2 0,1 1 0,-1 0 0,0 0 0,1 0 1,0-1-1,-1 1 0,1-1 0,0 1 0,0-1 1,-1 0-1,1 1 0,0-2 0,-10-5 47,-13 0-19,21 7-23,-2 0-2,-2 0 1,-8 1 5,-23 0-73,28 0 0,10 0-59,-3-10 35,-5 2 79,7 7 0,-1 15-13,2-9-47,2-5 32,8 0 15,-8 0-47,8 0 42,-1 0 36,9 0 9,10 0 30,-25 0-46,-1 0 0,1 0 0,-1 1 0,1-1-1,0 1 1,-1-1 0,1 1 0,-1 0 0,1 0 0,-1 0 0,2 1-2,22 9 16,22 8-16,-26-14 0,-21-5 0,1 0 0,-1 0 0,1 1 0,0-1 0,-1 0 0,1 1 0,-1-1 0,0 1 0,1 0 0,-1-1 0,1 1 0,-1 0 0,0 0 0,0 0 0,1 0 0,-1 0 0,0 0 0,0 0 0,2 1 0,3-2 8,7 6 43,-9-4-42,1 0-3,-1 0 1,0 0 0,0 1-1,0-1 1,0 1-1,0 0 1,0 1-7,4 7 47,-5 3 32,-1-10 33,8-1-64,-7-2-34,-3 2-23,-1 8 30,1 15 55,-2-27 57,-5 3-68,4-1-18,2 0-39,-8 7 84,-12-5-16,19-3-74,1 0 0,0 0 0,-1 0 1,1 1-1,-1-1 0,1 0 0,0 1 0,-1-1 0,1 1 1,0-1-1,0 1 0,-1 0 0,1-1 0,0 1 0,0 0 1,0 0-1,0 0 0,0 0 0,0 0 0,0 0 0,0 0 1,0 0-1,0 0 0,1 1 0,-1-1 0,0 0 0,1 0 1,-1 1-1,1-1 0,0 0 0,-1 1 0,1 0-2,0 0 1,-1-1 0,1 1 0,-1-1 0,1 0 0,-1 1 0,1-1 0,-1 1 0,0-1 0,0 0 0,1 1 0,-1-1 0,0 0 0,0 0 0,0 0 0,-1 0 0,1 0 0,0 0 0,0 0 0,0 0 0,-1 0 0,1-1 0,-1 1 0,1 0 0,0-1 0,-1 1 0,1-1 0,-1 0 0,1 1 0,-1-1 0,1 0 0,-1 0 0,-1 0-1,-29 4-32,28-3 16,-1 0 0,1 1 0,0-1 0,0 1 0,-1 0 0,1 0 0,0 0 0,0 0 16,4-1-229,0-1 38,-1 1 37,1-1 34,-1 1-27,1 0 109,-1 1 112,1-1 100,-1 1 124,0 1 218,1-2-289,0 0-36,-1 1-27,1-1-135,0 0-61,-1-1-34,1 1-132,-1 0-120,1-1 108,0 1-35,-1-1-39,1 1-39,-1-1-309,1 1-125,-1-1 329,1 0-34,-1 0-36,1 1-36,-1-1-38,1 0-39,-1 0-40,1 0-41,-1 0-42,1 0-44,-1 0-43,1 0-46,2 0-181,0 0-115,1 0-100,-1 0-85,-1 0 221,0 0-35,0 0-2447</inkml:trace>
  <inkml:trace contextRef="#ctx0" brushRef="#br0" timeOffset="87">13696 2363 4608,'0'0'1021,"0"0"-442,0 0-174,0 0-94,0-1-81,1 0-69,-1 0-47,0 0-51,-1-3 1,-1 2 10,1 1 13,-1 0 46,-7-2 638,-3 2 79,-1 1 82,0 1 87,3-1-227,2 1 50,6-1-599,2 0 58,0 0 216,-5 0-154,1 0-254,-15 0 244,6 0-58,10 0 78,-2 0-74,-19 0 62,0 0-77,20 0 79,2 0-134,-1 0-35,-7 0 100,0 0-142,2 0-47,0 0 9,-3 0 61,1 1-59,0 2-37,-2 1-42,-4 1-25,5-4 49,11-1-60,-1 0 1,1 0-1,0 0 0,0 0 1,-1 0-1,1 0 1,0 0-1,0 0 0,-1 0 1,1 0-1,0 0 1,0 0-1,0 0 0,-1 0 1,1 0-1,0 0 1,0 1-1,-1-1 0,1 0 1,0 0-1,0 0 1,0 0-1,-1 0 0,1 1 1,0-1-1,0 0 1,0 0-1,0 0 0,-1 1 1,1-1-1,0 0 1,0 0-1,0 1 1,0-1-1,0 0 0,0 0 1,0 0-1,0 1-1,-4 11 43,3-9-32,0 1-1,0 0 1,0-1-1,0 1 1,-1-1 0,1 0-1,-1 1 1,0-1 0,-2 2-11,4-5 3,-1 1 0,0-1 0,1 1 0,-1-1 0,0 0 0,0 0 0,0 1 0,1-1 0,-1 0 0,0 0 0,0 0 0,0 0 0,0 0 0,1 0 0,-1 0 0,0 0 0,0 0 1,0 0-1,0 0-3,0-1 9,-1 1 0,1 0 1,-1 0-1,0 0 1,1 0-1,-1 0 0,0 0 1,1 0-1,-1 1 0,1-1 1,-1 1-1,1-1 1,-1 1-1,0 0-9,-5 3 28,0 0 0,0 1 0,1 0 0,-1 0 0,1 0 0,-5 7-28,-8 6 139,8-7-86,-10 16 17,14-11-12,-4 4-4,-9-9-37,19-11-17,-1 1 0,0 0 1,0-1-1,0 1 0,1 0 1,-1 0-1,0 0 0,1 0 1,-1 0-1,1 0 0,-1 1 0,-9 18 33,9-15-25,-11 31 57,10-32-61,1 1 0,-1-1-1,0 0 1,0 0 0,-1 0 0,-2 3-4,5-6 2,0 0 0,0 0 0,0 1 0,-1-1 0,1 0 0,1 1 0,-1-1 0,0 1 0,0 0 0,0-1 0,1 1 1,-1-1-1,1 1 0,0 0-2,-9 24 56,-15 17-24,9-26-23,13-14-7,-1 0 0,0 0 0,1 0 0,0 0 0,0 0 0,0 1 0,0-1 0,0 1 0,1 0 0,0 0 0,0-1 0,0 1 0,0 0 0,0 3-2,-1 6 3,1-9 0,1-1 1,-1 1-1,0-1 1,0 0-1,0 1 1,0-1-1,0 0 1,-1 1-1,0-1 1,1 0-1,-1 0 1,0 0 0,-1 0-1,1-1 1,0 1-1,-2 0-3,1 1 11,1 0-1,0 0 1,0 0 0,0 0-1,0 0 1,1 1 0,0-1-1,0 0 1,0 1 0,0-1 0,1 1-1,-1-1 1,1 1 0,1 1-11,-5 20 37,-15-2 85,9 5-10,2-13-30,6-12-59,0 0 0,0 0 0,0 1 1,0-1-1,1 0 0,0 1 0,0-1 0,0 1 0,0-1 0,1 1 0,-1 3-23,1 6 57,-1-7-14,0-1-1,1 1 1,0 0 0,0 0 0,1 0 0,0-1 0,0 1 0,1 0 0,0 2-43,6 5 41,-6-10-20,0 0 1,0 1-1,0-1 0,0 0 0,-1 1 0,0-1 1,1 3-22,0 36 157,-1-34-139,0 1 0,1-1 0,0 1 0,0-1 0,1 0 0,0 0 0,0 0 0,4 6-18,-5-12 2,-1 0 0,0 1 1,1-1-1,-2 0 0,1 1 1,0-1-1,-1 1 0,1-1 0,-1 1 1,0 2-3,0-5-4,0 1 1,0 0 0,0 0 0,0 0-1,0-1 1,1 1 0,-1 0-1,0 0 1,1 0 0,0-1 0,-1 1-1,1 0 1,0-1 0,0 1-1,0-1 1,0 1 0,0-1 0,0 1-1,0-1 1,1 0 3,11 12-26,-10-12 30,-1 1 0,1 0 0,-1 1 0,0-1-1,0 0 1,0 1 0,0-1 0,0 1-1,-1-1 1,1 1 0,0 3-4,10 15 54,11-6-15,-7-6-9,1 18 23,14-8 22,17 24-27,-32-31-32,25 20 31,-39-30-37,0 1 0,0 0 0,0-1 0,0 1 0,0 0 1,0 0-1,-1 0 0,2 4-10,10 11 95,15-2-18,-9-7-41,-9 6 15,-3-4-17,24 21 30,-22-18-48,8 8 0,27-1-27,-40-18 1,-1 0 0,1 0-1,0 0 1,-1 1 0,0-1 0,0 1-1,0 0 1,1 1 10,13 14-24,8 4 33,-23-21-6,-1 0 1,1 0-1,-1 0 1,1-1-1,0 1 1,-1 0-1,1-1 1,0 0-1,0 1 0,0-1 1,0 0-1,1 0 1,-1 0-1,0 0 1,0 0-1,1-1 1,-1 1-1,0-1 1,1 1-1,-1-1 1,0 0-1,1 0-3,-1 0 2,1 0-1,-1 0 1,0 0 0,1 0 0,-1 1-1,1-1 1,-1 1 0,0 0 0,0-1-1,1 1 1,-1 0 0,1 1-2,-1-1 6,0 0 0,1 0 1,-1 0-1,0 0 0,0 0 0,1-1 1,-1 1-1,1-1 0,-1 0 0,0 0 1,1 0-1,0 0-6,45 0 122,1 0-49,115 0 18,-97 0-20,-43-2-97,19-8 20,-5 7 51,-30 4-10,-8-1-31,0 0 0,0 0 0,1 0-1,-1 0 1,0 0 0,0 0 0,1 0 0,-1 0-1,0 0 1,0 0 0,1 0 0,-1 0 0,0 0-1,0 0 1,0 0 0,1-1 0,-1 1 0,0 0-1,0 0 1,1 0 0,-1 0 0,0 0-1,0-1 1,0 1 0,0 0 0,1 0 0,-1 0-1,0 0 1,0-1 0,0 1 0,0 0 0,0 0-1,0-1 1,1 1 0,-1 0 0,0 0-1,0-1 1,0 1-4,9-19 160,-1 12-16,13-2-81,8-5-20,-10-4 27,-17 16-70,11-14 67,-9 11-29,0 1 0,1 0 0,0 0-1,0 0 1,5-3-38,31-17 112,-23 13 43,-6 7-97,-11 3-54,0 1 0,0 0-1,0-1 1,0 1 0,0-1-1,0 1 1,0-1 0,0 0-1,0 1 1,0-1 0,0 0 0,0 0-1,0 1 1,-1-1 0,1 0-1,0-1-3,3-14 41,2-7 5,-6 22-41,1 0 0,0 0 1,0 0-1,-1 0 0,1 1 0,0-1 1,0 0-1,0 1 0,0-1 0,0 0 1,0 1-1,0-1 0,0 1 0,0-1 1,0 1-6,4-2 19,0-1 1,0 1 0,-1-1 0,1 0 0,-1 0 0,3-3-20,16-10 83,-10 8-35,-12 8-39,1-1 0,0 0 0,0 0 1,0 0-1,0 0 0,-1-1 1,1 1-1,-1 0 0,1-1 1,-1 1-1,1-1 0,-1 0 1,0 1-1,0-1 0,0 0 0,0 0 1,0 1-1,0-1 0,0 0 1,-1 0-1,1 0 0,-1 0 1,1-2-10,1-3 11,0 1 1,0 0-1,0 0 1,1 0-1,0 0 1,3-4-12,15-13 5,-14 18 4,0-1-1,-1 0 1,1 0 0,-1 0-1,-1-1 1,1 0-1,-1 0 1,1-2-9,5-12 35,-1-1 0,5-15-35,-15 37 0,24-44 59,-9 28-12,-14 15-43,0 0 1,1 0 0,-1 0-1,0-1 1,0 1-1,0 0 1,0 0 0,-1-1-1,1 1 1,0-1 0,0 1-1,-1-1 1,1 1-1,-1-1 1,1 1 0,-1-1-1,0 0 1,0 1-1,0-1 1,0 1 0,0-2-5,0-1 2,0-1 1,0 1 0,0-1-1,1 1 1,-1-1 0,1 1-1,0-1 1,0 1 0,1 0-1,-1-1 1,1 1 0,0 0-1,0 0 1,2-2-3,8-13 1,-10 17-7,0 0 1,-1-1-1,1 1 0,-1 0 0,0 0 1,0-1-1,0 1 0,0-1 0,0 1 1,-1-1-1,1 1 0,-1-1 0,1 0 1,-1 1-1,0-1 0,0-2 6,0-24-27,0 0 35,0 1 35,0 0 41,0-1 41,0-1 44,0-3 48,0-1 50,0 28-259,0 0 1,-1 0 0,1 1 0,-1-1 0,0 0 0,-1-2-9,-17-19-37,12 8 13,1-7 38,-1-23 113,7 47-122,0 1 0,0-1 0,0 0 0,0 0 0,-1 1 1,1-1-1,-1 0 0,1 1 0,-1-1 0,0 0 0,0 1 0,0-2-5,-1 0 2,0 1 0,-1 0 0,1-1 0,0 1 0,-1 0-1,0 0 1,1 0 0,-3-1-2,-18-15 31,22 16-27,0 0 0,1 0 0,-1 0 1,0 0-1,0 0 0,1 0 0,0 0 1,-1 0-1,1 0 0,0 0 0,0 0 1,0 0-1,0 0 0,0 0-4,0 0 2,0 0 0,0-1 0,0 1-1,0 0 1,0 0 0,0 0 0,-1 0 0,1 0 0,-1 0-1,0-1 1,0 1 0,1 0 0,-1 0 0,0 1-1,-1-1 1,1 0 0,0 0 0,-1 1 0,1-1 0,-1 0-2,-8-7 8,5 5-6,1 0 1,0 0 0,0 0-1,0-1 1,1 1 0,-1-1-1,-2-5-2,6 10 0,-6-12 2,-2 1-1,0-1 1,0 1-1,-1 1 1,0-1-1,-1 2 1,-6-6-2,-8 0 29,16 11-31,1-1 1,0 1-1,0-1 1,0-1-1,0-1 2,-3-3-11,-10-11 10,1 12 40,19 8-39,-7 0 14,0-1-1,1 0 1,-1 0 0,0-1-1,1 0 1,-1 0-1,1 0 1,0-1 0,-2-1-14,-38-17 48,31 5-43,1-1-43,-5 5-47,-24 6 11,41 6 71,0 1 1,0-1 0,0 0 0,0 0 0,0 1 0,0-1 0,0-1 0,1 1 0,-1 0 0,0 0 0,0-1 2,-1-1 1,-1 1 1,-2-4 9,-1 1-1,-1 0 0,1 1 1,0 0-1,-1 0 1,0 1-1,-5-2-10,11 4 1,-1 1 0,0-1 0,1 0 1,-1 0-1,1 0 0,-1 0 0,1 0 0,-1 0 1,1-1-1,0 1 0,0-1 0,0 0 0,0 1 0,0-1 1,0 0-1,-1-2-1,-5-3-3,5 4-4,-1 0 0,1 0 0,-1 1 0,1-1 0,-1 1 0,0 0 0,0 0 0,0 1 0,0-1 0,0 1 0,-1 0 1,1 0-1,0 0 0,-3 0 7,-26 0-10,29 1 14,0 0 0,-1-1 0,1 1 0,0-1 0,0 0 0,0 0 0,-1 0 0,0 0-4,-18-5 27,4 4 0,-2 1-51,-45 1-150,47 0 149,2 0 34,-1 0-74,4 0-49,-3-1-213,6 1-278,9 1 438,-1 0 41,1 1 74,-1-1-66,1 1-59,0 0-54,1 0-51,0 0-139,-1-1-65,0 0-58,-2 0-50,1 0-399,3 0 596,0 1-96,0 0 49,0 0 44,0 0 41,0 0 35,0 2-152,0-1 65,0 9-741,0-6 612,0-4 224,0 2-38,0-1-46,0 0-53,0 0-4,0 0-55,0 0-60,0 1-67,0-1-72,0 1-77,0 0-84,0 0-89,0 2 185,0 1 106,0 3-30,0 5-236</inkml:trace>
  <inkml:trace contextRef="#ctx0" brushRef="#br0" timeOffset="88">13061 3503 3968,'0'0'911,"0"0"-393,0 0-255,0 0-46,0 0-40,0 0-34,0 0 316,0 0 229,0 0-471,0 0 46,0 0 147,0 0-175,0 0 5,0 0-48,0 0 85,0 0-125,0 0-64,0 0 360,0 0-64,0 0 176,0 0-128,0 0 155,0 0-139,0 0 187,0 0-177,5 0 92,2 0-384,5 0 41,-7 0 145,-5 0-101,0 0 106,5 0-135,0 0-91,-2 0-67,4 0 5,-3 0 0,1 0 160,-5 0 75,0 0-91,0 0-14,1 0-79,0 0-54,5 0-40,-2 0 24,-1 0 71,1 0 108,15 0-16,-14 0 86,-5 0-102,0 0 0,1 0-105,1 0-67,4 0-27,-4 0 35,0 0 38,1 0 80,0 0 93,45 0-84,-43 0-80,-3 0 18,8 2-10,-9-1-77,0 0 0,-1 0 0,1 0 0,0 0 0,0 0 0,0 0 0,0 0 0,0-1-1,0 1 1,0-1 0,0 1 0,1 0 0,-1-1 0,0 0 0,0 1 0,0-1 0,1 0 0,-1 0-1,0 1 1,0-1 0,1 0 0,-1 0 0,0 0-11,4 0 107,-4 0-8,-1 0-39,3 0-21,6 0-14,-6 0 32,0 0 52,29 0-74,-22 0-30,-3 0 3,-3 0 40,-4 0 0,7 0 75,8 0-43,2 0-16,-12 0 58,-5 0-47,2 0-38,8 0 1,-8 0 15,-2 0-5,5 0 27,1 0-57,4 0-7,29 0 29,-29 0-24,0 0-13,-2 0 67,9 0 155,-13 0-184,0 0-33,-1-3 13,-3-7-5,0 8 32,10 2-12,4 0-29,-10 0 25,1 0 21,14 0-16,-14 0 1,-5 0 15,2 1-6,-2-1-46,1 0-1,-1 0 1,0 0-1,1 0 1,-1 0-1,0 0 1,1 0-1,-1 0 1,1 0-1,-1 0 1,0 0-1,1 0 1,-1 0-1,0 0 1,1 0-1,-1-1 0,0 1 1,1 0-1,-1 0 1,0 0-1,0 0 1,1-1-1,-1 1 1,0 0-1,0 0 1,1-1-1,-1 1 1,0 0-1,0-1 1,1 1-1,-1 0 1,0 0-1,0-1 1,0 1-1,0-1 0,8-18 5,11 12 6,-14 1 69,-1 1-29,4 4-54,-6 1 51,-2 0-11,5 0 1,14 0 15,-14 0-16,0 0-10,-4 0-27,0 0 1,0 0-1,1 0 0,-1 0 1,0 0-1,0-1 0,1 1 1,-1 0-1,0-1 1,0 1-1,0-1 0,1 1 1,-1-1-1,0 1 0,0-1 0,0 0 2,-1 0-1,1 0 1,-1 0-1,1-1 0,-1 1 1,1 0-1,-1 0 1,0 0-1,1-1 1,-1 1-1,0 0 0,0 0 1,0-1-1,0 1 1,0 0-2,0-4 96,0 0-27,0-14-32,0 14 1,0 5 15,0-27 42,0 16-62,0-8 71,0 5 100,0-12-157,0 10-66,0 0 184,0 6-107,0-7-63,0 2 91,0 13-65,0-3-63,0-37 47,0 36 11,0 1 32,-1 2 53,1-3-46,1-26-3,-1 18-4,0 2 49,0 2-46,0-2-32,0-3-34,0 9 7,0 1-45,0 5 15,0-3 12,0-23 48,0 6 83,0 13-56,0 5 4,-5 2 22,4 0-74,0 0 0,1 0 1,-1 0-1,0 0 0,0 0 0,1 0 1,-1 0-1,0 0 0,0 0 1,0 0-1,1-1 0,-1 1 1,0 0-1,1-1 0,-1 1 1,0 0-1,1-1 0,-1 1 1,0-1-1,1 1 0,-1-1 0,1 1 1,-1-1-1,1 1 0,-1-1 1,1 0-1,-1 1 0,1-1 1,0 0-1,-1 1 0,1-2-1,-9-10-8,-4 2-18,4 1-37,8-3 105,0-10 101,1 11-114,-1-15-26,0 21-8,1 0-1,0 0 1,0 0 0,0 0-1,1 0 1,0 0-1,0 0 1,0 0 0,0 1-1,1-1 6,17-3-26,-8 2 21,-2 1 8,5 4 52,-14-3-23,0-16-37,0 16-54,0 0-41,0 4 100,-1-1 1,1 1-1,0-1 1,0 1-1,0 0 0,0-1 1,0 1-1,0-1 0,0 1 1,0-1-1,0 1 0,0 0 1,0-1-1,0 1 0,0-1 1,1 1-1,-1 0 0,0-1 1,0 1-1,0-1 0,1 1 1,-1 0-1,0-1 1,0 1-1,1 0 0,-1-1 0,1 1 2,-1 0-1,0 0 0,1 0 0,-1 0 0,1 0 1,-1 0-1,0 0 0,1 0 0,-1 0 1,1 0-1,-1-1 0,0 1 0,1 0 0,-1 0 1,1 0-1,-1-1 0,0 1 0,1 0 1,-1 0-1,0-1 0,0 1 0,1 0 1,-1-1-1,0 1 0,0 0 0,1-1-1,5-12 19,-4 8-19,0 0-1,1 0 1,-1 1-1,1-1 1,0 1-1,2-3 1,0 2-69,-5 5 42,4-10 197,-3 7-123,6 2-50,-5 1 35,-2 0 21,0-10-17,0-4-29,0 14-8,0-1 1,0 1 0,0 0 0,0 0 0,0-1 0,0 1 0,0 0-1,0 0 1,0-1 0,0 1 0,0 0 0,0 0 0,1 0 0,-1-1-1,0 1 1,0 0 0,0 0 0,0-1 0,0 1 0,0 0 0,1 0 0,-1 0-1,0-1 1,0 1 0,0 0 0,0 0 0,1 0 0,-1 0 0,0-1-1,0 1 1,0 0 0,1 0 0,-1 0 0,0 0 0,0 0 0,1 0-1,-1 0 1,0 0 0,3-3-23,8-4-27,4 5-37,4 2 119,-18 0-31,-1 0 0,0 0-1,0 0 1,1 0 0,-1 0-1,0 0 1,0 0 0,1 0 0,-1 0-1,0 0 1,0 0 0,1 0-1,-1 0 1,0 0 0,0-1-1,0 1 1,1 0 0,-1 0 0,0 0-1,0 0 1,1 0 0,-1-1-1,0 1 1,0 0 0,0 0-1,0 0 1,1 0 0,-1-1 0,0 1-1,0 0 1,0 0 0,0-1-1,0 1 1,0 0 0,0 0 0,0 0-1,1-1 1,-1 1-1,13-33 5,-14 24-9,5 3-8,32-1-94,-34 5 110,0 1 0,0-1 1,-1 1-1,1 0 0,0 0 1,0 0-1,0 0 0,0 0 1,0 0-1,1 1 0,-1-1 1,0 1-1,0-1 0,0 1 1,0 0-1,1 0 0,-1 0 1,0 0-1,0 0 0,1 0 1,-1 1-5,8 0 5,-10-1-5,0 0 1,1 0-1,-1 0 1,0 0-1,0 0 1,1 0 0,-1 0-1,0 0 1,0 0-1,1 0 1,-1 0-1,0 0 1,0-1-1,0 1 1,1 0 0,-1 0-1,0 0 1,0 0-1,1 0 1,-1 0-1,0-1 1,0 1-1,0 0 1,1 0 0,-1 0-1,0 0 1,0-1-1,0 1 1,0 0-1,0 0 1,0 0 0,1-1-1,-1 1 1,0 0-1,0 0 1,0-1-1,0 1 1,0 0-1,10-20 16,-10 20-15,0 0 1,0 0 0,0 0-1,0-1 1,0 1-1,0 0 1,0 0-1,0-1 1,0 1-1,1 0 1,-1 0-1,0 0 1,0-1 0,0 1-1,0 0 1,1 0-1,-1 0 1,0 0-1,0-1 1,0 1-1,1 0 1,-1 0-1,0 0 1,0 0 0,1 0-1,-1 0 1,0 0-1,0 0 1,0 0-1,1-1 1,-1 1-1,0 0 1,0 0-1,1 0 1,-1 0-1,0 1 1,0-1 0,1 0-2,3 0 74,3 0-73,7 0-106,-3-5 1,-9-2 104,-2 7 1,0-1 0,0 1 0,0 0-1,0 0 1,0 0 0,0 0 0,0 0 0,0 0-1,0-1 1,1 1 0,-1 0 0,0 0 0,0 0-1,0 0 1,0 0 0,0 0 0,0 0 0,0-1-1,0 1 1,0 0 0,0 0 0,0 0-1,0 0 1,1 0 0,-1 0 0,0 0 0,0 0-1,0 0 1,0 0 0,0 0 0,0 0 0,1 0-1,-1 0 1,0 0 0,0-1 0,0 1 0,0 0-1,0 0 1,0 0 0,0 0 0,1 0-1,-1 1 1,0-1 0,0 0 0,0 0 0,0 0-1,0 0 1,0 0 0,1 0 0,-1 0 0,0 0-1,0 0 1,0 0 0,0 0-1,11 0 54,22 0 3,-22 0 8,-1 0-28,7-1-189,-8-4 95,-8 5 56,0-1 1,-1 0 0,1 0 0,-1 0 0,1 0-1,-1 0 1,0 0 0,1 0 0,-1 0-1,0 0 1,0 0 0,1 0 0,-1 0 0,0 0-1,0 0 1,0 0 0,-1-1 0,3-2 68,4 3-57,-1 1 35,-3-4 85,-2-16-56,0 20-75,0 0 1,0 0 0,0 0-1,0 0 1,-1-1 0,1 1-1,0 0 1,0 0-1,0 0 1,0 0 0,0 0-1,0-1 1,0 1 0,0 0-1,0 0 1,0 0 0,1 0-1,-1-1 1,0 1 0,0 0-1,0 0 1,0 0 0,0 0-1,0 0 1,0 0 0,0-1-1,0 1 1,0 0 0,0 0-1,1 0 1,-1 0 0,0 0-1,0 0 1,0 0-1,0 0 1,0-1 0,0 1-1,1 0 1,-1 0 0,0 0-1,0 0 1,0 0 0,0 0-1,1 0 1,-1 0 0,0 0-1,0 0 1,0 0 0,0 0-1,0 0 1,1 0 0,-1 0-1,0 0 1,0 0 0,0 0-1,0 0 1,1 1-1,7-1 3,24 0-117,-24 0 102,-3 0 66,1 0 11,0 0-76,1 0-38,12 0-20,-14 0 85,-5 0 42,1 0 4,11 0-45,-6 0 70,10 0-29,16 0-68,-27 0-44,-5 0 12,0 0 90,0 0 37,0 0-10,0 0 5,0 0-38,0 0 6,0 4 43,-1 7-83,-3 2-80,-5 1-112,-1-4-80,7-7 127,2-2 16,0 0-12,0-1-39,1 0-9,-1 0-38,0 0-45,-1 0-50,0 0-255,-1 0-94,-1 0-155,-4 0-1167,6 0 1326,1 0-362,1 0 105,-1 1 100,0-1 92,1 1 86,-1-1 81,1 1 72,0-1 68,-1 1-5,1 0 76,0 0 65,-1 0 54,1 1-82,-1 2-241,1-3 321,0 0-71,0 0-99,0 0 154,0-1-35,-1 2-158,0 1 33,-1 2-321,-1 1-30,-2 5-252</inkml:trace>
  <inkml:trace contextRef="#ctx0" brushRef="#br1" timeOffset="89">13508 5365 4224,'0'0'911,"0"0"-393,0 0-255,0 0-45,-5 0 112,-6 0-21,3 0-26,5 0 20,1 0 492,-2 0 101,1 0-116,-1 0-108,1 0-101,-1 0-93,1 0-84,0 0-78,0 0-70,0 0-64,0 0-53,0 0-44,0 0-38,-3 0-35,-7 0-127,9 0 120,0 0 55,0 0 78,0 0 98,-1 0 119,3 0-125,-1 0 37,1 0 139,-3 0 68,-13 0-42,0 0-52,0 0-48,1 0-39,-4 0 15,-1 0-36,-47 0 431,51 2-624,17-1-76,1-1 0,-1 0 0,0 1 0,1 0 1,-1-1-1,0 1 0,1-1 0,-1 1 0,1 0 0,-1-1 1,1 1-1,-1 0 0,1-1 0,0 1 0,-1 0 0,1 0 1,0-1-1,-1 2-3,-2 7 13,2-9-11,1 1-1,-1-1 1,1 1-1,-1-1 1,1 0-1,-1 1 1,1-1-1,-1 0 1,0 1-1,1-1 1,-1 0-1,0 1 1,1-1-1,-1 0 1,0 0-1,1 0 1,-1 0-1,0 0 1,1 0-1,-1 0 1,0 0-1,0 0 1,1 0-1,-1 0 1,0-1-2,1 1 0,-3 0 5,0 0 0,0 0 1,0 0-1,1 1 0,-1-1 1,0 1-1,0-1 0,0 1 1,1 0-1,-1 0-5,-14 19 32,14-19-31,1 0 0,-1-1 1,1 1-1,-1 0 0,0-1 0,1 1 0,-1-1 1,0 0-1,1 0 0,-1 0 0,0 0 0,0-1-1,-13 1 29,8 5 23,-3 2 8,-18 1 62,17 11-20,-8-11 33,18-8-127,0 0 0,0 1 1,1-1-1,-1 1 0,0-1 0,0 1 1,1-1-1,-1 1 0,1 0 0,-1 0 0,0 0 1,1 0-1,0 0 0,-1 0 0,1 1 0,-1-1-8,-6 23 179,3-9-91,-4-1-40,-4-1-7,11-12-36,-1 1 0,1 0 0,-1 1 0,1-1 0,0 0 0,0 1 0,0-1 0,1 1 0,-1-1 0,1 1 0,-2 3-5,1-2 2,1 0-1,-1 0 1,0 0-1,-1 0 1,1-1-1,-1 1 1,0-1-1,0 1 1,0-1 0,-3 3-2,3-3 5,0 0 0,0 0 1,0 0-1,1 0 1,-1 0-1,1 1 0,0 0 1,0-1-1,0 2-5,-3 16 24,0-1 16,-2-8 19,4 0-22,4-7-35,-2 1 0,1-1-1,0 1 1,-1-1 0,0 0 0,-1 3-2,-18 16 32,9 3 35,5 6 44,4 31 143,2-50-201,-3 6 35,-9-4-38,3-4-12,7-2-16,0 0 0,0 1 0,1-1 1,1 0-1,-1 1 0,2-1 0,0 9-22,0 5 64,-1-8 3,0 13 22,5-7-37,8 4-13,-3-5-26,-8-10-43,-3 1 24,1-10 12,0 1 0,0-1 0,0 0 0,0 0 0,0 0-1,0 1 1,1-1 0,-1 0 0,1 0 0,0 0 0,-1 0 0,1 0 0,0 0 0,0 0 0,0 0 0,0 0 0,1 0 0,-1 0 0,1-1 0,-1 1 0,1-1 0,-1 1 0,2 0-6,-1 0 8,0-1 0,0 1 0,-1 0-1,1 0 1,0 0 0,-1 0 0,1 0 0,-1 0 0,0 0 0,0 0 0,1 1-8,-1 15 21,-1-15-17,0 1 0,0-1 1,0 0-1,0 0 1,0 0-1,1 1 0,-1-1 1,1 0-1,0 0 1,0 0-1,1 2-4,15 94 112,-17-98-109,1-1 0,-1 1 0,1 0 1,0 0-1,0 0 0,-1-1 0,1 1 0,0 0 0,0-1 0,0 1 1,0-1-1,-1 1 0,1-1 0,0 1 0,1 0-3,9 5 28,13 22 25,-9-6 43,-3-8-66,5 11-33,-11-9 35,-5-13-27,0-1 0,0 0 0,0 0 0,0 1 1,1-1-1,-1 0 0,0 0 0,1 0 0,0 0 1,-1-1-1,1 1 0,0 0 0,1 0-5,2 1 4,0 0 0,0-1 0,0 1 0,1-1 0,-1 0 0,1-1 0,4 1-4,-5-1 5,0 1-1,-1-1 1,1 1 0,0-1-1,-1 1 1,1 1 0,3 1-5,18 25 42,-4-5-58,24 6-16,-35-24 35,0-1 0,1 0-1,0 0 1,11 2-3,9 2 37,-28-8-39,0 1 0,-1-1 1,1 1-1,-1 0 0,1 0 0,-1 1 1,0-1-1,0 1 0,1 1 2,7 7-12,-10-10 12,0 1 0,0-1-1,0 0 1,0 1-1,1-1 1,-1 0 0,0 0-1,1 0 1,-1 0-1,1 0 1,-1 0 0,1-1-1,-1 1 1,1 0 0,0-1-1,-1 1 1,1-1-1,0 0 1,0 1 0,-1-1-1,1 0 1,0 0-1,-1 0 1,2 0 0,18 2 45,-15-1-16,0 0 1,0 1-1,0 0 0,0 0 1,0 0-1,-1 1 1,2 1-30,17 15 0,-17-17 1,-1-1-1,0 0 1,1 0 0,-1-1 0,1 0 0,2 0-1,37 7 30,-39-5-33,0 0 0,0-1 1,1 0-1,-1 0 0,3-1 3,4 0 23,2 0 36,43 0 241,-34 0-200,0 0-70,-10 0-6,0-2 1,0 0-1,5-2-24,31-2 34,-10 6 30,-39 0-54,1 0 1,-1 0 0,0 0-1,1-1 1,-1 1 0,1-1-1,-1 1 1,0-1 0,1 0-1,-1 0-10,41-21 150,-17 11-96,-24 10-54,-1 0 0,1 1 1,0-1-1,0 0 0,-1 0 1,1 0-1,0 0 0,-1 0 1,1 0-1,-1-1 1,1 1-1,-1 0 0,1-1 0,7-16 7,-9 16-5,1 1 0,0-1 0,-1 0 0,1 0 0,0 0 1,0 1-1,1-1 0,-1 0 0,0 1 0,0-1 0,1 1 0,-1 0 0,1-1 0,-1 1 0,1 0 0,-1 0 0,1 0 0,0 0 1,0 0-1,0 0 0,-1 1 0,1-1 0,0 0 0,0 1 0,0 0-2,5-2 21,0-1-1,-1 1 1,1-1 0,-1 0 0,0 0-1,0-1 1,2-1-21,9-9 31,-2 2 21,-1 8-36,3-2-31,33-31-15,-33 24 39,18-17 94,-17 15-15,8-3 46,9-8-20,-18 11 17,-2 0 0,12-15-131,-10 6 88,8-14 67,-20 32-123,0-1 1,-1 0 0,0-1 0,0 1 0,0-1-1,-1 0 1,1-2-33,4-21 144,-6 27-133,-1 0 0,1 1 0,-1-1 1,1 0-1,0 1 0,1-1 0,-1 1 0,1 0 0,0-1-11,-1 1 12,7-8 31,7-12 53,-12-10-53,-4 23-50,0-60-9,0 20 60,0 8 49,0 2 70,0 10-46,0 5-41,0 13-34,-4-12 66,-10 6-56,3 7-26,5 1-22,0 0-1,1 0 1,0-1-1,1 1 1,0-1-1,1 0 1,0-1-1,1-1-3,-1 3 26,-11-28 47,12 34-75,-1 0 1,0 1-1,0-1 1,0 1 0,0 0-1,-1-1 1,0 1 0,-1 0 1,-25-24-14,24 20 0,1 0 1,0 1-1,0-2 1,0 1-1,0-2 14,-12-20-26,3 11 37,10 14 6,0-1 1,0 1-1,-1 0 0,0 1 1,0-1-1,0 1-17,1 1 2,-28-21-10,29 21 3,0-1 0,1 1-1,0-1 1,-1 0 0,1 1-1,0-1 1,0 0 0,1-1-1,-1 1 1,0 0 0,1 0 0,-1-3 5,-9-20-27,10 25 29,-1-1-1,0 1 0,0 0 1,1-1-1,-1 1 1,0 0-1,0 0 0,0 0 1,0 0-1,0 0 1,0 1-1,0-1 0,-1 1 1,1-1-1,-1 1-1,0 0 2,1-1 0,-1 1 0,0-1-1,1 0 1,-1 0 0,1 0 0,-1 0 0,1 0-1,-1 0 1,1-1 0,0 1 0,-1-1 0,1 1-1,0-1 1,0 0 0,0 0 0,0-1-2,-1 0 3,0-1 1,-1 1-1,1 0 1,-1 0-1,1 1 1,-1-1-1,0 1 1,-4-2-4,-22-16 5,25 15-5,-1 1 0,0 0 0,0 0 0,0 1 0,0-1 0,0 1 0,-1 1 0,0-1 0,1 1 0,-2 0 0,-6 0 2,-7-3 5,-7-5 32,9 1-40,7 4-7,0-1 0,0 2-1,0-1 1,0 2 0,-2-1 8,-24-4 2,31 6 6,0 0 1,0-1-1,1 0 1,-1-1-1,1 1 1,-3-3-9,0 0 8,-1 1-1,0 0 1,0 0-1,-5-1-7,4 2-14,0 1 0,-1 0 1,1 1-1,-1 0 0,0 1 0,-12 0 14,19 1-1,1-1 1,-1 1-1,0-1 1,0 0 0,0-1-1,1 1 1,-1-1-1,1 0 1,-1 0-1,1 0 1,0 0 0,0-1-1,-4-2 1,7 4 0,0 0 0,-1 1 0,1-1 0,0 1 0,-1-1 0,1 1 0,0-1 0,-1 1 0,1 0 0,-1 0 0,1 0 0,0 0 0,-1 0 0,1 0 0,-1 0 0,-226 0-16,226 0 12,1 0-1,-1 0 0,1 0 0,-1 0 1,0 1-1,1-1 0,-1 1 1,1-1-1,0 1 0,-1-1 0,1 1 1,-1 0-1,1 0 0,0 0 1,-1 0-1,1 0 0,-1 1 5,-19 11-26,13-10 8,-21-1 41,15-2-75,-5 0-61,17 0 102,1-1 9,1 1 0,-1 0 0,0 0 0,1 0 0,-1 0-1,0 0 1,0 0 0,1 0 0,-1 0 0,0 0 0,0 0 0,1 0 0,-1 0 0,0 1 0,0-1 0,1 0 0,-1 1 0,0-1-1,1 0 1,-1 1 0,0-1 0,1 1 0,-1-1 0,1 0 0,-1 1 0,1 0 0,-1-1 0,1 1 0,-1-1 0,1 1 0,0 0 0,-1-1-1,1 1 1,0 0 0,-1-1 0,1 2 2,0 0-65,0-2-88,0 0 37,0 1 12,0 1-12,0 0-34,2 12-553,4-1-46,2-1-61,0-3-74,-7-8 224,0 0 63,0 0 60,0 0 56,-1 0 52,1 0 49,-1 0 45,1 0 42,-1-1-8,0 1 50,1 0 43,-1 0 37,0 0 7,0 0 34,0 1-156,0 1 13,0-2-12,0 0-56,0 0 126,0 0-35,2 3-628,0 1-48,1 2-231,2 3-628</inkml:trace>
  <inkml:trace contextRef="#ctx0" brushRef="#br1" timeOffset="90">12888 6404 3840,'0'0'855,"0"0"-366,0 0-240,0 0-40,0 0 122,0 0 15,0 0-31,0 0 11,0 0 516,0 0-550,0 0 312,0 0 117,0 0-439,0 0 7,0 0 41,0 0 176,0 0-361,0 0 25,0 0 86,-5 0-53,0 0-98,2 0-39,-3 0 45,8 0-11,2 0 98,1 0 13,3 0 80,-8 0 83,0 0 138,0 4-128,0 16 128,0-16-144,0-4 80,3 0 34,6 0-110,2 0-109,-1 0-111,-5 0-110,-5 0-63,5 0 250,-5 0-69,0 0 64,15-2 414,1 3-312,-7 0-194,-1-1-60,11 0 88,-14 0-48,-2 0 3,7 0-89,-6 0-1,32 0 124,-7 0-60,-6 0 4,1 0 36,8 0 67,-21 0-45,-1 0-73,-1 0-53,15 0-44,-15 0 41,-7 0-7,3 0 38,2-1 63,16 6-63,-15-4-51,0 18 19,0-13 21,16-6 96,-11-1-89,-8 1-50,2 0 32,23 0 163,-18 0-139,-3 0-72,-9 0 17,0 0 0,0 0 1,0 1-1,1-1 1,-1 0-1,0 0 0,0 0 1,0 0-1,0 0 0,1 0 1,-1 0-1,0 0 1,0 0-1,0 0 0,0 0 1,0 0-1,1 0 0,-1 0 1,0-1-1,0 1 1,0 0-1,0 0 0,0 0 1,1 0-1,-1 0 0,0 0 1,0 0-1,0 0 1,0 0-1,0 0 0,0-1 1,0 1-1,1 0 0,-1 0 1,0 0-1,0 0 1,0 0-1,0-1 0,0 1 1,0 0-1,0 0 0,0 0 1,0 0-1,0 0 1,0-1-1,0 1 0,0 0 1,0 0-1,0 0 0,0 0 1,0 0-1,0-1 1,0 1-1,0 0 0,0 0 1,0 0-1,0-1 0,0 0 2,-1 0-1,1 0-1,0 1 0,0-1 1,0 0-1,0 0 1,0 1-1,0-1 0,0 0 1,0 0-1,0 1 0,0-1 1,0 0-1,0 0 1,1 1-1,-1-1 0,0 0 1,0 1-1,1-1 1,-1 0-1,1 1 0,-1-1 1,0 0-1,1 1 0,-1-1 1,1 1-1,0-1 1,-1 1-1,1-1 0,-1 1 1,1-1-1,0 1 1,-1 0-1,1-1 0,0 1 1,-1 0-1,2-1 0,0 1 48,-2 0-11,5 0 1,14 0 36,-18 0-68,-1 1 0,0-1 0,1 0 0,-1-1 0,1 1 0,-1 0 0,1 0 0,-1 0 0,0 0 0,1 0 0,-1 0 0,0 0 0,1-1 0,-1 1 0,1 0 0,-1 0 0,0 0-1,1-1 1,-1 1 0,0 0 0,1-1 0,-1 1 0,0 0 0,0-1 0,1 1 0,-1 0-6,19-20 181,-14 16-117,-5 4-26,0 0 26,0 0 21,2 0-27,3 0-40,2-3-83,-7 3 64,0-1 0,0 1 0,0-1 1,0 1-1,0 0 0,0-1 0,1 1 0,-1-1 1,0 1-1,0 0 0,0-1 0,0 1 1,0-1-1,1 1 0,-1 0 0,0-1 0,0 1 1,1 0-1,-1-1 0,0 1 0,1 0 1,-1-1-1,0 1 0,1 0 0,-1 0 0,0-1 1,1 1-1,-1 0 0,1 0 0,-1 0 1,1 0 0,7-2 21,2 2 57,-7 0-36,0-5 22,6-16-32,0 4-60,0 17 10,-9 0 16,1 0 0,0 0 0,-1 1 0,1-1 0,-1 0 0,1 0 0,0 0 0,-1 0 0,1 0 0,0 0 0,-1 0 0,1 0 0,0 0 0,-1 0 0,1 0 0,-1-1 0,1 1 0,0 0 0,-1 0 0,1 0 0,-1-1 0,1 1-1,0 0 1,-1-1 0,1 1 0,-1-1 0,1 1 0,-1-1 0,1 1 0,-1-1 2,19-18 43,-14 14 5,-5 0 27,0-14-33,2 15 5,5 3-27,-7 1-19,0 0 0,0 0 1,0 0-1,0 0 0,1 1 0,-1-1 1,0 0-1,0 0 0,0 0 1,0 0-1,1 0 0,-1 0 1,0 0-1,0 0 0,0 0 1,0 0-1,1 0 0,-1 0 1,0 0-1,0 0 0,0-1 0,0 1 1,1 0-1,-1 0 0,0 0 1,0 0-1,0 0 0,0 0 1,0 0-1,1 0 0,-1 0 1,0-1-1,0 1 0,0 0 1,0 0-1,0 0 0,0 0 0,0 0 1,0-1-1,1 1 0,-1 0 1,0 0-1,0 0-1,0-1 0,0 1 1,0-1-1,0 1 1,0 0-1,0-1 0,0 1 1,0-1-1,0 1 1,0 0-1,0-1 1,0 1-1,1-1 0,-1 1 1,0 0-1,0-1 1,0 1-1,1 0 0,-1-1 1,0 1-1,0 0 1,1-1-1,-1 1 0,0 0 1,1 0-1,-1-1 1,1 1-1,16-11 12,-10 2 51,-6-7 150,-2 9-91,1 4 22,0 3-58,0-4-17,0-3-65,0-37-35,2 30 74,5 7 10,-2 0-28,-4-1 8,-2 3 24,1-2 47,5-7-56,11-10-22,-6 8-20,-10 11 11,-1 1 21,0-5 35,1 8-71,0 1 1,0 0-1,0-1 1,0 1-1,0-1 1,0 1-1,0 0 1,0-1-1,0 1 1,0-1-1,1 1 1,-1 0-1,0-1 0,0 1 1,0-1-1,1 1 1,-1 0-1,0-1 1,0 1-1,1 0 1,-1 0-1,0-1 1,1 1-1,-1 0 1,0-1-1,1 1-2,3-2 8,-3 2-6,0-1 0,1 1 0,-1-1 0,0 0 0,0 1 0,1-1 0,-1 0 0,0 0 0,0 0 0,0 0 0,0 0 0,0 0 0,0-1-2,3-27 14,-4 27 23,0-3-53,7-19-14,0 0 39,-7 19 50,0 2 26,0-6-21,0-7-27,0-12-26,0 26 37,0-3-16,0-92 44,0 55-109,0-6-71,0 36 69,0 2 40,0 9-4,0 1 0,0-1 0,0 1-1,0-1 1,0 0 0,0 1 0,0-1 0,0 1-1,0-1 1,0 0 0,0 1 0,1-1-1,-1 1 1,0-1 0,0 1 0,0-1 0,1 0-1,-1 1 1,0-1 0,1 1 0,-1-1 0,1 1-1,-1 0 1,1-1 0,-1 1 0,0-1-1,1 1 1,0 0 0,-1-1 0,1 1 0,-1 0-1,1 0 1,-1-1 0,1 1 0,-1 0 0,1 0-1,0 0 1,-1 0 0,1 0 0,0 0-1,9-5 27,-9 3-24,0 0 0,0-1-1,0 1 1,0-1 0,-1 0 0,1 1 0,-1-1-1,1 0 1,-1 1 0,0-1 0,0 0 0,-1 1 0,1-1-1,0 0-2,-1-13 25,1 16-25,0-1 0,0 1 0,0-1 1,0 1-1,0-1 0,0 1 0,0-1 0,0 1 0,0-1 0,0 1 1,0-1-1,0 1 0,0-1 0,0 1 0,0-1 0,1 1 0,-1-1 1,0 1-1,0-1 0,1 1 0,-1 0 0,0-1 0,1 1 0,-1-1 1,0 1-1,1 0 0,-1-1 0,0 1 0,1 0 0,-1 0 0,1-1 1,-1 1-1,1 0 0,-1 0 0,1 0 0,-1-1 0,4-1 0,-2-19 0,-2 20 1,0 0 0,0 1 0,0-1 0,0 1-1,0-1 1,0 0 0,0 1 0,0-1 0,0 1-1,0-1 1,0 1 0,1-1 0,-1 0 0,0 1 0,0-1-1,0 1 1,1-1 0,-1 1 0,0-1 0,1 1 0,-1-1-1,0 1 1,1-1 0,-1 1 0,1 0 0,-1-1-1,20-1 78,-18 2-70,0 1-1,0-1 1,0 0-1,0-1 1,0 1-1,0 0 1,0 0-1,0-1 1,0 1-1,0-1 1,-1 0-1,1 1 1,1-2-8,5-22 85,-8 22-81,0 0 0,1 1 1,0-1-1,-1 0 0,1 1 1,0-1-1,0 1 0,0-1 0,0 1 1,0-1-1,0 1 0,0 0 0,0-1 1,1 1-1,-1 0-4,1 0 4,-1 0 1,1 1-1,-1-1 1,1 1-1,0-1 1,-1 1-1,1-1 1,0 1-1,-1 0 0,1 0 1,0 0-1,0 0-4,0-1 84,0-1-38,1-7 6,12 5 56,0 5-91,1 0-78,-15-1 60,0 0 1,0 0 0,1 0-1,-1 0 1,0-1-1,0 1 1,1 0 0,-1 0-1,0-1 1,0 1 0,0-1-1,1 1 1,-1-1 0,0 1-1,0-1 1,0 0-1,-1 0 0,1 0 0,-1-1 0,1 1 0,-1 0 0,1 0 0,-1 0 0,0-1 0,0 1 0,1 0 0,-1 0-1,0-1 1,0 1 0,0 0 0,0 0 1,0-4-69,0 5 42,0 0 81,0 0 31,1 0 12,9 0-71,-9 0 47,-1 0 83,-3 0-123,1 0-71,0 1-61,1 0-55,-1 1-90,1 0-50,0 0-107,1 2-243,-1 1-12,0-2 282,-1-1 128,1 0 78,-3 1-583,0-1-103,-1-1-85,-1 0-65,-1 1-342,-9 5-1873,11-2 2268,1 0 42,0 3-126,1 2 47,-1 2-154,-1 9-521,4-21 1643</inkml:trace>
  <inkml:trace contextRef="#ctx0" brushRef="#br3" timeOffset="91">13321 8352 5760,'0'0'1264,"0"0"-886,0 0-36,0 0 24,0 0-61,0 0-49,0 0-37,-2 0 313,-1 0-274,2 0-203,0 0 1,0 0-1,0 0 1,0 0-1,0 0 1,0 0 0,1 0-1,-1-1 1,0 1-1,0 0 1,0 0-1,0-1 1,0 1-1,1-1 1,-1 1 0,0 0-1,0-1 1,1 0-1,-1 1 1,0-1-1,1 1 1,-1-1-1,0 0 1,1 1 0,-1-1-1,1 0 1,-1 0-1,1 0-55,-2-11 589,2 7 323</inkml:trace>
  <inkml:trace contextRef="#ctx0" brushRef="#br3" timeOffset="92">13292 8323 13728,'-3'0'134,"0"0"40,-2 0 184,-8 0 562,9 0-682,1 0-49,0 0-75,1 0-64,0 0-76,1 0-88,-4-1 400,2 0-109,1-1-69,0-1-62,1-1 4,-2 2 66,0 1 71,-2 0 112,-1 2-274,-2-1 100,0 1 30,-1-1 36,-22 0 521,18-1-443,2-1-71,7 1-139,0-1-33,-8-9 49,11 10-68,-1 0 1,1-1-1,0 1 1,0 0-1,-1 0 1,1 0-1,-1 0 1,1 1-1,-1-1 0,1 0 1,-1 1-1,0-1 1,1 1-1,-1-1 1,0 1-1,1 0 1,-1 0-1,0-1 1,0 1-1,0 1-7,-8-1 44,-1 0 11,-16 0 22,19-1-86,-15 0 50,19 1-22,0 0-1,0 0 1,1 1 0,-1-1-1,0 1 1,0 0 0,1 0-1,-4 1-18,-17 18 171,20-17-42,1 0-44,0-3-28,0 0-24,-1 1 31,-4 9 31,2-1-61,-9 8-3,5-11 18,10-6-45,-1 0 0,1 0 0,0 0 0,-1 1 0,1-1 0,0 0 0,-1 0 0,1 0 0,0 1 0,-1-1 0,1 0 0,0 0-1,0 1 1,-1-1 0,1 0 0,0 1 0,0-1 0,-1 0 0,1 1 0,0-1 0,0 0 0,0 1 0,0-1 0,0 0 0,0 1-1,-1-1 1,1 0 0,0 1 0,0-1 0,0 1 0,0-1 0,0 0 0,0 1 0,0-1 0,1 1-4,-6 6 122,-19 12-4,12-13-83,11-6-32,0 0 1,0 0 0,0 0 0,0 1-1,1-1 1,-1 0 0,0 1 0,0-1 0,1 1-1,-1-1 1,0 1 0,1-1 0,-1 1-1,0-1 1,1 1 0,-1 0 0,1-1-1,-1 1 1,1 0 0,-1 0 0,1-1 0,-1 1-1,1 0 1,0 0 0,-1-1 0,1 1-1,0 0 1,0 0 0,0 0 0,0 0 0,0 0-1,0-1 1,0 1 0,0 0 0,0 0-1,0 0-3,-2 7 114,-3-4-66,-1 0-11,4 4 58,3-7-92,-1 0 0,0 0 0,0 0 1,0-1-1,0 1 0,0 0 0,-1 0 0,1 0 1,0 0-1,0-1 0,-1 1 0,1 0 1,0 0-1,-1 0 0,1-1 0,-1 1 0,1 0 1,-1 0-1,1-1 0,-1 1 0,1 0 0,-1-1 1,0 1-1,1-1 0,-1 1 0,0-1 1,1 1-1,-1-1 0,0 0 0,0 1 0,0-1 1,1 0-1,-1 1 0,-1-1-3,-6 4 8,4 0 10,-6 25 185,8-22-173,-2 29 127,4-18-95,-4-7-52,-7-2 19,10-8-22,0-1-1,-1 1 0,1 0 0,0-1 0,-1 1 1,1 0-1,0 0 0,0 0 0,0 0 1,0 0-1,0 0 0,0 0 0,0 1 0,0-1 1,0 0-7,-3 6 19,2-4-16,0 0 0,-1 0 1,2 1-1,-1-1 0,0 1 0,1-1 0,-1 1 0,1-1 1,0 1-1,0 0-3,-1 24 98,-4 4 88,-2 5-36,9-22-112,-1-10-25,1 0 0,-1 0-1,0 0 1,0 0 0,-1 0-1,0-1 1,1 1 0,-1 0 0,-1 0-1,0 1-12,-8 7 52,0-1-25,6 9-36,4 191 610,0-128-413,0-84-186,0 0 0,0 0 0,0 1 0,0-1 0,0 0 0,0 1 0,0-1 0,0 0 0,0 1 0,0-1 0,0 0 0,0 1 0,0-1-1,0 0 1,0 0 0,0 1 0,0-1 0,0 0 0,0 1 0,1-1 0,-1 0 0,0 0 0,0 1 0,0-1 0,0 0 0,1 0 0,-1 1 0,0-1 0,0 0 0,1 0 0,-1 0 0,0 0 0,0 1 0,1-1 0,-1 0 0,0 0 0,1 0 0,-1 0-2,0 0 0,1 1 5,1 0 0,-1-1 0,1 1 0,-1 0 0,0 0 0,0 0 0,1 0 0,-1 0 0,0 0 0,0 1 0,0-1 0,0 0 0,0 0 0,-1 1 0,1-1 0,0 1-5,1 5 9,-1-1-1,0 0 1,0 1 0,-1-1 0,0 1 0,0 3-9,1 9 25,4 24 102,1-16-135,-5-12-20,0 2 13,4-4 37,4 0 2,26 44 248,-28-44-256,-2 0-40,-5-10 23,1-1 0,0 0 1,0 1-1,0-1 0,1 0 1,-1 0-1,0 0 0,1 0 1,0 0-1,-1 0 0,1 0 0,0-1 1,1 2 0,9 9 13,-1 9 47,-7-8-21,-3-8-15,1 0 0,0 0 1,-1 0-1,2-1 0,-1 1 0,0-1 0,1 1 0,0 0-24,15 11 56,1 4 10,7 6-4,-20-22-58,-1 1 1,-1 0 0,1 0-1,-1 1 1,0-1 0,0 1-1,0 0 1,-1 0-5,4 1 69,20 9 71,3 1-47,-26-15-89,-1-1 1,0 0 0,1 0 0,-1 0 0,1 0 0,-1-1 0,1 1 0,3-1-5,-4 0 6,1 0-1,-1 0 1,1 0-1,-1 0 1,1 1-1,-1-1 1,0 1-1,1 0 1,-1 0-1,0 0 1,2 1-6,-2 0 0,0-1 0,1 0 1,-1 0-1,0 0 0,1 0 1,-1-1-1,0 0 0,1 1 1,-1-1-1,1 0 0,1-1 0,26 1-26,-29 0 25,1 0 1,-1 0-1,1 1 0,-1-1 1,1 0-1,-1 1 1,0 0-1,1-1 1,-1 1-1,0 0 1,42 23 0,-29-10 0,-13-13 4,0 1 0,0-1 1,0 1-1,-1-1 0,1 1 0,1-1 0,-1 0 0,0 0 0,0 0 0,0 0 1,1-1-1,-1 1 0,0-1 0,1 1 0,-1-1 0,0 0 0,1 0 0,-1 0 1,0 0-1,1 0 0,-1 0 0,2-1-4,17 1 63,6 0-34,73 0-19,-60 0 27,-36 0-31,19 1 23,-12-7 32,-10 5-53,0-1 1,0 0 0,0 1 0,0-1 0,1 0-1,-1 1 1,0 0 0,1-1 0,-1 1 0,1 0 0,0 0-1,-1 0 1,1 0 0,0 0 0,-1 0 0,1 0-1,0 0 1,0 1 0,0-1 0,0 1 0,0-1 0,0 1-1,0 0 1,0 0 0,0 0 0,0 0 0,0 0-1,0 0 1,0 1 0,0-1-9,-1 0 2,21-3 88,-8-8-49,0-1-29,8 9 27,10 0 4,-14-3 32,-10 3-33,23 1 70,-16-2-36,-8-13-28,0 2-2,-4 14-37,0-1 1,1 1-1,-1 0 0,0 0 0,0 1 0,1-1 1,-1 1-1,0-1 0,1 1 0,-1 0 1,2 1-10,-5-1 0,17-2 67,-5-4-32,-9 4-37,-1 0 1,1 0 0,-1 0 0,0 0 0,0-1 0,0 1 0,0-1 0,0 0 0,0 0 0,0 0 1,12-18-11,11 1-41,1-3 8,-26 22 49,1 0 0,0 0 0,-1 0 0,1-1 0,0 1 0,0 0 1,0 1-1,0-1 0,0 0 0,0 0 0,0 0 0,0 0 0,0 1 1,0-1-1,0 1 0,1-1 0,-1 0 0,0 1 0,0 0 1,1-1-1,-1 1 0,1 0-5,-1 0 4,0 0 0,0 0 1,0-1-1,0 1 0,0 0 0,-1 0 1,1-1-1,0 1 0,0 0 0,0-1 1,-1 1-1,1-1 0,0 1 0,0-1 1,-1 1-1,1-1 0,0 0 0,-1 1 1,1-1-1,-1 0 0,1 1-4,0-2 6,-1 1 0,1 0 0,0 0 0,0-1 0,-1 1 0,1 0 0,-1-1 0,1 1 0,-1-1 0,0 1 0,1 0 0,-1-1 0,0 1 0,0-1-6,2-11 42,1 3 16,3-2 19,2-2 36,16-15-113,-13 23-17,-10 6 14,0-1 1,0 1-1,0-1 0,0 1 0,0-1 0,-1 1 0,1-1 1,0 0-1,0 1 0,0-1 0,-1 0 0,1 0 1,0 1-1,-1-1 0,1-1 3,1-11-30,3-12-5,-4 24 35,-1 0 1,1 0 0,0 0 0,-1 0-1,1 0 1,0 1 0,0-1 0,-1 0-1,1 0 1,0 1 0,0-1 0,0 1-1,0-1 1,0 1 0,0-1 0,1 1-1,0-1 3,-1 0 1,1 1 0,-1-1 0,1 0 0,-1 0 0,0 0 0,1 0-1,-1 0 1,0-1 0,1 1 0,-1 0 0,0-1 0,0 1 0,0 0 0,0-1-1,0 1 1,-1-1 0,2-1-4,8-36 96,-10 36-82,0-1-1,1 1 0,-1-1 0,1 1 0,0-1 0,0 1 1,0-1-1,1 1 0,-1 0 0,1 0 0,0-1 0,0 1 1,0 1-1,0-1 0,0 0 0,0 0 0,1 1 0,0-1 1,0 1-14,6-8-11,11-19-32,-20 28 44,1 1 0,-1-1 1,1 0-1,-1 1 0,1-1 0,-1 0 0,0 0 0,1 0 0,-1 0 0,0 1 1,0-1-1,1 0 0,-1 0 0,0 0 0,0 0 0,0 0 0,0 0 0,0 1 1,0-2-2,-1-3 13,1 2-10,-1 0 1,1 0 0,0 1-1,0-1 1,0 0-1,0 0 1,1 0 0,-1 1-1,1-3-3,0 4 4,-1 0-1,0 0 0,1 0 0,0 0 1,-1 1-1,1-1 0,-1 0 1,1 0-1,0 0 0,0 0 1,-1 1-1,1-1 0,0 0 1,0 1-1,0-1 0,0 1 1,0-1-1,0 1 0,0-1 1,0 1-4,1-1 1,-1 1 1,1-1-1,-1 1 1,1-1-1,-1 0 1,0 0-1,1 0 1,-1 0-1,0 0 1,0 0-1,0 0 1,0 0-1,0 0 1,0 0-1,0-1 1,0 1-1,0 0 1,0-1-1,-1 1 1,1-1-1,-1 1 1,1-1-1,-1 1 1,1-1-2,0-5 26,-1-1 1,1 1 0,-1 0 0,0 0-1,-1-3-26,0 2 43,1-1 0,0 0 0,0 1 0,1-1 0,1-6-43,3-7 19,-2 0 0,-1 0 0,0-21-19,-1 4 66,-1 0 53,-1-3 86,-3 20-142,-4-4-62,6-14-43,2 13 15,0 24 35,-1 0-1,1 1 1,-1-1-1,1 1 1,-1-1-1,0 1 1,0-1-1,0 1 1,0-1-1,0 1 1,-1 0-1,1 0 1,-1 0-1,0-1-7,0 0 16,-1-1-1,1 1 1,0-1-1,0 0 1,1 0-1,-1 0 0,0-3-15,-8-20 80,9 23-72,-1 0 0,0 0 0,0 0 0,0 0 0,0 0 0,0 1 0,-1-1 0,0 1-8,1 0 1,0 1 0,0 0 0,-1 0 1,1 0-1,-1 0 0,1 1 0,-1-1 0,0 1 0,0 0 1,-1-1-2,-3-1 10,6 3-9,1 0 1,0 0-1,0-1 1,-1 1 0,1 0-1,0 0 1,0 0-1,-1 0 1,1 0-1,0 0 1,0 0-1,0-1 1,-1 1-1,1 0 1,0 0-1,0 0 1,0 0 0,0-1-1,0 1 1,-1 0-1,1 0 1,0 0-1,0-1 1,0 1-1,0 0 1,0 0-1,0-1 1,0 1 0,0 0-1,0 0 1,0-1-1,0 1 1,0 0-1,0 0 1,0-1-1,0 1 1,0 0-1,0-1-1,-3-23 70,3 22-71,-1 0 1,0-1-1,0 1 1,0 0-1,0-1 1,0 1-1,-1 0 1,1 0-1,0 0 1,-1 0-1,0 0 1,-15-7-5,15 9 5,1-1 0,-1 1 0,0-1 0,1 0 0,-1 1 0,1-1 0,-1 0 0,1 0 0,-1 0 0,1 0 0,-1-1 0,1 1 0,-1-1 0,-1-6 0,2 7 0,1 0 0,-1 0 0,1 0 0,-1 0 0,0 0 0,1 0 0,-1 0 0,0 0 0,0 0 0,1 0 0,-1 0 0,0 1 0,0-1 0,0 0 0,0 1 0,0-1 0,0 0 0,0 1 0,-1 0 0,1-1 0,0 1 0,0 0 0,0-1 0,0 1 0,-1 0 0,1 0 0,0 0 0,-1 0 0,-13-5 0,-11-2 11,19 2 37,-7-12-16,-15-17 46,27 32-79,0 1 0,0-1 0,0 0 0,0 1 0,-1 0 0,1 0 0,0 0 0,-1 0 0,-1-1 1,-6 1-10,2-3 0,-22-20-2,25 22 15,1-1 0,-1 1-1,1 0 1,-1 0 0,0 0-1,0 1 1,-2-1-3,-28-11 30,16-3-47,17 13 15,1 1 1,-1 0-1,0 0 0,1 0 0,-1 0 0,0 0 1,0 1-1,-1-1 0,1 1 0,0-1 1,0 1-1,-1 0 0,1-1 0,-1 1 0,1 1 1,-1-1-1,1 0 0,-1 0 2,-9-2 0,-5-6-16,-24 1-53,15-11 31,-18 2 33,39 16 6,0 0-1,0 1 0,0-1 1,-1 1-1,1 0 0,-4 1 0,-1-1 9,-4-4 26,11-6-34,-2 0-16,-9 4-3,-17 7 87,-1 0 0,18-7-88,10-4 15,4 9 4,0 1 0,-1-1 0,1 0 1,0 1-1,0-1 0,0 1 0,0-1 1,0 0-1,-1 1 0,1-1 0,0 1 1,-1-1-1,1 1 0,0-1 0,-1 1 1,1-1-1,-1 1 0,1-1 0,0 1 1,-1 0-1,1-1 0,-1 1 0,1 0 1,-1-1-1,1 1 0,-1 0 1,0 0-1,1-1 0,-1 1 0,1 0 1,-1 0-1,0 0 0,1 0 0,-1 0 1,1 0-1,-1 0 0,0 0 0,1 0 1,-1 0-1,0 0 0,-10 0 19,-5 0 0,5 0-36,4 5-20,-44 24-75,29-10 101,19-18 11,-1 0 0,0 0 0,1 0 0,-1 0 0,0-1 0,0 0 0,0 0 0,-2 0 0,-36 0 0,22 0 69,14 1-24,3 3-35,-5 3-70,0-7 21,7 0 32,-1 0 0,0 0 1,1 0-1,-1 0 1,0 0-1,1 0 1,-1 1-1,0-1 1,1 1-1,-1-1 1,0 1-1,1-1 1,-1 1-1,1 0 1,-1 0-1,0 0 7,-2 8 2,-3 2-29,-13-7-54,4-3 18,6 2 41,9-2 25,0 0 0,0 0 1,-1 0-1,1 0 1,0 0-1,0 0 0,0 0 1,1 0-1,-1 1 1,0-1-1,0 0 0,1 1 1,-1-1-1,0 0 0,1 1 1,0-1-1,-1 1-3,-6 16 33,-8-2-50,13-14 9,0 0 0,-1 0 0,1 0 0,0 1 0,0-1 0,1 1 0,-1-1 1,0 1-1,1 0 0,-2 2 8,2 0-75,-1-1 37,-7 10 26,6-10-54,-1-1-87,0-1-29,0 0-72,0 0-86,-1 1-97,1-1 156,0-1-36,0 1-26,1-1-33,1 1-35,-1 0-34,2 2-33,-1 0-34,2 2-34,-1 1-33,1 1-326,0-3 417,0-2-36,-1 2-242,0-2-98,-1-1-109,0 0-93,-1-1-303,-2-1-785</inkml:trace>
  <inkml:trace contextRef="#ctx0" brushRef="#br3" timeOffset="93">12772 9275 4480,'0'0'966,"0"0"-418,0 0-270,0 0-51,0 0-42,0 0-37,0 0 294,0 0-206,0 0 179,0 0 278,0 0 11,0 0-74,0 0-277,0 0-152,0 0 157,0 0 31,0 0-52,0 1-106,0-1-88,0 1-73,0 0-62,0 3-196,0-2 157,0-1 102,0 0 14,0 0 40,0-1 51,0 1 53,1-1 59,-1 1 66,0-1 71,1 0 78,-1 1 82,1-1 89,22 0 139,6 0 294,-28-1-951,0 0-47,0-1-15,0 0-54,1-3-10,0 4 37,2 0-46,4 1 100,16-2 300,-17 0-321,-2-1-59,0-10 49,-1 0 26,8 3 83,-9 10-157,3 0 40,-3 0-29,0 0 1,-1 0-1,1-1 0,0 1 0,0-1 1,0 1-1,0-1 0,-1 0 0,1 0 0,1-1-53,-1-11 74,-3 12-71,0 1 0,1-1-1,-1 0 1,1 1-1,-1-1 1,1 0-1,0 1 1,-1-1-1,1 1 1,-1-1-1,1 1 1,0-1 0,0 1-1,-1 0 1,1-1-1,0 1 1,0 0-1,-1-1 1,2 1-3,25-2 40,0 2 21,21 1 110,-16-1-9,-13 0-89,-15 0-20,4 0 32,-3 0-41,1 0-38,3 0-11,-1 0 70,0 0 74,4 0 108,-10 0-119,3 0-80,1 0-36,-2 1-9,-1-1 0,0 0 0,1 0-1,-1 0 1,0 0 0,1-1 0,-1 1 0,0-1-1,1 0 1,-1 0 0,2-1-3,-1-8 24,0 0 18,10 6 36,7 4-3,-16 0 5,-4 0-31,9 0-34,-6 0 17,0 0 37,45 0 27,-45 0-48,-3 0 29,0 0-40,5 0-31,-3 0 25,1 0 72,1 0 112,-4 0-205,16-2 60,-16 2-70,-1-1 1,0 1-1,1 0 1,-1 0-1,0-1 1,1 1-1,-1 0 0,0-1 1,1 1-1,-1 0 1,0-1-1,0 1 1,1 0-1,-1-1 1,0 1-1,0-1 0,0 1 1,0-1-1,0 1 1,1 0-1,-1-1 1,0 1-1,0-1 1,0 1-1,0-1 0,0-1-11,2 2 54,8 0-6,-10 0-36,0 0-1,0 0 0,0 0 0,0 0 0,0 0 1,1 0-1,-1 0 0,0 0 0,0 0 0,0 0 0,0 0 1,0 0-1,0-1 0,1 1 0,-1 0 0,0 0 1,0 0-1,0 0 0,0 0 0,0 0 0,0 0 1,0 0-1,0 0 0,0 0 0,0-1 0,1 1 1,-1 0-1,0 0 0,0 0 0,0 0 0,0 0 1,0 0-1,0 0 0,0-1 0,0 1 0,0 0 1,0 0-1,0 0 0,0 0 0,0 0 0,0 0 1,0-1-1,0 1 0,0 0 0,0 0 0,0 0 1,0 0-1,0 0 0,0 0 0,-1-1 0,1 1 1,0 0-1,0 0 0,0 0 0,0-19-64,0 18 63,0 1 0,0 0 0,0 0 0,0 0 0,0-1 0,0 1 0,0 0 0,0 0 0,0-1 0,0 1 0,0 0 0,0 0 0,0-1 0,0 1 0,0 0 0,0 0 0,1-1 0,-1 1 0,0 0 0,0 0 0,0 0 0,0-1 0,0 1 0,1 0 0,-1 0 0,0 0 0,0 0 0,0-1 0,1 1 1,-1 0-1,0 0 0,0 0 0,1 0 0,-1 0 0,0 0 0,0 0 0,1 0 0,-1 0 1,24-10 5,0 7 64,-19 3 54,-5-8-122,1 0 47,4-14 251,-2 14-197,-2 5-75,1 0-35,0-2 72,9 5-33,2 0-19,-13 0-11,1 0 0,-1 0 0,0 0 0,0 0-1,0 0 1,0 0 0,0 0 0,0 0 0,0 0 0,1 0 0,-1 0 0,0 0 0,0 1-1,0-1 1,0 0 0,0 0 0,0 0 0,0 0 0,1 0 0,-1 0 0,0-1 0,0 1-1,0 0 1,0 0 0,0 0 0,0 0 0,1 0 0,-1 0 0,0 0 0,0 0 0,0 0-1,0 0 1,0 0 0,0 0 0,0 0 0,0 0 0,1-1 0,-1 1 0,0 0 0,0 0-1,0 0 1,0 0 0,0 0 0,0 0 0,0 0 0,0-1 0,0 1 0,0 0 0,0 0-1,0 0 1,0 0 0,0 0 0,0 0 0,0-1-1,0-8 37,0 6 1,0 3 26,0 0 32,0-39 166,0 3-49,0 3-43,0 0-34,0-34 45,0-186 147,0 237-367,0-17 89,3 9-13,6-9 16,-6 26-26,-3 4-43,0 1 19,0 0-1,1 0 1,-1 0-1,0 0 0,0 0 1,0 0-1,0 0 1,0 0-1,0 1 0,-1-1 1,1-1-3,0-2 48,3 5-11,5 0 18,2-1-33,-9 1-22,-1 0 0,0-1 0,1 1 1,-1 0-1,1 0 0,-1 0 1,0-1-1,1 1 0,-1 0 0,0 0 1,1-1-1,-1 1 0,0 0 1,0-1-1,1 1 0,-1 0 1,0-1-1,0 1 0,1 0 0,-1-1 1,0 1-1,0-1 0,0 1 1,0-1-1,0 1 0,0 0 0,0-1 1,0 1-1,0-1 0,0 1 1,0-1-1,0 1 0,0 0 0,0 0 1,0 0-1,0 0 1,0-1-1,0 1 0,0 0 1,1 0-1,-1 0 1,0 0-1,0 0 0,0 0 1,0 0-1,0-1 0,0 1 1,0 0-1,0 0 1,0 0-1,0 0 0,0 0 1,0 0-1,0 0 1,1 0-1,-1 0 0,0-1 1,0 1-1,0 0 1,0 0-1,0 0 0,0 0 1,0 0-1,1 0 1,-1 0-1,0 0 0,0 0 1,0 0-1,0 0 1,0 0-1,0 0 0,1 0 1,-1 0-1,0 0 1,0 0-1,0 0 0,0 0 1,0 0-1,0 0 0,1 0 1,-1 0-1,0 0 1,0 1-1,0-1 0,0 0 1,0 0-1,14 0 7,-9 0 28,0 0 35,-5-5 5,0 3-69,0 2-5,0-1 0,0 0 1,0 0-1,-1 1 0,1-1 0,0 0 0,0 0 0,0 1 1,0-1-1,1 0 0,-1 0 0,0 1 0,0-1 0,0 0 0,0 0 1,1 1-1,-1-1 0,0 0 0,1 1 0,-1-1 0,1 1 0,-1-1 1,1 0-1,-1 1 0,1-1 0,-1 1 0,1-1 0,-1 1 1,1-1-1,0 1 0,-1 0 0,1-1 0,0 1 0,-1 0 0,1-1 1,0 1-2,7-5 21,13-14-5,-6 14 43,-13 5 26,3 0-21,16 0-13,35 0 157,-42 0-147,-9 0 14,-5 0 5,0 0-27,0 0 11,0 0-75,0 0-5,0 0 48,-5 0-48,4 0 193,-1 0-79,0 0-75,1 0-72,-1 0-66,0 0-62,-1 0-60,1 0-54,0 0 8,0 0-34,-2 0-406,0 0-103,-1 0-83,-1 0-374,-11 0-2521,10 0 2252,4 0 904,-1 0 39,1 0 43,1 0 52,-1 0 49,0 0 67,0 0 74,1 0 82,-1 0 88,1 0 96,0 0 102,0 0 111,-7 0-1307,-1 0 56,-1 0-167,-4 0-570</inkml:trace>
  <inkml:trace contextRef="#ctx0" brushRef="#br1" timeOffset="94">9944 5927 3968,'0'0'855,"0"0"-366,0 0-240,0 0-38,0-4 129,0 2-268,-1-10 266,-1 7-119,1 3-50,-1 0 44,-1 1 53,0 1 62,0 0 627,3 0-27</inkml:trace>
  <inkml:trace contextRef="#ctx0" brushRef="#br1" timeOffset="95">9929 5899 10848,'0'0'901,"0"0"-96,0 0-328,0 0-191,0 0-48,0 0 57,0 4 137,0 16-96,1-18-155,0 0-52,1-1-12,0-2-63,3-2-6,-4 2 42,3-6 47,-1 2-42,9-5 59,-2 8-61,-1 2 11,0 0 26,1 0 50,-4 0-76,1 0 25,-1 2-45,-1 1-26,0 4-24,3 1 6,0-3 39,3-3 51,4-1 79,23-1 15,-24 1-58,-5 0-60,-2 1-38,-1 1-34,0 1-5,2-2 33,2-1 39,5 0 63,8-1-98,7 0 57,17 0 116,60 0 389,-92 0-497,-5 0-51,1 0-24,9 0-2,-10 0 4,5 0 43,-6 0-63,10 0 31,11 0 6,-10 0-77,66 0 201,45 0 174,-90 0-288,3 0-52,-20 0 20,25 0-32,-11 0-46,16 0 84,-38 0-18,20-1 33,-30 0-61,0 0 0,-1 1 0,1 0 0,0 1 1,0-1-1,-1 1 0,1 0 0,0 0 0,4 3-13,7 3 9,-12-4-6,1-1 0,0 1 0,0-1-1,0-1 1,0 1 0,1-1 0,-1 0 0,0 0 0,1 0-1,2-1-2,-4 0 0,0 1 0,-1-1 0,1 2 0,0-1 0,-1 0 0,1 1 0,-1 0 0,0 0 0,4 1 0,-4 0 0,0-1 0,0 0 0,0-1 0,0 1 0,0-1 0,1 0 0,-1 0 0,1 0 0,2 0 0,42-1 56,57 0 232,-66 0-248,-32-1-40,-6 1 0,0 0 1,-1 0-1,1 0 1,-1 0-1,1 0 1,0 0-1,-1 0 1,1 1-1,-1-1 1,1 0-1,-1 1 1,1 0-1,-1-1 1,1 1-1,-1 0 1,1 0-1,-1-1 1,0 1 0,1 0-1,-1 0 1,0 1-1,1 0 0,0-2 10,0 1-1,1 0 1,-1-1-1,0 1 1,1-1-1,-1 0 1,1 1-1,-1-1 1,0 0-1,1-1 1,-1 1 0,2-1-10,5 1 29,40 0 55,64 0 245,-76 0-294,-33 0-37,1 0 0,-1 0-1,0 1 1,0-1 0,0 1 0,-1 0 0,1 0-1,0 1 1,0-1 0,0 1 0,-1 0 0,3 1 2,-2-1-5,-1 0 0,1 0 0,0 0 0,-1-1 0,1 1 0,0-1 0,0 0 0,0-1 0,0 1 1,0 0-1,0-1 0,3 0 5,46 0-9,0 0 57,151 0 332,-152 0-310,-4 0-41,-1 0-41,93 0 23,-126 0 21,33 0-50,-29 0 51,-1 0 48,-11 1-72,-3 2-47,0 2 14,2-2 40,1-2-7,4 0 36,2-1 45,1 0 55,-1 0 40,-21-1-87,6-2-44,-4-4-30,-8 5 22,-11 1 58,11-1-32,3-8-49,-2-2-25,-8 5 37,6 2-16,-8-1 2,-3 5-45,8-3-27,7-6 34,-1-1 37,-13 2 38,9 0-19,3 0-29,-3 0-64,14 8 43,-15-7-47,3 5 74,8-1 42,4 1-48,1 1-1,-1 0 0,1 0 0,-1 0 1,0 0-1,0 0 0,0 1 0,0-1 0,0 1 1,0 0-1,0 0 0,0 0 0,0 0 1,-1 0-1,-1 1-9,1 0-11,4 0-26,0 0-32,0 4-33,0-2 99,-1-1 0,1 0 0,1 0-1,-1 1 1,0-1 0,0 0 0,0 0 0,1 1 0,-1-1-1,0 0 1,1 0 0,0 0 0,-1 0 0,1 0-1,-1 1 4,2-2-2,-1 1 0,1 0 1,-1-1-1,1 1 0,-1-1 0,1 1 0,-1-1 0,1 0 0,-1 1 0,1-1 0,-1 0 0,1 0 1,0 0-1,1-1 2,6 2-1,1-1 0,0 2 0,-1-1 0,1 1 0,0 1 0,1 0 1,-5-1 2,0 0-1,1-1 1,-1 0 0,0-1-1,0 1 1,1-1-1,2-1-1,-6 1 2,-1 0 0,1-1 0,0 1 0,-1 0 0,1 0 0,0 1 0,0-1 0,-1 1-1,1-1 1,0 1 0,-1 0 0,1 0 0,-1 0 0,1 0 0,-1 0 0,0 1 0,1-1 0,-1 1 0,0-1-1,0 1 1,0 0 0,0 0 0,0 0 0,0 0 0,0 1-2,0-1 6,0 1 0,1 0 1,-1-1-1,1 0 0,0 1 1,0-1-1,0 0 0,0 0 0,0-1 1,0 1-1,0-1 0,1 1 0,-1-1 1,0 0-1,1 0 0,-1-1 0,1 1 1,-1-1-1,4 1-6,-2-1 5,-1 1 0,1-1 0,0 2 1,0-1-1,0 0 0,-1 1 0,1 0 0,-1 0 0,1 0 1,-1 1-6,9 6 14,-11-7-7,1 0 1,-1 0-1,1 0 1,-1-1-1,1 1 0,0-1 1,-1 0-1,1 0 1,0 0-1,0 0 1,1 0-8,0 1 36,2 1-47,0 1 18,-1-2 51,-2-1 43,2-1 65,-5 5 21,0 14 37,0-19-220,0 1 0,0-1 0,0 0 0,0 0 1,0 0-1,0 0 0,0 0 0,0 1 0,0-1 1,0 0-1,0 0 0,0 0 0,0 0 1,0 1-1,0-1 0,0 0 0,0 0 0,0 0 1,0 0-1,0 0 0,0 1 0,0-1 0,0 0 1,0 0-1,-1 0 0,1 0 0,0 0 1,0 0-1,0 1 0,0-1 0,0 0 0,0 0 1,0 0-1,-1 0 0,1 0 0,0 0 0,0 0 1,0 0-1,0 0 0,0 0 0,-1 0 0,1 0 1,0 1-1,0-1 0,0 0 0,0 0 1,0 0-1,-1 0 0,1 0 0,0 0 0,0-1 1,0 1-1,0 0 0,-1 0 0,1 0 0,0 0 1,0 0-5,-22 6 186,-4 12-15,22-14-70,0-2-39,1-1-25,-2-1-23,-3 0 23,-1 3-9,0 1 0,1-1 0,-1 2 0,-4 2-28,-33 15 85,41-20-82,0 0 0,1 0 0,-1 1 0,1 0-1,0 0 1,-1 0 0,1 0 0,1 1 0,-1 0 0,0 0 0,-2 4-3,0 2 4,6-9-4,-1 0 0,1 0 0,-1 0 0,1 0 0,-1 0 0,1 0 1,-1 0-1,0-1 0,1 1 0,-1 0 0,0 0 0,0-1 0,1 1 0,-1 0 0,-1 0 0,-11 0 2,-12 4 4,24-4-3,0 0 0,0-1 1,0 1-1,0 0 0,0-1 0,1 1 0,-1 0 1,0 0-1,0 0 0,1 0 0,-1-1 0,1 1 0,-1 0 1,1 0-1,-1 0 0,1 1-3,-1 0 1,1-1 1,-1 1-1,1-1 0,-1 1 1,0-1-1,0 0 1,0 1-1,0-1 0,0 0 1,0 0-1,0 0 0,0 0 1,0 1-1,0-2 1,-1 1-1,1 0 0,0 0 1,-1 0-1,1 0 0,0-1 1,-1 1-1,1-1 1,-1 1-1,1-1 0,-1 0 1,0 1-1,1-1 0,-1 0 1,1 0-1,-1 0 1,0 0-2,2 0 1,-1-1 1,1 1-1,-1 0 1,0 0-1,1 0 1,-1 0-1,1 0 1,-1 0-1,1 0 1,-1 0-1,1 0 1,-1 1-1,1-1 1,-1 0-1,0 0 1,1 0-1,-1 1 1,1-1-1,-1 0 1,1 0-1,0 1 1,-1-1-1,1 0 1,-1 1-1,1-1 1,0 1-1,-1-1 1,1 1-1,-1-1-1,-5 7 31,-13-5-46,-3-2-47,14 0 22,4 0-67,4 0 35,0 0 13,0 0-34,0 0-78,0 0-56,0 0-44,0 0-36,0 0-27,0 0-40,0 0-55,0 0-71,0 0-81,0 0-72,0 0-59,0 0-46,0 0-38,0 0-56,2 0-80,0 0-104,2 0 121,0 0-65,2 0-260,5 0-691</inkml:trace>
  <inkml:trace contextRef="#ctx0" brushRef="#br3" timeOffset="96">10348 8972 6272,'0'0'842,"0"0"-310,0 0-121,0 0-42,0 0 25,0 0-68,0 0-56,0 0-44,-1 0 254,-1 0-286,0 0 44,-3 0 216,-6 0 392,8 0-508,0 0 69,1 0 418,2 0 133,0 0-583,-3 0 15,0 0-86,1 0-76,0 0-64,0 0-59,0 0-38,0 0-12,-3 0 5,4 0 2,-1 0 50,-2 0 79,3 0 23,1 0 95,0 0-117,0 0 37,0 0-69,0 0 64,0 0-53,5 0 101,4 0-214,21 3 289,-19 6-135,-8 3-109,-3-9 72,1-2-55,2 0-20,0-1-65,4-3-32,-4 1 60,5-4 9,5-1 99,-13 7-167,1 0 1,-1 1-1,1-1 1,-1 0-1,0 0 1,1 1-1,-1-1 1,0 0-1,1 1 0,-1-1 1,0 0-1,0 1 1,1-1-1,-1 1 1,0-1-1,0 0 0,0 1 1,0-1-1,1 1 1,-1-1-1,0 1 1,0-1-1,0 1 0,0-1 1,0 0-1,0 1 1,0-1-1,0 1 1,0-1-1,0 1 0,-1-1 1,1 1-1,0-1-4,0 3 101,2-1-54,8-2-21,-4 0 7,0 0 38,24 0-26,5 0 58,56 0 197,-45 0-204,-26 0 16,-6 0-52,11 0-20,-14 0-12,9 1 41,-4 5-16,1-1-5,1-3 37,0 0 0,0-2 0,18-1-85,4 0 119,-25 4-65,3 8-17,2 1 8,-1-9 27,117-3 325,0 0-66,1 0-61,0 0-55,69 0 19,-1 0-92,-3 0-70,-2 0-53,-187 2-64,-5 4 33,-3-2 5,1-1 5,1-3-2,28 0 15,-4 0 58,77 0-13,-40 0 59,-53 0-99,3 0 65,8 0 131,-19 0-34,-27 0-78,-13 0-63,-42 0 97,51 0-132,0 0-47,10-2 3,5-3 32,-3-1-13,-9 4-57,-36 2 65,47 0 78,8 0-61,0 0-1,1 0 1,-1 0 0,0-1-1,1 1 1,-1-1 0,0 1 0,1-1-1,-1 0 1,1 1 0,-1-1-1,1 0 1,-1 0 0,1 0 0,-1 0-1,1 0 1,0-1 0,0 1-1,0 0 1,0 0 0,0-1-1,0 1 1,0-1 0,0 1 0,0-2-2,-2-2 42,-16 6-96,-7-1-80,18-1 82,5 0-54,1-3 64,2 4 42,0 0 0,0 0 0,0-1 0,0 1 1,0 0-1,0-1 0,0 1 0,0 0 0,0-1 0,0 1 0,0 0 0,0-1 0,0 1 1,0 0-1,0 0 0,0-1 0,0 1 0,0 0 0,1-1 0,-1 1 0,0 0 0,0 0 1,0-1-1,0 1 0,1 0 0,-1 0 0,0 0 0,0-1 0,1 1 0,-1 0 0,0 0 1,0 0-1,1 0 0,-1-1 0,0 1 0,0 0 0,1 0 0,-1 0 0,0 0 0,6 0 2,11 0-66,-15 0 46,0 0 0,0 0 0,0 1 0,0-1 0,0 1-1,0-1 1,0 1 0,0-1 0,0 1 0,0 0 0,0 0 0,0 0 0,0 0 0,-1 0-1,1 1 1,0-1 18,-1 0-3,0-1-1,0 1 0,0-1 1,0 1-1,0-1 0,0 0 1,0 1-1,0-1 1,0 0-1,0 0 0,0 0 1,1 1-1,-1-1 0,0-1 1,0 1-1,1 0 4,-1 0-1,0 0 0,0 0 0,0 0 0,0 0 0,0 0 0,0 0 0,0 0 0,0 0 0,0 0 0,0 1 0,0-1 0,0 0 0,0 1 0,0-1 0,0 1 0,0-1 1,3 10-5,0 0 4,14-6 1,-5-4 1,36-1 7,-19 5 53,-12 2-5,-4-3-36,19 0-43,-31-3 23,22 3-43,-8 10 51,-8-5 6,-6-7-6,0 0 0,0 1 1,-1-1-1,1 1 1,-1-1-1,1 1 0,-1 0 1,1-1-1,-1 1 1,0 0-1,1 1-8,-2-2 2,1 0 0,-1 0 0,1 0-1,-1 0 1,1 0 0,-1-1 0,1 1 0,0 0 0,0-1-1,-1 1 1,1 0 0,0-1 0,0 1 0,0-1 0,0 1-1,-1-1 1,1 1 0,0-1 0,0 0 0,0 1 0,0-1-1,0 0 1,0 0 0,0 0 0,0 0 0,0 0 0,0 0-1,0 0 1,0 0 0,0 0 0,1-1-2,6 1-24,-2 0 66,-1 0 33,7 1 148,-12-1-207,1 0 0,0 0 0,-1 0 0,1 0-1,-1 0 1,1 0 0,-1 1 0,1-1-1,-1 0 1,1 0 0,-1 0 0,1 1 0,-1-1-1,0 0 1,1 1 0,-1-1 0,1 0-1,-1 1 1,0-1 0,1 1 0,-1-1 0,0 1-1,1-1 1,-1 0 0,0 1 0,0-1 0,0 1-1,1-1 1,-1 1 0,0 0 0,0-1-1,0 1 1,0 0-16,0 1 256,0-2-21,0 0-102,0 0-74,-2 5 37,-8 14 43,8-14-43,-15-5-35,-7 0-22,12 0-6,4 1 27,1 4-26,-2 1-5,-11-4 15,0 0 0,0-1 1,0-1-1,-8-2-44,-25 1 25,-15 1-14,56 0 22,-3 0-36,-52 0-134,67 0 136,0 0 1,0 0-1,-1 0 0,1 0 1,0 0-1,0 0 0,-1 0 1,1 0-1,0 0 0,0 0 0,0 0 1,-1 0-1,1 0 0,0 0 1,0 0-1,-1 1 0,1-1 1,0 0-1,0 0 0,0 0 0,-1 0 1,1 0-1,0 1 0,0-1 1,0 0-1,-1 0 0,1 0 1,0 1-1,0-1 0,0 0 0,0 0 1,0 0-1,0 1 0,-1-1 1,1 0-1,0 0 0,0 1 1,0-1 0,-13 33-42,13-24 19,-4-3-3,4-5 22,-1-1 3,0 1 0,1-1-1,-1 1 1,1-1 0,-1 1 0,0-1-1,1 0 1,-1 1 0,0-1-1,1 0 1,-1 1 0,0-1 0,0 0-1,1 0 1,-1 0 0,0 0-1,0 0 1,1 0 0,-1 0 0,0 0-1,0 0 1,1 0 0,-1 0 0,0-1-1,0 1 2,-16 0-23,15 0-46,2 0-6,0 0-11,0 0-36,-1 0-29,-3 0-44,-6 0-58,1 0-44,4 0-348,5 0 32,0 0 31,0 0-4,5 0 4,4 0 367,1 0 52,-5 0-72,-5 0 86,2-5 85,0 0 41,2-6-10,7-2-50,8-6 83,-9 14 111,1 3-43,11 4-35,-16-2-53,18 0-87,-16-1-26,-1-5 101,-1 1 21,15 2 27,37 3 80,-45 1-74,11-5 16,-22 3-38,-1 0 1,1 0 0,-1 0 0,0 0-1,1 0 1,-1 0 0,0 0-1,0 0 1,0-1 0,0 1 0,0 0-1,1-2 0,7-9 23,8 3 46,5 7 8,-20 2-69,1 0 0,-1 0 0,1 0 0,-1 0 0,1 0 0,-1-1 0,1 1 1,-1-1-1,1 0 0,-1 0 0,2 0-8,15-19 80,3 11-43,-17-3-30,-1 2 24,4 8 32,-6 2 28,3 0-32,-1 0-24,-2 0-59,1 1-12,5-1 84,6-1 76,8 1 107,-23-1-113,2-2-84,-1-3-38,0 4 35,-2 0 66,-1 1 97,-10 1-112,-1 0-29,-10 0 36,3-4-84,-11-16 64,32 20-62,-1-1 0,0 1 0,1-1 0,-1 1 0,0-1 0,0 1 0,0 0 0,1-1 0,-1 1 0,0 0 1,0 0-1,0-1 0,0 1 0,0 0 0,1 0 0,-1 0 0,0 0 0,0 0 0,0 0-7,-13 0 42,-9 0 4,0 0 15,9-1 54,5-4-72,3 1-21,0 2 25,-2 1 26,-5 0 43,10 1-99,0 0 1,0 0-1,0 0 1,0 0-1,0-1 1,0 1-1,0-1 1,0 0-1,0 0 0,1 0 1,-1 0-1,-1-2-17,2 2 18,0-1-1,0 0 0,0 1 1,0-1-1,0 0 0,0 0 1,1-1-1,-1 1 0,1 0 1,0 0-1,-1-2-17,1 2 8,0 0 1,0-1-1,-1 1 0,1 0 1,-1 0-1,1 0 0,-1 0 1,0 0-1,0 0 0,0 1 1,0-1-1,0 1 0,0-1 1,0 1-1,0 0 1,-1-1-1,1 1 0,0 0 1,-1 1-1,1-1 0,-1 0 1,1 1-1,-2-1-8,-20-2 19,6 4 23,7-1 9,-3-4 68,11-6-76,-2 0-29,3 9-12,-1-1 0,1 1-1,-1 1 1,0-1 0,1 0 0,-1 1 0,0-1-1,0 1 1,0 0 0,1 0 0,-1 0 0,0 0-2,-49 1 29,31 0-64,19-3 72,0-2-38,-1-2-24,0 5-25,-4 1 97,4 1-53,1-1-37,0 0-49,1 0-62,0 0-76,20 14 224,-14-1 6,-4-11 0,-1-1 0,0 0 0,1 1 0,-1-1 0,0 0 0,1 0 0,0 1 0,-1-1 0,1 0 0,0 0 0,0 0 0,-1 0 0,1 0 0,0 0 0,0 0 0,0 0 0,0 0 0,0-1 0,0 1 0,0 0 0,1-1 0,-1 1 0,0-1 0,0 1 0,1-1 0,0 1 0,36 6 0,-21 12 0,12-9 0,-22 2 0,-7-12 0,0 1 0,0 0 0,0-1 0,1 1 0,-1-1 0,0 1 0,0-1 0,0 1 0,1 0 0,-1-1 0,0 1 0,1-1 0,-1 1 0,0-1 0,1 0 0,-1 1 0,1-1 0,-1 1 0,1-1 0,-1 0 0,1 1 0,-1-1 0,1 0 0,-1 0 0,1 1 0,-1-1 0,1 0 0,0 0 0,-1 0 0,1 0 0,-1 0 0,1 0 0,-1 0 0,1 0 0,0 0 0,-1 0 0,1 0 0,-1 0 0,1 0 0,36 0 26,54 0-134,-61 0 115,0 0 58,2 7 55,5 0 58,-36-7-173,0 0 0,0 0-1,0 0 1,0 0 0,0-1-1,0 1 1,0 0-1,0 0 1,0 1 0,0-1-1,0 0 1,-1 0 0,1 0-1,0 1 1,0-1 0,0 0-1,0 1 1,0-1 0,0 1-1,-1-1 1,1 1 0,0-1-1,0 1 1,-1 0 0,1-1-1,-1 1 1,1 0-1,0 0 1,-1-1 0,1 1-1,-1 0 1,1 0 0,-1 0-1,0-1 1,1 1 0,-1 1-5,4 7 30,4-4 98,-24-6 64,-18 1-124,-72 0-113,37 0 112,-1 0-83,66 0-53,4 0 21,0 0-11,0 0-21,0 0-58,0 0 4,-1 1 40,1 0 43,0-1 50,0 1-1,0-1 1,0 0 0,0 1 0,-1-1 0,1 0 0,0 1-1,1-1 1,-1 1 0,0-1 0,0 0 0,0 1 0,0-1-1,0 0 1,0 1 0,0-1 0,0 0 0,1 1-1,-1-1 1,0 0 0,0 0 0,0 1 0,1-1 0,-1 0-1,0 1 1,0-1 0,1 0 0,-1 0 0,0 0 0,1 1-1,-1-1 1,0 0 0,1 0 0,-1 0 0,0 0 1,20 2-22,-18-2 25,0 0-1,0 0 1,0 0-1,0 0 1,0 0-1,0 1 1,0-1-1,0 0 0,0 1 1,0 0-1,0-1 1,-1 1-1,3 1-2,4 18-22,-8-18 17,0 0 0,0 0 0,1-1 0,-1 1 0,1 0 0,0-1 0,-1 1 0,1 0 0,0-1 1,0 1-1,0-1 0,0 1 0,0-1 0,0 1 0,0-1 0,1 1 5,-1-2-2,0 1-1,1-1 1,-1 1 0,0-1 0,0 1-1,0-1 1,0 0 0,1 1-1,-1-1 1,0 0 0,0 0 0,1 0-1,-1 0 1,1 0 2,22 3 32,34 33 219,-54-35-244,1 0 1,-1 0-1,0 0 1,0-1 0,1 1-1,-1-1 1,2 0-8,14 0 26,-1 0 4,14 0-65,-28 0 89,-5 0 42,0 0 26,0 0 6,0 0-10,-9 0-65,-32 0-101,40 0 44,0-1 1,0 1-1,1 0 1,-1 0-1,0 0 1,0 0-1,1 0 1,-1 0-1,0 0 1,0 0-1,0 0 1,1 0-1,-1 0 1,0 1-1,0-1 1,1 0-1,-1 1 1,0-1 0,1 0-1,-1 1 1,0-1-1,1 1 1,-1-1-1,1 1 1,-1-1-1,0 1 4,-8 6-21,8-7 20,-18 3 11,-7-4-30,11 1 12,-5 0 1,6 0 46,-4 0 39,17 0-434,0 0 90,1 0 82,-1 0 74,0 0 72,1 0 34,-1 0 84,-1 0 97,1 0 71,-5 1 837,4-1-817,1 0-178,0 0-38,0 0-42,0 0-33,1 0-38,-1 0-40,0 0-45,0 0-48,0 0-51,0 0-54,0 0 5,0 0-43,0 0-43,1 0-48,-1 0-47,0 0-52,0 0-51,0 0-55,0 0-57,1-1-58,-1 1-61,0 0-62,0 0-65,0 0-67,0 0-68,0 0-71,1 0 296,0 0-34,0 0-1884</inkml:trace>
  <inkml:trace contextRef="#ctx0" brushRef="#br3" timeOffset="97">10348 1728 6144,'0'0'842,"0"0"-310,0 0-121,0 0-42,0 0 26,0 0-66,0 0-51,0 0-37,0 0 300,0 0-328,0 0 36,0 0 45,0 0 635,0 0-558,0 0 134,0 0 126,0 0 142,0 0-484,0 0-60,0 0 208,0 0 257,0 0-209,0 0 69,0 1-387,2 5 29,0 2-97,-1 0-38,1 0 7,3 0 27,2 4 51,-4-7-124,1 0-1,-2 1 1,1 0-1,-1-1 1,1 1-1,-1 2-21,3 30 53,-5-15-37,2 0 1,0 0 0,2 0-1,0-1 1,1 1 0,2-1-1,0 0 1,5 9-17,12 17 11,-10-9-4,-10-31-16,-1 0 0,1-1 0,1 1-1,0-1 1,0 0 0,0 0 0,1 0 0,0-1 0,2 3 9,-1-4 30,-1 1 0,1-1 0,0-1 0,7 4-30,13 10 88,-20-12-47,11 7 113,-17-12-135,1 1 0,0-1 0,-1 0 0,1-1 0,0 1 0,0 0-1,0 0 1,-1-1 0,1 1 0,0-1 0,0 0 0,0 1 0,0-1-1,0 0 1,0 0 0,0 0 0,0 0 0,0-1 0,0 1-1,0 0 1,0-1 0,0 0 0,0 1 0,-1-1 0,2 0-19,0-1 24,0-1-1,0 1 1,0 0 0,0-1 0,-1 1 0,1-1-1,-1 0 1,0 0 0,2-3-24,14-16 196,1 1-70,-18 18-116,0 0 0,0 0 0,0 0 0,0 0 0,0 0 0,0 0 0,-1 0 0,1 0 0,-1 0 0,0 0 0,0 0 0,-1-2-10,1-21 40,0-18 61,3 0 35,0 15-48,-2-5 34,-2 1 1,-1-7-123,0-5 199,1 20-47,0-2 44,1-21 39,-4 29-96,-6 15-93,0 1-18,6-12 4,4 30-43,-1-15 10,1 0-1,0 0 0,0 1 0,0-1 0,0 0 0,0 0 1,0 1-1,0-1 0,0 0 0,0 0 0,0 1 0,1-1 1,-1 0-1,0 0 0,0 1 0,0-1 0,0 0 1,0 0-1,0 0 0,0 1 0,1-1 0,-1 0 0,0 0 1,0 0-1,0 0 0,0 1 0,1-1 0,-1 0 0,0 0 1,0 0-1,1 0 0,-1 0 0,0 1 0,0-1 1,0 0-1,1 0 0,-1 0 0,0 0 2,2 1-3,0 0 0,-1 0 0,1 0 1,0 0-1,-1 1 0,0-1 0,1 1 0,-1-1 0,0 1 0,1-1 1,-1 1-1,0 0 0,0 0 0,-1-1 0,1 1 0,0 0 0,0 0 1,-1 1 2,7 44-64,-6-37 56,0 0 0,0 0 0,1-1 0,0 1 0,0 0 0,1-1 0,3 7 8,-2-9 0,-1-1 0,1 1 0,0-1 0,1 0 0,0 0 0,2 2 0,29 35 0,-18-18 1,-11-15 0,0 0 0,0-1 0,1 0 0,0 0 0,3 0-1,-7-5 1,0-2-1,0 1 1,0 0 0,1-1-1,-1 0 1,1 0 0,-1 0 0,1 0-1,0-1 1,0 1 0,0-2-1,-1 1 1,1 0 0,0-1-1,3 0 0,10 1 26,-8 0 2,0-1 0,-1 0 1,1-1-1,-1 0 0,8-2-28,-15 3 6,1-1-1,-1 0 1,0 0 0,1 0-1,-1 0 1,0 0-1,0 0 1,1-1-1,-1 1 1,0-1-1,-1 0 1,1 0 0,1 0-6,-2 0 1,0 0 1,1 0 0,-1 0-1,0 0 1,0 0 0,0 0-1,0-1 1,-1 1 0,1 0-1,0-1-1,5-22 59,1-1 37,-2 13-4,-1-1 1,-1-1 0,0 1-1,-1 0 1,0-8-93,-8-18 161,-13-11-92,14 23-61,2-4 36,1 13-5,0 1 0,-1 0 0,-1 0 0,-1-3-39,-3-1-3,-3-8-15,3-7-41,-1-11-111,4 28-57,-3 1-70,-8 2-191,14 15 428,-9-4-209,6 4 117,1-1-40,0-2-161,2 0 73,0-1-42,1-15-855,1 14 701,0 7 475,0-2-707,-1-1 75,1 1 70,0 0 64,-1 0 59,1 1 54,-1-1 49,1 1 44,-2-1-143,1 1 92,0 0 68,-2-1-299,2 2 148,0 0 73,1 0-89,-1-2-310,0 2 102,0-1-30,1 1-231</inkml:trace>
  <inkml:trace contextRef="#ctx0" brushRef="#br3" timeOffset="98">11445 1959 4352,'-1'0'385,"1"0"-50,0 0-48,0 0-43,0 0-42,0 0-38,-1 0 65,0 1-113,0-1-83,0 0-55,-2 0-139,2 0 127,0 0 48,1 0 37,-1 0 46,0 0 57,1-1 69,-1 1 76,0-1 88,1 1 94,0-1 107,-1 0 113,1 0 126,0 1-365,0-1 36,0-11 424,0 5-378,0 4-221,0 1 341,0 2 160,0 0-496,0 0-61,0 0 282,0 0 422,0 0-742,0 0 240,0 0 326,0 0-556,0 0 60,0 0 219,0 8-288,1-1-51,0 1-43,0-1-37,2 10 28,3 6-56,-2-2 63,-5-4-69,1-14-56,-1 0 0,1 0 0,0 1 0,0-1 1,1 0-1,-1 0 0,0 1 0,1-1 0,0 0 0,0 0 0,0 1-9,1 1 8,1-1 1,-1 1-1,1-1 1,0 0-1,0 0 0,0 0 1,2 2-9,-2-4 2,-1 0 0,1 1 0,-1-1 0,0 0 0,0 1 0,0 0 0,0-1 1,0 1-1,-1 0 0,1 0 0,-1 0 0,0 0 0,0 0 0,0 1 0,0-1 0,0 0 1,-1 0-1,0 1 0,1-1 0,-1 0 0,0 1 0,-1 0-2,1-2 2,0 1 4,0 0 1,0 0 0,1 0 0,-1 0-1,1 0 1,0 0 0,0 0 0,0 0-1,0 0 1,1 2-7,14 15 31,-2-5-40,-13-13 5,-1-1 0,1 1-1,0 0 1,0 0 0,-1 0 0,1 0-1,-1-1 1,0 1 0,0 0 0,1 0-1,-1 2 5,0 3-84,1 4-34,2-6-25,0-2-52,1 1-110,-3-3 244,-1-1-284,0 0 109,0 1 93,0-1 79,0 1 68,1-1 59,-1 3 301,0-3-264,0 1-91,0 0-54,0-1-50,0 0-61,0 1-70,-1-1-77,1 1-118,0-1-110,0 0-121,0 0 277,0 0-33,0 0-36,0 0-37,0 0-38,0 0-40,0 0-40,0 0-42,0 0-44,0 0-44,-2-1 157,1 0 59,-1-1 49,0 0 39,-3-4-625</inkml:trace>
  <inkml:trace contextRef="#ctx0" brushRef="#br3" timeOffset="99">11055 1151 4864,'-5'0'550,"1"1"-39,2 0-53,0 1-68,1 0-174,1 0-39,0 0-45,-1 0-49,1 0 73,0-2-52,0 0 73,0 0 95,0 0 80,-1 0 145,-2 0 324,-3 1-226,0 0-77,1 1-71,0 0-62,-2 1 7,2 1-63,-2 0 3,0 3 88,2-2 249,5-5-308,0 0-161,0-5 170,0-14 238,0 19-600,0 0-1,0 0 1,-1 0 0,1-1-1,0 1 1,0 0-1,0 0 1,0 0-1,0 0 1,0 0 0,0-1-1,0 1 1,0 0-1,0 0 1,0 0-1,0 0 1,0-1 0,0 1-1,1 0 1,-1 0-1,0 0 1,0 0 0,0 0-1,0 0 1,0-1-1,0 1 1,0 0-1,0 0 1,0 0 0,1 0-1,-1 0 1,0 0-1,0 0 1,0-1-1,0 1 1,0 0 0,0 0-1,1 0 1,-1 0-1,0 0 1,0 0 0,0 0-1,0 0 1,0 0-1,1 0 1,-1 0-1,0 0 1,0 0 0,0 0-1,0 0 1,1 0-1,-1 0 1,0 0-1,0 0 1,0 0 0,0 0-1,1 0-7,23 0 472,-11 0-280,-2 0-35,-7 0 114,0-1-104,0-1-67,-1-2-64,1 1-6,-2 1 54,25 0 373,-3 2-210,-15 0-192,0-1-1,0 1 1,0-2-1,-1 1 0,8-3-54,32-17 91,-5 2-60,29 0 105,-12 3-39,-26 3-94,-7 6 18,16-3-16,-40 9-1,1 0-1,-1 0 1,0 0-1,1 0 0,-1 0 1,0-1-1,0 1 1,0-1-1,0 0 0,1-1-3,-1 0 12,0 0 0,-1 0 0,1 0 0,-1 0 0,1-1 0,-1 1 0,0-1 0,0 0 0,0-1-12,1 1 13,-3 3-11,0 1-1,0 0 1,0 0-1,0-1 1,0 1-1,0 0 1,0 0-1,0-1 1,0 1 0,1 0-1,-1 0 1,0 0-1,0-1 1,0 1-1,0 0 1,0 0-1,1 0 1,-1 0-1,0-1 1,0 1 0,1 0-1,-1 0 1,0 0-1,0 0 1,0 0-1,1 0 1,-1 0-1,0 0 1,0 0-1,1 0 1,-1 0 0,0 0-1,0 0 1,1 0-1,-1 0 1,0 0-1,0 0 1,1 0-2,2 0 46,-1 0-43,1 0-39,-1 0-34,0 0-54,0 0-34,-1 0-68,0 0-159,-3 0-267,-2 0 297,-1 0 159,3 0 145,-1 0 36,-1 0-580,3 0-52,1 0 83,-2 5-328,0-2 695,0-1-46,0 2-40,0-1-33,-4 3-372,-7 7-995,9-10 1225,-1 1 61,2-1 76,-1 0 106,2-2 153,1 0 35,0 0 36,-1 0 40,0 0-414,0 0 40,0 0 38,0 0 36,-1 1-155,-1-1 113,1-1 64,0 0 100,0 0 73,-2-1 1,2 0-46,1 1-5,0-1-54,-5 1-122,-1 0 84,-2 0 66,0 0 117,0 0 110,1 1 103,0 1 98,1 0 89,1 1 84,1 2 75,4-3 789,2-2 22,-1 0-561,-3 0-340,-5 1-91,8-1-327,0 0 1,1 0-1,-1 1 1,0-1-1,0 0 1,1 1-1,-1-1 1,0 0-1,1 1 1,-1-1-1,1 1 1,-1-1-1,1 1 1,-1-1-1,1 1 1,-1 0-1,1-1 1,-1 1-1,1-1 1,0 1-1,-1 0-36,-1 12 546,2-8 414,0-5-48,0 0-388,0 0-211,0 0 7,0 0-64,0 0-44,0 0-40,5 2 68,14 8-64,-19-10-171,0 0 0,1 0 1,-1 0-1,0 0 0,0 0 1,1 0-1,-1 0 0,0 0 1,0 1-1,1-1 0,-1 0 1,0 0-1,0 0 0,0 0 1,0 1-1,1-1 0,-1 0 1,0 0-1,0 0 0,0 1 1,0-1-1,0 0 0,1 0 1,-1 0-1,0 1 0,0-1 1,0 0-1,0 0 0,0 1 1,0-1-1,0 0 0,0 0 1,0 1-1,0-1 0,0 0 1,0 0-1,0 1 0,0-1-5,2 19 183,1-10-55,0 0-1,0-1 1,1 0-1,0 0 1,3 5-128,5 7 230,-6-7 26,-5 4-23,-1-1-66,7 13 97,-1 9 21,-6-27-142,3-2-47,1-1-27,3 0-19,3 4 19,-1 14 0,-4-20-94,1 1 39,1 1 8,-3-1-70,-2 2-69,-2 3-97,0-11-31,0 0 68,0 0 60,0 0 54,1 0 55,-1 0 95,1 1 431,0-2-440,-1 0-38,1 0-51,0 0-65,-1 1-78,1-1-89,0 0-139,-1 0 141,1 0-37,-1 0-39,1 0-40,-1 0-42,1 1-45,-1-1-47,1 0-49,-1 0-50,1 0-52,0 1-56,-1-1-56,1 0-59,0 1-61,-1-1 344,0-1-56,0 0-1463,0 0 1240,0-1 143,0 0 90,0-1-27,0-2-202</inkml:trace>
  <inkml:trace contextRef="#ctx0" brushRef="#br3" timeOffset="100">11791 1497 1536,'0'0'353,"0"0"-151,0-5 187,0-4-124,0 4-82,0 0 46,0 3-8,0-1 748,0 3-25,0 0 271,0 0-932,0 0 282,0 0 385,0 0-731,0 0 218,0 0 277,0 0-504,0 0 50,0 0 257,0 0 59,0 0-5,0 0-123,0 0-75,0-4-165,1-7-204,3 4 98,4 3 112,8 3 194,-1 0-90,-4-2-164,4-2 91,8-1 119,-11 5-183,6 1 80,4 0-52,6 0 93,59 0 808,-58 3-912,-27-3-180,1 0 1,-1 1-1,0 0 1,0-1-1,0 1 1,0 0-1,0 0 1,0 0-1,0 1 1,0-1 0,0 0-1,-1 1 1,1-1-19,0 2 24,0 0 1,-1-1 0,1 1 0,-1 0 0,1 0 0,-1 0 0,0 0 0,0 0 0,0 0 0,-1 1 0,1-1-1,-1 0 1,0 0 0,0 1 0,0-1 0,0 2-25,0 6 131,0-1-33,0 12 116,-2-10-57,-2-2-53,-3 2-31,-6 5-23,-7 9 35,-6 10-26,20-29-54,0-1-1,0 1 1,1 0 0,0 0 0,-1 3-5,4-6 2,0 0 0,0 0-1,-1-1 1,1 1 0,-1-1 0,0 0 0,0 0-1,0 0 1,-1 0 0,1 0 0,-1-1 0,1 0 0,-1 1-1,0-1 1,0-1 0,-2 2-2,-42 21 69,45-23-57,1 1-1,0-1 0,0 1 0,0-1 0,0 1 0,0 0 0,1-1 0,-1 1 0,0 0 1,1 0-1,0 0 0,-2 2-11,-4 9 19,0-1 26,0 0-1,-1-1 0,-5 7-44,-10 2-9,9-14-42,0-4-41,17-2 95,1 0 0,0 0 1,-1 0-1,1 0 0,0-1 1,-1 1-1,1-1 0,-1 0 1,1 0-1,-1 0 0,1-1 1,-1 1-1,0-1-3,17-15-65,38-32-43,-19 26 78,-34 21 27,0-1 0,0 1-1,0-1 1,0-1 0,0 1 0,-1-1 0,0 1 0,1-1 0,-1 0-1,-1-1 1,1 1 0,-1-1 0,1 0 0,0-3 3,20-24 1,16-12 37,-13 21-55,-4 1 3,-9-3 33,-3 4 14,13-5 52,-19 9-48,0 3 4,7-3 25,-9 13-67,14-24-4,-11 0-74,-6 4 168,0-3-53,0-53-35,0 66 17,-1 5 10,-6 2-35,-4 5 7,2 3 41,-4-1 99,13 1-14,-1 0-41,0 2-23,-1 1-22,0 2-10,1-4 22,-21 20 131,1-3 26,20-17-190,0-1-1,0 1 1,0 0-1,0 0 1,0-1-1,0 1 1,0 0-1,1 0 0,-1 0 1,1 0-1,0 0 1,-1 0-1,1 0 1,0 1-19,-1 16 157,-4 2-24,-2 6 22,6 0 45,1 19-94,0 6 110,0 3 85,0-1 57,1-30-229,6 4-46,-6-26-77,0-1 0,0 1 0,0-1 0,0 1 0,0-1 0,0 0 0,0 0 1,1 1-1,-1-1 0,1 0 0,-1 0 0,2 1-6,15 5 110,1 2 5,-5 3-49,-12-10-64,-1 0-1,1-1 1,-1 1 0,1-1 0,-1 0 0,1 1-1,0-1 1,0 0 0,0 0 0,-1 0 0,1 0-1,0-1 1,0 1 0,0 0 0,1-1 0,-1 1 0,0-1-1,2 0-1,28 1 37,-23 0-41,-1 0 0,1-1 0,-1 0 0,1 0 0,-1-1 0,1-1 1,-1 1-1,5-2 4,7-14 6,-5 3-7,-2 9-68,3-1-201,-1-3-63,-7 2 57,-1-1-57,-1 1 5,-1 0-55,0 0-59,0 0-68,0-5-391,-5 7 532,0 0-94,0 0-185,0 0 101,1 0 88,-1 0 75,1-1 4,0 1 67,3-13-449,-3 12 484,0 0-47,0 2 69,0 0-39,-1 0 14,1 0-37,-1 1-40,1-1-45,-1 0 30,1 1-36,-1 0-40,0-1-40,0 0-44,0 1-46,1-1-48,-1 0-51,0 0 6,0-2 93,0 0-25,0-4-202</inkml:trace>
  <inkml:trace contextRef="#ctx0" brushRef="#br3" timeOffset="101">10463 4816 2816,'0'0'-356,"0"-1"125,0 0 118,0-1 110,0 1 103,0 0 98,0-1 90,0 0 83,0 0 174,0 0 99,0 0 85,0 0 76,0-1 242,0 0 70,0 0 287,0-2 758,0 2-384,0 1-642,0 1-236,0 0-56,0 0-192,0 1-53,0 0-60,0 0-68,0 0 13,0 1-290,0-1-34,0 1-35,0-1-38,0 1-38,0 0-42,0 0-41,0 0-45,0 0-45,0 1-48,0 0-48,0-1-52,0 1-51,0 0-55,0 5 401,0 13-4,7 32-61,-2-34 66,2 3 43,2 4 34,-2 1 1,3 19-102,1 20 90,-11-58-82,0-3-1,1-1 0,-1 0 0,0 0 0,1 0 0,0 0 0,-1 1 0,1-1 0,1 0 0,-1 0 0,0 0 0,1-1 0,-1 1 0,1 0 0,0 0 0,0-1 0,0 1 0,0-1 0,0 0 0,1 0 0,-1 0 0,3 2-7,39 48 41,-32-35-30,1-1 0,1 0 0,0-1-1,1-1 1,6 4-11,-17-14 10,1-1 0,0-1 0,-1 1-1,1-1 1,0 1 0,0-2 0,1 1 0,-1 0 0,5 0-10,-6-2 13,1 1 0,-1-1 1,0 0-1,1 0 0,-1-1 1,0 0-1,1 1 0,-1-1 1,0-1-1,0 1 0,0-1 1,0 1-1,2-2-13,-5 2 3,0 1 1,0-1-1,-1 1 0,1-1 0,0 0 0,0 0 1,-1 0-1,1 1 0,0-1 0,-1 0 0,1 0 1,-1 0-1,1 0 0,-1 0 0,1 0 0,-1-1-3,6-9 34,6-6 20,6-10 35,-10-6 8,-3 10-20,1-5 24,-5-6 47,1-21-19,-1 27-55,0 1 1,-1 0-1,-2 0 1,-1-1-1,-1 1 1,-3-6-75,4 9 93,-1 2-53,-15-2 35,19 24-76,0-1 1,-1 1 0,1 0-1,0-1 1,0 1 0,0 0-1,-1-1 1,1 1 0,0 0-1,0 0 1,-1-1 0,1 1-1,0 0 1,0 0-1,-1-1 1,1 1 0,0 0-1,-1 0 1,1 0 0,0 0-1,-1-1 1,1 1 0,-1 0-1,1 0 1,0 0 0,-1 0-1,1 0 1,0 0 0,-1 0-1,1 0 1,-1 0 0,1 0-1,0 0 1,-1 0-1,1 0 1,0 0 0,-1 1-1,1-1 1,-1 0 0,1 0-1,0 0 1,-1 0 0,1 1-1,0-1 1,0 0 0,-1 0-1,1 1 1,0-1 0,0 0-1,-1 1 1,1-1 0,0 0-1,0 1 1,-1-1-1,1 0 1,0 1 0,0-1-1,0 0 1,0 1 0,0-1-1,0 0 1,0 1 0,-2 20-48,2-20 43,0 6-39,0 0 0,1-1 0,0 1 0,0-1 0,1 1 0,1 5 44,5 4-29,18 21-26,-8 0 40,-2-5-19,2-1-1,1-1 0,6 6 35,-10-13-8,12 8 51,-11-14-24,7 8 5,8 0 56,-24-20-65,0 0 1,1-1-1,0 0 0,0 0 1,0-1-1,0 0 1,9 1-16,-11-2 21,0-1 0,0 0 1,0-1-1,0 0 0,0 0 1,2 0-22,13-5 125,-1-4 58,-17 7-129,2-1-3,0 0 1,0 0 0,-1-1-1,1 0 1,-1 1 0,0-1-1,0-1 1,0 1 0,-1 0-1,2-3-51,-4 3 29,0-1 0,0 1 0,0-1-1,0 1 1,-1-1 0,1 0 0,-1-1-29,-5-38 153,-6 1-47,-4 12-49,-10-13 27,12 4-38,6 8-16,-17-25 7,-20-52-24,16 45-74,14 33-48,11 7-154,3 18 208,-1-2-153,-1 4 102,0 0-38,-3-7-152,-9-17-512,13 27 407,0 0 56,1-1 50,-1 1 48,1 0 43,-1 0 41,1-1-59,-1 0 122,1 0 72,-1 1 47,1-2 121,0 1-113,0 2-45,0-1-48,0 0-60,1 1-73,-1-1-84,0 1-98,1-1-109,-1 1-123,1 0 130,-1 0-63,0-1-68,1 1-70,-1 0-76,1 0-78,-1 0-82,1 0-85,2 0 302,1 0 95,3 0-29,3 0-215</inkml:trace>
  <inkml:trace contextRef="#ctx0" brushRef="#br3" timeOffset="102">11445 5076 4224,'-1'0'365,"1"0"-43,0 0-40,0 0-37,0 0 141,-1 1-118,0-1-107,0 0-70,-1 0-46,-1-1-80,2 0 51,0-1 61,-1 0 89,0-12 267,2 9-215,0 1 141,-5 3 268,-9-1 54,3-5-34,0-8 132,9 11-327,2 3-40,0 1 377,-1 0-316,-3 0-199,4 0-161,0 0-35,-3 0-2,-10-1-83,9-1 53,2 1 57,0-1 78,1-1 97,1 1-30,1 0 58,1-1 63,1 0 69,16-16 256,-18 17-585,3-1 147,-1 0-42,0 0-38,-1 1-34,2-2 52,0 2-93,1 1-62,9 1-26,-4 0 98,-3 0 0,1 1 49,5-2-89,-9 1-47,0-1 0,1 1 0,-1 0 0,0 1 0,0-1 0,0 1 0,2 0-24,-3 0 14,-1 0 0,1 0 0,-1 0 0,0 1 0,0-1 0,0 1 0,0-1 0,0 1 0,0-1 0,0 1-14,6 6 16,3 3 53,0 0 45,-2-2 39,-7 3 103,-2-7-219,0 1 0,0-1 1,1 1-1,0-1 0,0 1 1,1 2-38,11 10 107,-4-5-58,-8-12-48,-1 0-1,0-1 1,0 1 0,0 0-1,0 0 1,0 0 0,0-1-1,0 1 1,0 0 0,0 0 0,0-1-1,0 1 1,-1 0 0,1 0-1,0-1 1,-1 1 0,1 0-1,0-1 1,-1 1 0,1 0-1,-1 0 0,-18 23 0,8 27-4,5-13 30,1-11 71,6-11-60,-1-14-34,0-1-1,1 1 1,-1 0 0,0-1-1,-1 1 1,1-1-1,0 1 1,0-1 0,-1 1-1,1-1 1,-1 1-1,1-1 1,-1 0 0,1 1-1,-1-1 1,-1 2-3,-16 15 71,16-17-68,1-1 0,0 1-1,0 0 1,0 0-1,0 0 1,0-1-1,0 1 1,0 0 0,0 0-1,0 0 1,1 1-1,-1-1 1,0 0-1,1 0 1,-1 0 0,0 1-1,1-1 1,0 0-1,-1 0 1,1 1-1,0-1 1,-1 0 0,1 1-1,0-1-2,0 0-1,0-1 0,0 0 0,0 0 0,0 1 0,0-1 0,0 0 0,0 0 0,0 1 0,0-1 0,0 0 0,0 0 0,0 1 0,0-1 0,0 0 0,0 0 0,0 0 0,0 1 0,0-1 0,-1 0 0,1 0 0,0 1 0,0-1 0,0 0 1,0 0-1,0 0 0,-1 0 0,1 1 0,0-1 0,0 0 0,-1 0 0,1 0 0,0 0 0,0 0 0,0 0 0,-1 0 0,1 0 0,0 1 0,-1-1 1,-18 9-22,19-9 24,0 0-1,-1 0 0,1 0 0,0 0 0,0 1 0,0-1 0,-1 0 0,1 0 1,0 0-1,0 0 0,-1 0 0,1 0 0,0 1 0,0-1 0,0 0 0,0 0 1,-1 0-1,1 1 0,0-1 0,0 0 0,0 0 0,0 0 0,0 1 0,0-1 0,-1 0 1,1 0-1,0 1 0,0-1 0,0 0 0,0 0 0,0 1 0,0-1 0,0 0 1,0 0-1,0 0 0,0 1 0,0-1 0,0 0-1,0 20 48,0-20-47,0 0 1,0 0-1,0 0 0,0 0 1,0 1-1,0-1 0,0 0 1,0 0-1,0 0 0,0 0 0,0 0 1,0 1-1,0-1 0,0 0 1,0 0-1,0 0 0,0 0 1,0 0-1,0 1 0,0-1 1,0 0-1,0 0 0,0 0 1,1 0-1,-1 0 0,0 1 0,0-1 1,0 0-1,0 0 0,0 0 1,0 0-1,0 0 0,1 0 1,-1 0-1,0 0 0,0 1 1,0-1-1,0 0 0,0 0 1,0 0-1,1 0 0,-1 0 0,0 0 1,0 0-1,0 0 0,0 0 1,1 0-1,-1 0 0,0 0 1,0 0-1,0 0 0,0 0 1,0 0-1,1 0 0,-1 0 0,0 0 1,0-1-2,3 2-14,6 0 71,-7-1-38,0 0 0,1 0 0,-1 0 0,0-1 0,0 1 0,0 0 0,0-1 0,0 1 0,0-1 1,0 0-1,0 1 0,2-2-19,4-6 32,-7 7-26,0-1-1,1 1 1,-1 0 0,0 0-1,1-1 1,-1 1-1,1 0 1,-1 0-1,1 0 1,0 1 0,-1-1-1,1 0 1,0 1-1,0-1 1,-1 1-1,1-1 1,0 1 0,0 0-1,0 0 1,1 0-6,39-4 32,-11-4 37,-24 6-43,2 1 0,-1 0 0,0 0-1,0 1 1,3 1-26,13 0 28,-6-1-78,-13-1 4,-5-3-47,0 1-7,0-7-96,3 4 11,2 3-55,-1 2 79,1 0-34,-3 1 23,12 0-555,-11-1 540,-1 0-36,0-1-80,0 0-72,-1 0-89,-1-2-104,0 3 101,0 1-68,0-1-1413,0 1 1160,0 0 8,0-5-860,0 0 977,0-3-256,0-15-1409,0 16 1575,0 2 102,0 2 89,0 2-24,0 0-196</inkml:trace>
  <inkml:trace contextRef="#ctx0" brushRef="#br3" timeOffset="103">11156 4383 3968,'0'-16'911,"0"8"-393,0 5-111,-5 1 114,0 2-232,-2 0 63,3 0-64,1 0 52,1 0 60,-1 0 851,3 0-752,0 0-138,0 0-42,0 0 547,0 0 218,0 0-674,0 0-98,-1 0-51,1 0-48,-1 0-43,-1 0 14,1 0-71,-1 0-54,0 0-41,-6 0-37,6-1 68,0 1 72,1 0 2,0 0 46,0-1 50,0 1 59,1-1 63,0 1 71,0-1 77,1 1 84,13-12-329,-2 5-43,-1 3 11,2 3 53,0 0-35,-4 0-72,-3 0-58,10-5 78,-6 1-82,4-1 38,9-2-35,1 1 1,0 0-1,23-2-99,-3 4 54,-2 3-48,-39 2-2,-1 0 1,1 0-1,-1-1 1,0 1-1,1 0 1,-1-1-1,1 0 1,-1 1-1,0-1 1,0 0-1,1 0 1,-1-1 0,0 1-1,0 0 1,0-1-1,1-1-4,-1 2 2,0-1-1,0 1 1,0 0-1,0-1 0,0 1 1,0 0-1,0 0 1,1 0-1,-1 1 1,0-1-1,1 0 1,-1 1-1,0-1 1,1 1-1,-1 0 1,3 0-2,28 0-91,-25-1 21,-6-3-36,1-1-27,4-9-241,-5 9-52,-2 5-166,0 0 408,0 0-43,0 5-152,0-1 301,0 7-12,-3-7 15,-3 0-92,2-3 37,-2-1-39,4 0 162,0 0 0,0 1 0,1-1 1,-1 0-1,0 1 0,1-1 0,-1 1 0,0 0 0,1-1 0,-1 1 0,1 0 0,-1 0 1,1 0-1,0 0 0,-1 0 0,0 1 7,-6 4 0,-1-1 38,-3-1 49,-3-2 64,7-3 161,0 0-62,2 1-50,2 0 2,0 0 44,-1 2 137,3 2 104,1-2-198,1 1 33,0 1 36,1 0 38,3 7-307,-2 0 1,0 0-1,0 0 0,-1 0 1,0 1-90,-1 5 61,1 0-36,-2 0 8,0-9-16,1-1 1,0 1-1,1 0 0,-1-1 1,1 1-1,1-1 1,0 5-18,8 10 28,-7-18-26,-1 0 0,-1 0 0,1 0 0,0 0 0,-1 1 0,0-1 0,0 1 0,0-1 0,-1 0 0,0 1-2,0-2 2,0 0 0,0 0 1,0 0-1,0-1 1,1 1-1,-1 0 0,1 0 1,0 0-1,0-1 1,0 1-1,0 0 0,0-1 1,0 1-1,1-1 0,-1 1 1,1-1-1,0 1-2,8 13-24,-7-4-26,-2 5-34,-1-14 265,0-1-86,0 1-83,0 0-79,0 0-90,0 0-83,0-1-81,0 1-74,0 0-72,0-1-67,0 0-63,1 1-59,-1-1-54,1-1-51,0 1-46,0-1-41,1 0-39,0 0-34,2 0-1004,-3-1 1205,0 0 96,0 0-30,-1 0-222</inkml:trace>
  <inkml:trace contextRef="#ctx0" brushRef="#br3" timeOffset="104">11906 4773 5376,'-4'0'549,"1"-1"-38,0 0-38,2-1-40,-1 0-42,2 0-44,-1-1-46,0 1-47,1-1-19,-1 0-69,0 0-73,-1 1-76,0 0 191,0 1-37,-9 1 452,8 0-438,-1 0 44,1 1 59,-2-2 74,2 1-71,0-1 43,0-1 49,-1 1 53,-4-3-182,-3-2 30,6 4-17,5 2-118,5 0 134,3 0 59,1 0-34,9 0 215,0 0-108,0 0-88,-2 0-92,0 0-41,38 0 333,-31 0-262,-7 1-117,0 5 3,-2-1-40,6 2 21,-8 2 77,1 1 16,-10-9-139,2 0-40,7 2 37,-9-1-24,-1 1 33,-1 0 18,-1 2 36,-1 0 44,-2 1 48,-1 1-178,-7 18 96,6-11-62,-1 5 55,5-17-125,-1 1-1,1-1 1,0 0-1,0 1 1,-1-1-1,0 0 1,1 0 0,-1 0-1,0 0 1,0-1-1,-2 2-23,-16 19 141,-26 67 312,29-71-315,2-3-30,8 0-82,0 8-55,5-21 16,0 1 1,0-1-1,0 1 0,0-1 0,0 0 1,-1 0-1,1 0 0,-1 0 0,-1 1 13,-20 18-133,19-16 37,10-10 59,9-5 31,-8 6 6,0-1 0,-1 1 0,0-1 0,0 0 0,2-2 0,5-20 0,20 1-26,-16 7-79,-12 2 52,4-10 8,-5 23 38,-1 1 0,0-1 0,1 1 0,0-1 0,0 1 0,0 0 0,2-2 7,4-3-24,0-1 1,-1 0-1,0 0 0,-1-1 24,1-2-2,-2 0 0,1 0-1,-1 0 1,2-9 2,-2 5 19,2 0 0,0 0 0,5-7-19,-9 17 4,0 0 1,0 0-1,-1-1 0,1 1 0,-2-1 1,1 0-1,-1 0 0,0 0 0,0 0 1,-1-1-5,0 3 4,0 1 0,0 0 0,1 1 0,-1-1 0,1 0 0,0 0 0,0 1 0,1-3-4,6-3 19,3-8 15,-10 11-28,-1 1 0,0-1 1,0 0-1,-1 0 0,0 1 0,0-4-6,0-11 38,0 18 15,0-3-5,0-14 27,0 14-49,0 5-68,-5 5 10,2-1 34,-14 11 4,10-11 29,-2-3 34,7 0 35,2 3-44,-1 4-8,-3-2 68,-11 20-38,1-1 17,3-11 13,1 2 16,8-2-36,1 9 45,1-21-131,-4 38 98,-4-15-11,5 0-8,10 14-2,-5-30-55,0 0 1,0 0 0,-1 1 0,0 5-29,-1-13 2,0-1 0,0 1 0,0-1 0,1 1 0,-1 0 0,0-1 0,1 1 0,-1-1 0,1 1 0,-1-1 0,1 1 0,0-1 0,-1 1 0,1-1 0,0 0 0,0 1 0,0-1 0,0 0 0,0 0 0,1 0 0,0 1-2,12 14 6,-10-11-4,-1 0 1,1 0 0,-1 0 0,0 1 0,-1-1-1,1 1 1,-1 0 0,0-1 0,1 7-3,-1-5 1,0-4 0,0 0 0,-1 0 0,1 0 0,0 0 0,1-1 1,-1 1-1,0-1 0,1 0 0,-1 1 0,1-1 0,0 0 0,0-1 0,0 1 0,0 0 0,0-1 0,0 0 0,0 0 0,0 0 0,0 0 0,1 0 0,-1 0 0,0-1 0,1 0 0,-1 0 0,2 0-1,48 1 60,-6-6 36,-34 2-148,19-10 37,-21 8-21,-1-2-42,-3 2-30,1-2-47,-1 1-58,-1-1-65,0-1-75,-1 1-83,-2-1-91,0 0-102,-1-1 125,-1 2 71,0 3 73,1 0-6,-1 1-78,1 1 39,0 0-47,2-2-550,4-3-734,-4 1 654,-2-1 268,-1 0 110,0-3-37,-1-5-253</inkml:trace>
  <inkml:trace contextRef="#ctx0" brushRef="#br3" timeOffset="105">11214 6620 6400,'0'0'842,"0"0"-310,0 0-121,0 0-42,0 0-47,0 0-41,0 0 16,0 0 105,0 0 284,0 0-130,0 0-55,0 0 780,0 0-849,0 0-57,-1 1-51,1-1-50,0 0-43,0 1-40,0 0 87,0 0-158,0 0-37,-1 1-4,2 2 43,-1-3-37,1 0 49,0 0 41,0-1 65,0 0 75,0 0 88,8 1-174,-4 2-33,2 5 100,-4-2-187,2 1-33,8 1 50,-5-2-34,-5 8-32,-3-13-61,0-1 1,0 0 0,1 0-1,-1 1 1,0-1-1,0 0 1,0 0-1,0 1 1,0-1 0,0 0-1,1 0 1,-1 1-1,0-1 1,0 0 0,0 0-1,0 0 1,1 1-1,-1-1 1,0 0-1,0 0 1,1 0 0,-1 0-1,0 0 1,0 0-1,1 1 1,-1-1 0,0 0-1,0 0 1,1 0-1,-1 0 1,0 0-1,0 0 1,1 0 0,-1 0-1,0 0 1,0 0-1,1 0 1,6-1-39,-5 1 3,10 0-148,-2 0-80,-7 0 34,-2 0 26,0 0-19,-1 0-64,0 0-175,0 0-103,0 1-86,0 1-65,0 1-528,0 6-744</inkml:trace>
  <inkml:trace contextRef="#ctx0" brushRef="#br3" timeOffset="106">11358 6981 8960,'16'18'2023,"-12"-12"-1380,0 1-41,-2-2-145,-1 0-48,0 1-58,0 0-68,-1-3-66,0-1 136,0-2 373,0 0-590,0 0-34,0 0 28,0 0-85,0 0-61,0 0-41,0 0-54,0 0-113,0 0-85,0 0-71,0 0-56,0 0-168,0 0 61,0 0 58,0 0 53,0 1 49,0-1 47,0 1 41,0-1 39,0 1-7,0 0 43,0 1-117,0-1 113,0 2-226,0-2 256,0 0-53,0-1-71,0 0-90,0 1-1313,0 0-979</inkml:trace>
  <inkml:trace contextRef="#ctx0" brushRef="#br3" timeOffset="107">11430 7212 8448,'0'2'213,"0"0"44,0 3 363,0 1 85,0 9 1046,0-11-1256,0 0-48,0 0-59,0 0-88,0 0-106,0-3-143,0 1-32,0 2 1298,0-4-1054,0 0-59,0 0-61,0 0-60,0 0-67,0 0-138,0 1 15,0-1-35,0 1-60,0 0-105,0 2-386,0-1 95,0 1 83,0 1 72,0 0-80,0 0 86,0 8-777,0-10 923,0 0-35,0 0-181,0-1-53,0 1-1387,0-2 1180,0 0 136,0 0 88,0 0-26,0 0-189</inkml:trace>
  <inkml:trace contextRef="#ctx0" brushRef="#br3" timeOffset="108">10507 8135 6784,'0'-1'892,"-1"0"-46,1 0-45,0 0-44,0 1-43,0-1-42,0 1-41,0 0-39,0 0-38,0 0-38,0 0-36,0 0-35,0 1 345,0 0-126,0 1-118,0 0-108,-1 0-99,1 1-90,0 0-81,0 0-73,0 0-62,0 1-55,0 0-59,0 1-49,0 16-666,1-15 641,-1-3 118,0 0 34,1 1 70,-1 0 98,1-1 111,0-2-90,-1 1 33,7 24-111,-2 15-18,-5-35-77,1 0 0,0 0 0,0-1 0,0 1 0,1 0 0,0-1 0,0 1 0,0-1 0,1 0 0,0 0 0,0 0 0,0 0-1,0 0 1,3 2-13,16 28 144,22 49 91,-42-79-223,2-1 0,-1 1 0,0-1 0,1 0 0,0 0 0,0 0 0,0 0 0,1-1 0,-1 1 0,3 0-12,16 14 40,-6 2-11,1-1 67,-14-17-75,0 0-1,0 0 0,0 0 0,0-1 1,0 1-1,0-1 0,0 0 1,1 0-21,31 1 126,-23-2-52,5 0 51,-16 0-121,-1 0 0,1 0 1,-1 0-1,1 0 0,-1-1 0,0 1 0,1 0 1,-1-1-1,0 1 0,1-1 0,-1 0 0,0 1 0,0-1 1,1 0-1,-1 0 0,0 0 0,0 0 0,0 0 1,0 0-1,0 0 0,0 0 0,0 0 0,0 0 0,-1 0 1,1-1-1,0 1-4,16-18 46,-2 9-25,-12 9-17,-1 0 0,1-1 1,-1 1-1,0-1 0,1 0 1,-1 0-1,0 1 0,0-1 0,0-1 1,0 1-5,1-3 11,-2 1 1,1-1-1,0 1 1,-1-1 0,0 0-1,0 1 1,0-1-1,0 0 1,-1-1-12,1-5 23,1-1 0,1 1 1,-1-1-1,4-5-23,-1 4 10,-1 3-2,0 0 0,-1 0 0,0-1 0,-1 1 0,0-1 1,0 0-1,-1 0 0,-1-7-8,3-31 35,1-4 33,4-52 165,-9 89-123,-1 1-36,-2-11-6,-1 16-58,2 29 5,5 46-114,5 3 80,-4-50 25,0 0-1,2 0 1,-1-1-1,2 0 0,0 0 1,2 0-6,-6-12 12,0-1 0,1 1 0,0 0 0,0-1 0,1 1 0,-1-1 0,1 0 0,3 3-12,7 2 34,8 8 38,4 31 126,-12-32-171,4-3 50,14 1 111,5-5 60,-26-7-139,0-1 1,0-1-1,0 0 0,1 0 1,10-3-110,25-10 299,-38 9-261,0 0-1,0-1 0,-1 0 1,0 0-1,0-1 0,-1 0 1,1 0-1,-1 0 0,-1-1 1,1-1-1,1-2-37,-1-5 61,0-1-1,-2 1 1,4-13-61,11-33 122,3 2 65,-8 3-69,-11 31-85,-2 0 1,0 0 0,-1 0-1,-2 0 1,-1 0 0,-1-3-34,-8-41 42,-14-43-42,13 64-15,-5-2-55,6 12-407,11 37 438,0 0-1,0-1 1,-1 1 0,1 0-1,0 0 1,-1 0-1,1-1 1,-1 1 0,1 0-1,-1 0 1,0 0-1,0 0 1,1 0 0,-1 0-1,0 0 1,0 0-1,0 0 40,-4-3-113,0 1-62,1 0-56,0 1-50,-2-1-149,2 0-62,-1-2-162,-1-8-410,6 12 772,0 1 39,0-1 38,0 1 36,0-1-82,-1 0 117,1 0 102,0 0 61,0 0 51,0 1 42,0-2 123,-1-1 402,1 2-450,0 0-48,0 0-92,0 1-67,0-1-35,0 1-37,0-1-42,0 1-46,0-1-48,0 1-52,0-1-57,0 1-13,0 0-51,0-1-52,0 1-56,0-1-57,0 1-60,0 0-64,0-1-64,0 1-69,0 0-70,0-1-73,0 1-76,0 0-78,0-1-81,0 1-83,0 0-86,0 3 732,0 2 89,0 1-22,0 4-188</inkml:trace>
  <inkml:trace contextRef="#ctx0" brushRef="#br3" timeOffset="109">11661 8193 4224,'0'0'966,"0"0"-418,0 0-124,0 0 59,0 0-211,-1 0-63,0 0-1,-2 0 42,-2 0 212,-5 0 382,6 0-508,1 0 75,1-5 464,2 3-728,0 0 33,0-3 261,0-1 64,0-8 755,0 9-905,0 1-38,0 1-45,0 0-68,0 0-80,0 2-95,0-2 273,0 1 303,0 2 100,0 0-429,0 0 11,0 0 66,0 0 266,-1 1-257,-1-1-109,-1 0-87,1 0-61,1 0 23,4-1-39,1 1 2,-2 0 288,-2 0-96,-2 7-20,1 1-100,2 3-59,0 6-28,0-10-23,-1-1 40,0 18 90,0 1-63,0 53 78,0-47-81,3-6-49,9-4-35,-11-19-32,1 0 1,-1 1-1,1-1 0,-1 0 0,0 1 1,0-1-1,0 1 0,0-1 1,0 1-1,0 0 0,-1-1 1,1 1-1,-1 0 0,0-1 0,0 1 1,0 0-1,0 0-1,0 14-16,0 30-41,0-44 54,0 0 0,1-1 1,-1 1-1,1 0 1,-1-1-1,1 1 1,0-1-1,0 1 1,0-1-1,0 1 0,0-1 1,1 0-1,0 2 3,-1-4-38,-1 1-73,0 0-68,1 0-63,-1 0-59,0 0-53,1 1-48,-1-1-45,0 2-536,0 0-112,0 0-53,0 5-1618,0-6 1945,0 1 34,0-1 32,0 0 62,0 0 76,0 0 88,-1-1 143,1 1 91,0-2-240,0 0 69,0 0-25,0 0-171</inkml:trace>
  <inkml:trace contextRef="#ctx0" brushRef="#br3" timeOffset="110">11964 8207 4864,'0'0'1060,"0"0"-456,0 0-133,-5 0 87,5 0-794,-1 0 86,0 0 80,-1 0 74,1 0 68,-1 0 61,1 0 57,-1 0 49,0 0 37,0 0 37,-2 0 399,-11 0 1900,12 0-2100,0 0-52,1 0-60,-1 0-86,1 0-105,0 0-119,-1 0 265,1 5 330,2 9 86,0-9-470,-1-3 238,-2-1-91,-1 1-84,-1 0-76,1 0-118,-1 0-34,-3 1 43,1-1-100,4-1-73,2-1-23,-16 5 219,3-2-67,12-3-120,-1 0 0,1 0 0,0 1-1,0-1 1,0 1 0,0 0 0,0 0 0,0-1 0,0 1 0,0 1 0,0-1 0,0 0 0,0 0 0,1 1 0,-1-1 0,0 1 0,1-1 0,-1 1 0,1 0-1,0-1 1,-1 2-15,-6 15 89,2-3-17,-4-3 13,-21 10 21,-9 6 31,22-8-92,13-5-18,0-7 16,-9 0 79,-5 2 0,14-8 1,5-2 122,0 0-31,5 0 138,14 0-102,-14 0-4,-5 0-113,2 0-68,10 0-12,-2 0 58,29 0 17,-39 0-124,1 0-1,0 0 0,0 0 1,0 0-1,0 0 1,0 0-1,0 0 0,-1 0 1,1 1-1,0-1 0,0 0 1,0 1-1,0-1 1,-1 0-1,1 1 0,0-1 1,0 1-1,-1-1 0,1 1-3,6 5 0,-5-4-2,0 0 0,0-1 0,0 1 0,0-1-1,0 1 1,1-1 0,-1 0 0,1 0 0,-1 0 0,1 0 0,-1 0 0,1 0 0,-1-1-1,1 1 1,-1-1 0,1 0 0,0 1 0,-1-1 0,1-1 0,0 1 2,0 0-2,62 3 4,-54-2 15,1 1 0,-1 0 0,0 1 0,0 0 0,5 2-17,24 18 10,0-1 20,-5-11 26,-27-9-48,1 1-1,-1 0 1,0 1-1,0 0 1,0 0 0,1 2-8,10 4-65,0 0-100,-9-6 34,0-2-38,1 0-42,-1-1-49,-7-1-131,-1 0-706,-2 0 525,0 0 284,0 0-117,0 0 156,0 0-39,0 0-221,0 0-73,0 0-1532,0 0 1260,0-1 12,0 1 99,0-1 77,0 0 72,0 1 66,0-1 64,0 1 57,0-1 52,0 1 49,0-1 15,0 1 47,0-1 42,-1 1 34,1-1-86,-1-1-206,0 1 283,1 1-49,-1-1-132,1 1 133,-1 0-35,-2-1-459,-2 0 102,-1 1-25,-4 0-212</inkml:trace>
  <inkml:trace contextRef="#ctx0" brushRef="#br3" timeOffset="111">11618 7544 6400,'0'0'876,"0"0"-322,0 0-128,0 0-42,0 0 24,0 0-68,0 0-55,0 0-38,0 0 374,0 0-314,0 0 58,0 0 576,-1 0-452,-3 0 169,2 0-535,-1 0 35,-4 0 241,-3 0 181,-4 0 364,7 0-339,5 0-345,2 0-41,1 0-50,2 0-59,2 0-68,2 0-78,-1-1 377,-2-3-85,15-15 512,-17 17-537,0 0-47,0 1-41,-1 0-37,1 0-18,0 1-36,2 0-14,0 0-6,-1-1 65,6-3 38,8-2 79,-9 5-101,1 0 38,16-4 67,8-18-19,-28 20-168,-1-1 0,1 0 0,1 1 0,-1 0 0,0 0 0,5-2-31,22 0 90,2 5-40,11-2-3,-21-5-19,28-18 181,-36 17-194,-3 1-63,-2 1-71,-7 4 2,-4 2-49,0 0-43,0 0-382,0 0-102,0 0-262,0 0 726,0 0-251,0 0-362,-2 0 716,-5 0-303,-1 0 95,1 0 83,0 1 67,1 0 66,-1 0 33,4 0 54,0 0 1,0 0-1,0 0 1,0 1-1,0-1 1,0 1-1,0 0 1,-1 1 30,-5 6-66,-9 5-9,-3-11-35,8-1 215,-2 2 54,-4 2 131,9-4-94,0-1 41,3-1-231,1 1 62,1 2 52,1-1 43,-1 5 209,-2 13 606,4-10-632,1-5-225,0-1-45,-1 1 319,3-1-160,0-1-39,0 5 98,-1 3-64,2 11 130,0-17-198,1-2 68,6 7 57,-1 3-90,1 2-60,10 4-22,-13-15-92,17 14 55,-8 4-46,2 13-26,-9-23-16,-2 3-47,-3-2-22,-1 3-42,-1-1-145,0-11 168,0 0-42,0 0-78,0 0-83,0 1-100,0 0-117,0-1-14,0 0-101,0 0-113,0 0-121,0-2 385,0 0-34,0 0-35,0 1-37,0-1-37,0 0-39,0 0-40,0 1-41,0 0 25,0 1 96,0 2-30,0 5-222</inkml:trace>
  <inkml:trace contextRef="#ctx0" brushRef="#br3" timeOffset="112">12137 7890 6656,'0'0'876,"0"0"-322,0 0-128,0 0-42,0 0-67,0 0-43,0 0-40,0 0-37,-1 0 97,0 0-116,0 0-94,0 0-68,0 0-53,-2 0-113,2 0 128,1 0 35,-1 0 33,0 0 42,1 0 48,-1 0 62,1 0 67,-1 0 76,1 0 83,0 0 91,0 0 100,1 0 109,-1 0 115,4 0-404,0 0-44,0 0-43,0 0-39,0 0-38,0 0-34,4 0 144,-2 0-180,1 0-44,5 0 49,-4 0-126,16 0 64,-15 0-54,0 0 37,0 0 64,-9 0-183,0 0 1,1 0 0,-1 0-1,1 0 1,-1 0-1,0 0 1,1 0-1,-1 0 1,0 0 0,1 0-1,-1 0 1,0 1-1,1-1 1,-1 0 0,0 0-1,1 0 1,-1 0-1,0 1 1,1-1-1,-1 0 1,0 0 0,1 1-1,-1-1 1,0 0-1,0 1 1,0-1 0,1 0-1,-1 1-8,7 6 224,13-5 272,-17-1-335,-1 8 24,-3-4-147,1-1-1,1 1 0,-1-1 1,1 1-1,-1 0 0,2-1 1,-1 2-38,14 11 138,-22 3-103,-10 18 16,9-19-54,1 5 39,-1 1 72,2 0 0,-1 12-108,4-3 49,3-32-50,1 1-1,-1 0 0,-1 0 0,1 0 0,0 0 0,-1 0 0,1 0 0,-1-1 0,0 1 1,0 0-1,0 0 0,0-1 0,-1 1 0,1-1 0,-1 1 0,1-1 0,-3 2 2,-4 8-10,7-10 9,0 0 1,1 0-1,-1 0 1,1 0 0,-1 0-1,1 0 1,-1 0-1,1 0 1,0 0-1,0 0 1,0 0-1,0 1 1,1 9 0,-1-12 0,0 0 0,0 0 0,0 1 0,0-1 0,0 0 0,0 0 0,0 0 0,0 0 0,0 0 0,0 0 0,0 0 0,0 0 0,0 1 0,0-1 0,0 0 0,0 0 0,0 0 0,0 0 0,0 0 0,0 0 0,0 0 0,0 0 0,0 0 0,0 0 0,1 1 0,-1-1 0,0 0 0,0 0 0,0 0 0,0 0 0,0 0 0,0 0 0,0 0 0,0 0 0,0 0 0,0 0 0,1 0 0,-1 0 0,0 0 0,0 0 0,0 0 0,0 0 0,0 0 0,0 0 0,0 0 0,0 0 0,1 0 0,-1 0 0,0 0 0,0 0 0,0 0 0,0 0 0,0 0 0,0 0 0,0 0 0,0 0 0,0 0 0,1 0 0,-1 0 0,0 0 0,0 0 0,0-1 0,0 1 0,0 0 0,0 0 0,0 0 0,0 0 0,6-11 0,0 0 0,-1-1 0,0 0 0,-1 0 0,-1 0 0,0 0 0,1-9 0,-2 6 4,-2 12 3,0-1-1,1 1 0,0-1 0,-1 1 1,1 0-1,0-1 0,0 1 1,1 0-1,-1 0 0,1 0 1,-1 0-1,1 0 0,0 0 1,0 0-1,1 1 0,-1-1 0,0 1 1,4-3-7,6-10 49,-1 0 0,0-1 0,0-1 0,-2 0 0,4-9-49,-10 19 21,0 0-1,-1-1 1,1 0 0,-2 1-1,1-1 1,0-4-21,-2 8 13,0 0 0,1 1 0,0-1 1,0 1-1,0-1 0,0 0 0,0 1 1,1 0-1,-1-1 0,3-1-13,34-22 117,-37 26-107,0 0-1,0 0 0,0 0 0,0-1 0,0 1 0,0 0 1,0 0-1,-1-1 0,1 1 0,0-1 0,-1 1 1,1 0-1,-1-1-9,6-13 101,4 0 14,11-23 45,-16 27-22,-4 5-72,-4-1-24,0 4-5,2 0-26,-1 1 1,0 0-1,0-1 0,0 1 0,0 0 0,0 0 1,-1 0-1,1 0 0,-1 0-11,-4-1 58,-1 2 39,6 1-6,-3 0-6,-2-2-55,6 2-28,-1-1-1,0 1 1,1 0 0,-1 0 0,1-1 0,-1 1 0,0 0 0,1 0-1,-1 0 1,1 1 0,-1-1 0,0 0 0,1 1 0,-1-1-1,1 1 1,-1-1 0,1 1 0,-1 0 0,1-1 0,-1 1-1,1 0 1,0 0 0,-1 0 0,1 0 0,0 0 0,0 1-1,0-1 1,0 0 0,0 0 0,0 1 0,0-1 0,0 1-1,1-1 1,-1 1 0,1-1 0,-1 2-2,0-2 0,0 1 1,0-1-1,-1 1 0,1-1 1,0 0-1,0 0 1,-1 1-1,1-1 0,-1 0 1,1 0-1,-1 0 0,1 0 1,-1-1-1,0 1 0,1 0 1,-1-1-1,0 1 0,0-1 0,1 1 0,-1 0 0,0 0 0,1-1 0,-1 1 0,1 0 0,-1 0 0,1 1 0,0-1 0,-1 0 0,1 0 0,0 1 0,0-1 0,0 0 0,0 1-1,0-1 1,0 1 0,0 0 0,1-1 0,-1 1 0,0-1 0,1 2 0,-7 21 11,-13-12 37,19-9-44,0-1-1,1 1 1,-1 0 0,0 0 0,1-1-1,0 1 1,-1 0 0,1 0 0,0 0-1,1 0-3,-1 72 150,3-49-108,9 1 135,4 9 36,-4-7-110,12 6-15,-22-32-77,-1-2-4,0 1 1,0-1-1,0 0 0,0 0 0,0 0 0,0 0 0,0 0 0,0 0 0,0 0 0,1 0 1,-1 0-1,0-1 0,1 1 0,-1 0 0,0-1 0,1 1 0,-1-1 0,2 1-7,39 3 99,9-3 232,25-3-331,-45-1 77,-29 2-72,0 1-1,0-1 1,1 1-1,-1-1 1,0 0-1,0 0 1,0 0 0,0 0-1,0 0 1,-1-1-1,1 1 1,0-1-1,0 0-4,1 0 0,53-51-75,-37 34-16,-5 2-95,-8 9-104,0 2 44,-1 0 40,0 2 36,0-1 5,0 1 36,0 0 10,2-1-16,1-1-65,-2 1-3,-1-1-49,0-2-108,-3 2 47,1 1-41,-1-2-110,0-3-286,2-3-376,-1 6 426,2 1 147,7-4-627,-6 5 447,-2 2 321,-2 0-43,0 0 5,0 0-35,0-3-386,-1-9-1245,-1 10 1501,0 1 38,0 4 577,0-4-443,0 1 32,0-3-325,0-2-36,0-2-258</inkml:trace>
  <inkml:trace contextRef="#ctx0" brushRef="#br3" timeOffset="113">9049 10675 4736,'0'-7'949,"0"5"-429,0 0 218,0 6 471,0 3-348,0-7 211,0 5-21,0 1-722,0 22 570,5-14-389,-1-12-381,2 0 21,1 0 17,-3 1-16,-2 2 19,-1 3 55,-1 3 92,0 1-46,-1 5 75,2 1-78,0 6 18,8 20 100,-2-24-196,-2-7-101,12 41 257,-13-5-45,-3-24-172,0 3-39,4 32 5,3 48-46,-9-67-9,3 62 129,6-58-112,7-3-62,-14-40 11,-1 0 0,1 0-1,0 0 1,-1 0 0,1 0 0,-1 0 0,0 0-1,1 0 1,-1 0 0,0 0 0,0 0-1,-1 0-5,1 36 116,0-8-2,5-10-87,-4-18-30,0-1-1,0 1 1,0-1 0,0 1-1,0-1 1,1 0 0,-1 0-1,0 1 1,1-1 0,-1 0-1,1 0 1,-1 0 0,2 0 3,-2-1-1,-1 0 0,0 0 0,0 0 0,1 0 1,-1 0-1,0 1 0,0-1 0,1 0 0,-1 0 0,0 0 1,0 0-1,0 0 0,1 0 0,-1 1 0,0-1 0,0 0 0,0 0 1,0 0-1,1 1 0,-1-1 0,0 0 0,0 0 0,0 0 1,0 1-1,0-1 0,0 0 0,0 0 0,0 1 0,0-1 1,0 0-1,1 0 0,-1 1 0,0-1 0,0 0 0,-1 0 0,1 1 1,0-1-1,0 0 1,0 2-218,0 1 37,0-1 36,0 0 33,0 3-23,0 0 108,0-2 61,0 1 39,0 3 163,0-2-35,0 15 690,0-14-700,0-1-52,0 0-73,0-1-57,0 1-66,0-1-77,0 1-86,0-1-94,0 1-106,0-1-114,0 0-124,0-2 280,0 0-35,0 0-36,0 0-36,0 0-39,0 0-39,0 0-41,0 0-41,0-1-44,0 1-43,0 0-46,0 0-46,0-1-48,0 1-49,0-6 244,0-8-1033,0 9 1159,0 0 74,0 2 67,0 0-17,0 1-142</inkml:trace>
  <inkml:trace contextRef="#ctx0" brushRef="#br3" timeOffset="114">9237 11353 5760,'0'-16'1264,"0"12"-886,0 0-36,0 1 24,-1 2-61,0 0-49,-2 1-37,-9 0 261,8 0-287,1 0 41,-1 0 206,3 0 371,1 0-489,0 0 129,0 0-87,0-1-78,0 1-67,0-1-61,0 0-49,0 0-8,-1-3-113,1 3 38,0 0 24,0 0 35,1 1 43,-1-1 53,0 1 16,1-1 47,-1 1 51,1 0 57,-1-1 61,1 1 66,0 0 71,0 0 75,6 0-471,5 0 34,-7 0 137,-5 0-165,0 0-53,3 0-5,7 0-1,-5 0-4,1 0 72,0 0-147,6 0 56,38 0 334,-32 0-279,10 1 36,-4 5-52,-1-1-19,18 2 36,-15 12-22,-20-17-99,0-1 0,0 0-1,1 0 1,-1-1 0,0 0 0,3 0-13,34 3 83,-3 6-35,-23-5-41,-7 0-36,-4 2-42,0 5-54,-6-9 108,3 1-116,1-2-101,2-3-140,3-4-273,-1-2 42,-4 4 307,-2 1 156,-2 3 117,1-1 35,0 0-276,1-1-34,-1 1-773,-1 1 643,0 0-44,0-1 45,0 1 44,0 0 40,0-1 38,0 1 35,0-1-179,0 0 232,0 0 35,0-1-103,0 0 97,0-2-164,0 3 211,0-1-34,0 1-50,0 1-65,-1-13-772,-2 1 108,-2 1 88,0 0 65,-5-12-743,8 14 1067,1 1 68,0-3-18,1-4-140</inkml:trace>
  <inkml:trace contextRef="#ctx0" brushRef="#br3" timeOffset="115">9698 10776 6016,'0'-15'808,"0"6"-297,0 2-116,0 2-40,0 1 25,0 2-63,-2 1-49,0 1-38,-6 0 112,2 0-125,2 0-19,0 0 20,1 0 59,0 0 8,0 0 59,0 0 63,0 0 73,2 0-43,0 0 448,1 0 147,0 0-629,0 0-78,0 0 305,1 0-180,-1 1-105,0 0-91,0 1-77,0-1-54,-1 1-61,-1 3-43,1-3 21,0-1 26,0 1 45,-1 0-41,0 0-1,0 0 1,0 0-1,0 0 1,0 0-1,-1-1 1,1 1-1,-1-1 1,1 1-1,-1-1 1,0 0-1,0 0 0,0 0-69,-11 5 292,14-5-271,-1 0 0,1-1 0,-1 1 1,1-1-1,-1 1 0,1 0 0,-1 0 0,1-1 0,0 1 0,-1 0 0,1 0 0,0-1 1,0 1-1,0 0 0,0 0 0,-1 0 0,1-1 0,0 1 0,0 0 0,1 0 0,-1 0 1,0-1-1,0 1 0,0 1-21,0 51 404,0-9-178,0-8-112,0-6-101,0-19 2,1 44 36,0-43-46,0 0 0,1 1 0,0-2 0,1 1 0,0 0 0,1 0 1,1-1-1,2 6-5,-5-13 2,3 5 7,-1 1-1,0 0 0,-1 0 0,0 0 1,-1 0-1,0 0 0,0 1 1,-1-1-1,0 1 0,-1 2-8,0-4 2,0 2 3,0-1-1,0 0 1,1 1-1,0-1 1,1 0-1,1 0 1,-1 0-1,1 0 1,2 2-5,0-2 12,-1 0 0,0 0 0,-1 1 0,0 0 1,0-1-1,-1 1 0,0 10-12,-2-18 3,0 1 0,0-1 0,0 1-1,0-1 1,1 1 0,0-1 0,-1 1 0,1-1 0,0 0 0,1 1-1,0 0-2,3 10-28,-4-3-33,0 6-46,-1-4 51,3-2-76,0-6 22,2-1-37,0-2-44,3-1-48,-4-1-118,-3 0 199,-1 0-47,0 0-204,0 0-691,0 0 308,0 0 467,0 0-83,0 0 32,0 0-47,0 0-1087,0 0 907,0 0 77,-2-2-594,1 0 739,-1-1-46,0-1-35,-1 0-43,-6-9-1106,6 8 1101,1 2 36,-1-1-120,2 2 81,0 1-26,1 1-183</inkml:trace>
  <inkml:trace contextRef="#ctx0" brushRef="#br3" timeOffset="116">9973 11310 5632,'-2'0'453,"1"0"-119,0 0-108,0 0-94,0 0-85,0 0-48,1 0-42,-1 0-33,0 0-61,-2 0-332,2 0 299,0 0 70,0 0 72,0 0 95,0 0 120,1 0-42,-1 0 38,1 0 42,-1 0 44,1 0 11,-1 0 39,0 0 42,1 0 43,-1 0 46,1 0 47,-1 0 50,0 0 52,1 0 53,-1 0 57,0 0 56,1 0 61,-1 0 62,0 0 63,1 0 66,-1 0 68,1 0-843,1 1-49,-2 1-44,1 0-36,-3 2 42,-3 6 42,5-10-46,4 10-8,1-1-35,-4-9-108,3 5 154,-2-1-78,-2 4-72,1-3 2,0 53 31,0-25 11,0-32-47,-1-1 1,1 0-1,0 1 0,0-1 0,0 0 1,0 1-1,0-1 0,0 0 0,0 0 1,0 1-1,0-1 0,0 0 1,0 1-1,0-1 0,0 0 0,1 1 1,-1-1-1,0 0 0,0 0 0,0 1 1,0-1-1,0 0 0,1 0 0,-1 1 1,0-1-1,0 0 0,0 0 0,1 1 1,-1-1-1,0 0 0,0 0 1,1 0-1,-1 0 0,0 1 0,1-1 1,-1 0-1,0 0 0,1 0-1,29 21 90,-19-9-99,-3 3-93,-5-7 2,-3 1-40,0-5-68,0-3 89,0-1-50,1 0 282,0 0-57,0 0-53,0 1-51,-1-1-48,1 0-46,0 1-43,-1 0-39,1-1-38,0 1-35,0 0-389,0 1-106,0-1-84,0 0-502,1 1-1974,-2-3 2231,1-1 102,-1 1 560,0 0 40,0-1 45,0 0 49,0 1-260,0 0 81,0 1-22,0 0-173</inkml:trace>
  <inkml:trace contextRef="#ctx0" brushRef="#br3" timeOffset="117">9944 11122 5888,'-1'0'-261,"0"0"88,0 0 80,0 0 76,0 0 69,0 0 65,0 1 59,1-1 52,-1 0 43,0 0 39,0 0 412,0 0 41,-1 2 1542,2-1-1379,-1-1-395,1 1-65,0 0-81,0 0-94,0-1-170,-1 1-43,1 0-45,0-1-49,0 1-52,0 0-56,0 0-58,0-1-62,0 1-188,0-1 34,1 1-304,0-1 115,-1 0 101,1 1 88,1-1 74,-1 0 60,0 0 47,0 0 5,2 0-228,-2 0 117,0 0 23,-2 0-84,2 0-221,0 0 82,0 0-25,-1 0-186</inkml:trace>
  <inkml:trace contextRef="#ctx0" brushRef="#br3" timeOffset="118">10434 10545 7040,'0'0'968,"0"0"-357,0 0-140,0 0-47,0 0 28,0-1-82,0 0-73,0-2-61,0-4-83,-3 1 76,-1 1 119,-3 2 263,-1 6 13,4 2-250,2 1-116,1 1-66,1-2 264,0-5-192,0 0-111,0 0 137,0 0-82,0 1-48,0 0-41,0 0-34,0 3 10,0 2-79,0-4 11,0 0 58,0 78 823,0-28-403,0-8-184,0 1-115,0-4-141,0-29-56,1 0 0,-1 0 1,2 0-1,0 3-9,18 38 5,-11 14-5,1-30 0,-6-26 0,-1 0 0,-1 0 0,0 0 0,0 0 0,-1 0 0,-1 1 0,2 65 26,-1-45 14,2 0 1,3 8-41,2-10 83,4-11-68,-5-11-12,-7-7-5,1 0 0,-1-1 0,1 1-1,-1 0 1,1 0 0,-1 0 0,0-1-1,1 1 1,-1 0 0,0 0 0,0 0-1,1 0 1,-1 0 0,0-1 0,0 1 0,0 0-1,0 0 1,0 0 0,0 0 2,2 38-32,3-30 41,-1-16 32,-1-15 10,-3 15-56,-1 0 34,0-6 76,-5-15 202,4 21-256,0 0-47,-3-10 116,3 3-36,2 11-71,0 1-1,-1 0 1,1 0-1,-1 0 1,1 0-1,-1 0 1,1 0 0,-1 0-1,0 0 1,0 1-1,0-1 1,0 0-1,-1 0 1,1 1 0,0-1-13,-11-6 92,-5 1 41,4 3-14,8 3-75,-1 0 1,1-1-1,0 0 0,0 0 0,-1 0 0,0-1-44,2-8 118,4 11-112,0-1-1,0 1 1,0-1 0,0 0-1,0 1 1,-1-1 0,1 1 0,0-1-1,0 1 1,-1-1 0,1 0 0,0 1-1,-1-1 1,1 1 0,0-1 0,-1 1-1,1 0 1,-1-1 0,1 1-1,-1-1 1,1 1 0,-1 0 0,1-1-1,-1 1 1,1 0 0,-1 0 0,1-1-1,-1 1 1,1 0 0,-1 0-1,0 0 1,1 0 0,-1 0 0,1-1-1,-1 1 1,0 0 0,1 1 0,-1-1-1,1 0 1,-1 0-6,-2 0 5,0 0 1,1 1-1,-1-1 1,1 1-1,-1 0 0,1 0 1,-1 0-1,1 0 1,-1 0-1,1 0 0,0 0 1,0 1-1,0-1 0,-1 1-5,0 1 4,-1-1 0,1 1 0,-1-1-1,0-1 1,0 1 0,0 0-1,-3 0-3,5-1 0,1-1 0,-1 0 0,1 1 0,0 0 0,-1-1 0,1 1 0,-1 0 0,1 0 0,0 0 0,0-1 0,0 1 0,-1 1 0,1-1 0,0 0 0,0 0 0,0 0 0,0 1 0,1-1 0,-1 0 0,0 1 0,1-1 0,-1 0 0,0 1 0,1-1 0,0 1 0,-2 5 0,1 0 0,1-1 0,0 1 0,0 0 0,0 4 0,-1 25 0,-5-15 2,5-17 1,0-1 0,0 1 0,0 0 0,0-1 0,1 1 0,0 0 0,0 0 0,0-1 0,0 1 0,0 0 0,1 0 0,-1-1 0,1 1 0,0 0 0,0-1 0,1 1 0,-1-1 0,1 1 0,0-1-3,-2 9 20,0-10-19,0-1 0,-1 1 0,1 0 0,0 0 0,1 0 0,-1 0 1,0-1-1,0 1 0,1 0 0,-1 0 0,1-1 0,0 1 1,-1 0-1,1-1 0,0 1 0,0-1 0,0 1 0,0-1 1,0 1-1,2 0-1,4 7 5,1-1 0,1 1 1,-1-2-1,5 4-5,2-1 3,8 8 17,-13-1 21,-9-16-39,0-1 0,-1 1 0,1-1 0,0 1 0,-1-1 0,1 1 0,0-1 0,-1 0 0,1 1 0,0-1 0,0 0 0,-1 0 0,1 1 0,0-1 0,0 0 0,0 0 0,-1 0 0,1 0 0,0 0 0,0 0 0,0 0 0,-1 0 0,1-1 0,1 1-2,-2 0 0,3 0 7,1 0 0,-1 0 0,1 0 0,-1 0 0,1-1 0,-1 1 1,1-1-1,-1 0 0,1 0 0,-1-1 0,0 1 0,2-2-7,16-13-32,-20 14 17,0 1-1,1 0 0,-1 0 0,0 0 0,1 0 0,-1 0 0,1 0 1,-1 0-1,1 0 0,0 1 0,-1-1 0,1 1 0,0-1 1,-1 1 15,10-3-138,4-3-89,-11 5-9,0-1 73,2 0 84,-1-1 57,8-4 35,-5 1-70,-3 2-38,-1 0-66,0 0-34,-1-1-66,-1 1-74,1-2-84,-1 1-94,-1-1-101,0 0-112,-1-1-120,0 4 283,1-4-69,-1 2 183,0 0 39,0 0-45,0 2 31,-1-1-47,0 2-55,0 0-62,-1 1 33,0 0-65,-2-2-692,2 1 503,1-2 258,0 0 76,1-2-22,0-5-166</inkml:trace>
  <inkml:trace contextRef="#ctx0" brushRef="#br3" timeOffset="119">10752 10545 6784,'0'-2'-142,"0"0"66,0 0 61,0 1 57,0-1 55,0 0 50,0 0 46,0 0 44,0 0 185,1-1 75,-1 1 62,0-1 52,0 0 581,-1-2 852,1 3-1192,-1 1-56,0 0-71,0 1-93,0 0-118,0 0-307,0 1-39,0-1-40,0 1-44,0 0-46,0-1-49,0 2-52,0-1-56,-2 1 695,5 3-260,-1-1-100,-1 2-52,-1 4-24,0 4 16,0-2 36,1 32 158,-1 17 15,1-20-174,2-9-84,0-6-64,0-13 2,0 0 0,1 0-1,5 12-44,14 28 47,-13-33-39,-1-1 1,5 20-9,30 127 85,-26-90-50,-16-64-31,1 0 0,1 0 0,0 0 1,1 0-1,0 0 0,0-1 0,4 5-4,0-2-2,15 30 8,-17-30-35,-2 1-37,-3-11-5,0 0 0,0 0 0,1 0-1,0 0 1,-1-1 0,1 1 0,0 0-1,1-1 1,0 2 71,2 2-221,-1 0-78,-1 1-104,-2-4 155,-1 1-36,0-1-377,0-3 325,0-1-37,0 0 43,1 0 41,-1 0 38,1 0-149,-1 0 121,1 1 82,1-1 94,-1 0 63,2-2 26,-3 1-42,1 0-47,-1-1-70,-1-3-81,-1 0-60,-1-3-37,1 0 45,1-2-27,0-2-93,1 6 419,0-6-82,0 2 93,0 0 77,0-3 96,-3 1 26,-6-1 118,-2 2 110,0 1 104,4 3 1,5 0 19,0-2-214,-2 2-41,-5 0 17,-7-3 106,-6-5 201,20 13-366,0 0-59,1 1-52,-1 0-42,0 0 5,-3 2 14,3-1-44,-1 1 55,0-1 75,-1 0 97,-1 0-211,2 0-37,-3 0 40,-1 0 33,-3 0 77,3 0-56,-1 0 37,1 0-123,5 0-42,0 0-1,0 0 1,0 0-1,0 0 1,0 0-1,0 0 1,0 1-1,0-1 0,0 1 1,0-1-1,0 1 1,0 0-1,0 0 1,0 0-25,1 0 18,0 0 0,-1 0 0,1 0 1,0 1-1,0-1 0,0 0 0,0 1 1,0-1-1,1 1 0,-1-1 0,0 1 0,1-1 1,-1 1-1,1 0 0,-1 0-18,-8 23 201,-5-2-69,-6 3-42,-14 9-38,27-29-47,4-2-12,0-1-1,0 1 0,1 0 1,-1 0-1,1 0 1,0 0-1,0 0 1,0 1-1,0 3 8,1-4-4,0-1 0,-1 0-1,1 0 1,0 0 0,-1 0-1,0 0 1,0 0 0,0-1-1,-1 2 5,3-3-1,0 0 1,-1 0-1,1 0 0,0 0 0,0 0 0,-1 0 0,1 0 0,0 0 0,0 0 0,0 0 1,0 0-1,1 0 0,-1 0 0,0 0 0,0 0 0,0 0 0,1 0 0,-1 0 1,10 40-69,-10-40 68,0-1 0,0 1 0,0-1 0,0 1 0,0-1 0,0 1 0,0-1 0,1 1 0,-1-1 0,0 0 0,0 1 0,0-1 0,1 1 0,-1-1 0,0 1 0,1-1 0,-1 0 0,0 1 0,1-1 0,-1 0 0,0 1 0,1-1 0,-1 0 0,0 1 0,1-1 0,-1 0 0,1 0 0,-1 0 0,1 1 0,-1-1 0,1 0 0,-1 0 0,1 0 0,-1 0 0,1 0 0,-1 0 0,1 0 1,40 15-6,-23-1-33,-8-7-33,-8-6 58,0 0 1,0 0-1,0-1 0,0 1 1,0-1-1,0 1 1,0-1-1,0 0 0,0 0 1,0 0-1,1 0 14,11-1-52,0-3-91,-4 1-13,-1-2-35,11-5-267,21-8-675,-37 17 901,0 0-94,8-4-684,-6 0 605,-2 3 136,-2 0 78,1-1 62,0 1 50,1 0 29,4-5 13,-4 4-14,-2 1-31,1-1-48,0 0-60,1-1-72,-1 1-21,0 0-64,0-1-73,0 0-79,1-1-86,0 1-92,0-2-100,0 1-107,0-1 211,2-2 91,0-1-28,4-7-207</inkml:trace>
  <inkml:trace contextRef="#ctx0" brushRef="#br3" timeOffset="120">11170 11209 7424,'0'0'1002,"0"0"-370,0 0-145,0 0-48,0 0 28,0 0-80,0 0-61,0 0-45,0 0 349,0 0-376,0 0 51,0 0 262,0 2 468,0 1-626,0 0-70,0 1-43,0 8 466,1-8-7,3-3-321,-3-1-311,0 0-39,9 1 86,-5 0-63,-1-2 79,-2 1-53,-1-1 35,0 2-54,1 1-56,12 7-33,8-7-12,-20-3-18,0 1 0,0 0 0,0 0 0,0 0 0,0 1 0,0-1 0,0 0 0,0 1-1,0-1 1,-1 1 0,1 0 0,0-1 0,2 2 5,8 17-16,-7-17-20,5 0 87,-4-1 29,1 0 0,0-1 0,0 1 0,0-2 0,5 0-80,6-4 97,-4-5-60,-11 8-30,0 0 1,0 0 0,0 0 0,0 1 0,0-1-1,0 0 1,0 1 0,1 0 0,0 0-8,-3 0 3,1 1 1,-1-1-1,0 0 0,1 1 1,-1-1-1,0 0 1,1 0-1,-1 0 1,0 0-1,0 0 0,0 0 1,0 0-1,0 0 1,0-1-1,0 1 1,0 0-1,-1 0 0,1-1 1,0 1-1,-1-1 1,1 1-1,-1-1 1,1 0-4,1-40 121,-2 27-92,0 13-25,0 1 0,0 0 0,0-1 1,0 1-1,0 0 0,0-1 0,-1 1 0,1 0 0,-1 0 0,1-1 0,-1 1 0,1 0 1,-1 0-1,1 0 0,-1 0 0,0 0 0,0 0 0,0 0 0,0 0 0,1 0 0,-1 0 1,-2-1-5,-28-9 33,1 1-2,11-1-1,14 7-22,0 1 0,0-1 0,-1 1 0,1 0 0,-1 0 0,-1 1-8,4 1 9,1 0 1,-1 0 0,0 1 0,0 0 0,0-1-1,0 1 1,0 0 0,1 0 0,-1 1 0,-3-1-10,0 2 13,-1-1-1,1 1 1,-1 0 0,1 1 0,-5 2-13,-13 16 122,9-16-64,1 0 18,4 7 41,8-1-55,1 0 0,0 0-1,1-1 1,0 1 0,1 10-62,0-2 54,-1 4 50,-1 5-3,6 9 3,-3-34-93,-1 1 1,0-1 0,1 0 0,0 1-1,0-1 1,0 0 0,0 0-1,0 0 1,1-1 0,-1 1-1,1 0 1,0-1 0,-1 0-1,1 0 1,0 0 0,4 2-12,65 49 144,-36-34-128,-28-12 2,-2-1-37,0-1-49,1 0-49,2-2-46,3-2-43,3-1 3,0 0-122,-1 0-123,1 0-125,-1 0-127,0 0-129,-7 0 365,0 0-32,0 0-34,0 0-32,-5 0 463,0 0 0,-1 0 0,1-1 0,-1 1 0,1 0 0,0 0 0,-1-1 0,1 1 0,-1-1 0,1 1 0,-1-1 0,1 0 0,-1 0 0,1 0 99,10-14-1287,-2 1 258,-5 10 673,0 1 47,7-7-466,-10 4 541,0-1-38,4-23-636,-3 10 448,-1 11 271,0-1 39,1-1 25,1 0 106,9-7 0,-2 7 78,0 1 89,-7 5-30,1-1 36,-2 0 40,0 0 43,-1-1 49,-1-1 52,-1 5-167,0 0 72,0-1 62,0 0 52,0-5 452,0-11 1257,0 14-1497,0 0-79,0 3-248,0 1-44,0-1-50,0 1-56,0-2 595,0 4-391,0 0-41,0 0 65,0 0 69,0 0-36,0 0 40,0 3-33,0-1-84,0 1-72,0-1-61,0 0-55,0-1-37,0 2-20,0 1-23,0-2 37,0 0 45,0 2 124,1 0-82,1 0-56,2-1-55,-1 1-13,-1-2 43,-2 11 26,0-11-69,0 0-1,0 0 1,0 0 0,0 0-1,0 0 1,1 0 0,-1 0-1,0 0 1,1-1-1,-1 1 1,1 0 0,0 0-1,0 0 1,0-1 0,0 2-8,3 3 6,-1-3-3,-1 1-1,0-1 1,0 1 0,0-1 0,0 1 0,-1 0 0,1 3-3,2 27 64,-2-18-71,8-3-39,-6-5 8,-1-7-47,2-3 72,-2 1-3,1-1 1,-1 0 0,1 0-1,-1 0 1,0 0 0,0 0-1,0-1 1,0 0-1,0 1 1,0-1 0,-1 0-1,2-2 16,-3 3-3,0-1 0,0 1-1,0 0 1,0 0 0,-1-1-1,1 1 1,-1 0 0,1 0-1,-1-1 1,0 1 0,0-1 3,1-41 67,2 1 271,5-29-338,-4 57 125,0 5-37,9-6 75,-5 9-70,-6 5-51,0 0 0,0 1 0,0-1-1,0 1 1,1-1 0,-1 1 0,0 0 0,1 0-1,-1 0 1,3 0-42,27-2 348,-1 9-71,-8 6-72,-12-2-112,5 4-10,-3-7-51,-10-6-27,0 0 0,0 0 0,-1 1-1,1-1 1,0 1 0,-1 0 0,1 0-1,-1 0 1,1 1-5,8 24 25,-5-6-7,20 23 22,1 1-54,-16-26-2,1 0-72,-4-7-9,0 1-34,0 0-38,-2 0-39,2 8-120,-3-6 11,1-3-94,1-3-95,0-2-96,1 1-397,-4 2-49,-3 7-615,-1-17 1655</inkml:trace>
  <inkml:trace contextRef="#ctx0" brushRef="#br3" timeOffset="121">12469 10675 7424,'0'0'1002,"0"0"-370,0 0-145,0 0-48,0 0 27,0 0-80,0 0-67,0 0-50,0 0 388,0 0-306,0 0-64,0 0 624,0 0-547,0 0 128,0 5 120,0 3-149,0 2-78,0 5 40,-1 2-94,2 2-17,2 3 99,1-5-133,-1-2-54,0-1-43,0 0-35,-1-6-74,1 0 0,0-1 0,0 1 0,0-1-1,1 0 1,0 1 0,1-1-74,8 15 209,-5 0-47,-2 5-16,0 13 11,-5-25-92,1-1 0,0 1 0,2 0 0,0 1-65,14 42 134,-4-7-49,0 3 32,10 18-117,-17-48 5,0-1 1,-2 1 0,1 11-6,-3-12-31,0 0-35,0-7-107,0-1 33,18 41-383,-16-43 318,-1-3-72,-2-2-319,0-2 64,-1 0 53,0 0 46,-1 3-264,-1 8-789,1-13 1031,-1 0-44,1 0-61,0-1-75,1 0 162,-1-1-45,1 1-50,0-1-55,1 1-102,0-2 97,1 0-33,2-1-226</inkml:trace>
  <inkml:trace contextRef="#ctx0" brushRef="#br3" timeOffset="122">13003 11353 9728,'5'5'1309,"-2"-2"-482,-1-1-189,0 0-63,-1 0 37,0-2-115,-1 1-103,0-1-94,-3-3 103,1 1-53,-1 0-49,1 2-45,1 0-39,0 0-35,-1 0 97,2 1-104,0-4 30,0-8 72,0 10-277,0-1 1,0 1 0,-1-1 0,1 0-1,0 1 1,-1-1 0,1 1-1,-1-1 1,0 1 0,1-1-1,-1 1 1,0 0 0,0-1 0,0 1-1,0 0 1,0 0 0,0-1-1,-1 1 0,-9-13-2,1-12 13,1 13 10,7 10-15,0 1 1,0 0-1,1 0 0,-1-1 0,1 1 1,0-1-1,-1 1 0,1-1 0,0 0 1,1 1-1,-1-1 0,0-2-6,-2-8 31,-13-40 49,15 51-79,0-1 0,0 1 0,-1 0 0,1 0 0,-1 0 0,1-1 1,-1 1-1,0 1 0,0-1 0,0 0 0,-1 0-1,2 1 0,0 0 0,0 1 1,0-1-1,0 1 1,0-1-1,-1 1 0,1-1 1,0 1-1,0 0 0,0 0 1,-1 0-1,1 0 0,0 0 1,0 0-1,-1 0 0,0 0-5,0 0 0,0 0 0,0 0 0,0 0 0,0 1 0,0-1 0,0 1-1,0 0 1,0-1 0,0 1 0,0 0 0,0 0 0,1 0 0,-1 0 0,0 0 0,1 1 0,-1-1 0,1 1-1,-1 0 6,0 0-6,-1 1 0,2 1 0,-1-1 0,0 0-1,0 0 1,1 1 0,0-1 0,0 1 0,0-1-1,0 4 7,-4 43-24,8-1 39,-2-20 25,-2 0 5,1-21-36,-1 1 1,2 0 0,-1-1-1,1 1 1,0 0-1,1-1 1,0 1-10,17 15 11,-9-2 42,4-14 59,-2-2 43,6-12-31,0-5-94,-14-1-56,-5-1-20,5-7-36,0 7 61,-2 8 19,0 0 0,-1-1 0,0 0 0,0 1 0,0-1 0,-1 1 0,1-1-1,-2-5 3,1-5 4,0-48 52,0-43 119,4 93-79,4 16 37,20 29 141,-15-14-198,-1-3-47,-1-6-40,-8-6 7,-1-1 1,-1 0-1,1 1 0,0-1 0,0 1 0,0-1 0,-1 1 0,1 0 1,-1 0-1,1 0 0,-1 0 0,0 0 0,0 0 0,0 0 1,0 0-1,0 0 0,0 1 0,0 0 4,7 14-57,-5-14 54,0 1-1,1-1 1,-1 0 0,0 0 0,1 0-1,0-1 1,0 1 0,0-1 3,14 10-105,-9-4 0,1 1-45,7 5 6,-5-7 11,-12-6 125,0-1-1,0 0 1,0 0-1,0 0 1,0 1 0,0-1-1,0 0 1,0 0-1,0 0 1,1 0-1,-1 1 1,0-1 0,0 0-1,0 0 1,0 0-1,0 0 1,1 0-1,-1 1 1,0-1 0,0 0-1,0 0 1,1 0-1,-1 0 1,0 0-1,0 0 1,0 0 0,1 0-1,-1 0 1,0 0-1,0 0 1,0 0-1,1 0 1,-1 0 0,0 0-1,0 0 1,1 0-1,-1 0 1,0 0-1,0 0 1,0 0 0,1 0-1,-1 0 1,0 0-1,0 0 1,0-1-1,0 1 1,1 0 0,-1 0-1,0 0 1,0 0-1,0-1 1,0 1-1,0 0 1,1 0-1,-1 0 1,0 0 0,0-1-1,0 1 1,0 0-1,0 0 1,0 0-1,0-1 9,2-4-143,1-7 1,1 3 11,1 2-31,3-1-70,5 0 138,-11 7 84,1-1 0,-1 1 0,0 0 1,1-1-1,-1 0 0,0 0 0,0 1 0,0-1 1,-1 0-1,1 0 0,0-1 0,-1 1 1,0 0-1,1-1 0,-1 1 0,0 0 0,0-1 1,0 1-1,0-1 0,-1 0 0,1 1 1,-1-1-1,1 0 0,-1 1 0,0-1 0,0 0 1,0 1-1,-1-3 10,1-11-80,0-2 77,0-3 74,0-1 66,0 1 62,0 2 55,0 2 51,0 4 44,0 8-148,0 3 56,0 2 202,0 0-327,0 0 13,1 1 17,1 1-74,2 2-51,4 4-25,-6-6 25,4 4 5,-3-4-27,-1 0 0,0 0 0,0 1-1,0-1 1,-1 0 0,1 1 0,-1-1 0,1 1 0,-1 0 0,0-1-1,0 1 1,0 0 0,1 2-15,-1-2 5,0 1-1,1-1 1,-1 0-1,1 0 1,0 0 0,0 0-1,0 0 1,0-1-1,1 1 1,0 1-5,7 4-12,1 1-36,1 1-70,1 1-86,-5-2 118,-1-2-71,1-1-67,0-2-63,4-3-63,-4-2 83,-3-2 37,-1-5-150,-3 7 349,-1 0 0,0 0-1,1 0 1,-1 0 0,1 0 0,-1 0 0,1 0 0,-1 0 0,1 0 0,-1 0 0,1 1-1,0-1 1,0 0 0,0 0 0,0 0 31,15-7-233,-14 8 205,1-1 0,-1 0 0,0 0 0,0 0 0,0 0 0,0 0 0,0-1 0,0 1 0,0-1 0,0 1 1,0-2 27,3-6-136,-3-4-36,1-21 106,3 3 104,-2 8 85,-1 0 103,-3-2 118,-1 11-121,-2 0 36,2 10-189,0-1 46,-1-6 225,0 0 93,-2-17 672,3 20-816,1 0-56,-1-1-54,1 5-138,0 1-39,0-2 397,0 10-160,0 12-92,1 3-38,-1-16-89,1 1 0,-1 0-1,1 0 1,0-1-1,0 1 1,1-1 0,-1 1-1,1-1 1,0 1-1,0-1 1,1 0-21,19 34 84,-21-33-81,1 0-1,-1 0 0,0 0 1,-1 0-1,1 0 0,-1 0 1,0 0-1,0 0-2,1 23 14,1-5-1,-1-7 3,1 0-1,0 1 1,1-1-1,1 0 1,3 7-16,34 59 32,-29-52-4,-1 1 1,4 20-29,-5-16 44,-5-16-14,-1 1 1,-1 0-1,-1 0 0,0 12-30,-1 4-3,-1-1-38,0-20 7,-3 37-81,1-43 84,1-1 0,-1 0 0,0 0 1,-1 0-1,0 0 0,0-1 1,-1 1-1,0-1 0,0 0 0,-1 0 1,0 0 30,-6 7-127,1-5 46,-16 5-27,14-8 38,4-1-19,-3 4-130,0 0-19,10-8 193,-1 0 1,0 0 0,1 0 0,-1 0-1,0 0 1,0 0 0,0 0 0,0-1-1,0 1 1,0-1 0,0 1 0,0-1-1,-1 0 45,-16 1-279,13-1 92,0 0 49,-7 0-138,7 0 142,0 0-59,1 0 14,-1 0-52,1 0-8,-1 0-49,-1 0-56,-1 0-60,-1 0-156,1-2 39,-16-7-1064,15 4 880,-2-3-224,6 3 410,-1 0-46,1 0-53,0 0-62,0 0-68,-1 0-76,5 4 641,-3-3-452,0 0 87,1 0-27,-3-1-195</inkml:trace>
  <inkml:trace contextRef="#ctx0" brushRef="#br3" timeOffset="123">13753 11194 9216,'0'0'1218,"0"0"-449,0 0-176,0 0-59,0 0 34,0 0-103,0 0-92,0 0-77,0 1 94,0-1-85,0 0-76,0 1-64,0-1-42,0 1-49,-1 3 19,1-2-24,1-1 8,-1 0 39,1 1 155,-1-1-83,1 0 40,0 0 45,-1 1 48,1-1 53,0 0 57,0-1-428,12 12 141,-9-13-34,1-4 40,1-1 9,-1 3-130,1 3 61,0-1 34,7 0 167,-7-2-164,3-7 27,1-5-81,0 0-33,5-14 5,-13 17 0,3 4 57,-5 8-100,1 0 0,0-1 1,0 1-1,-1-1 0,1 1 1,0-1-1,-1 1 0,1-1 0,-1 0 1,1 1-1,-1-1 0,1 0 1,-1 1-1,1-1 0,-1 0 1,1 0-1,-1 0 0,0 1 0,0-1 1,1 0-1,-1 0 0,0 0 1,0 0-1,0 1 0,0-1 1,0 0-1,0 0 0,0 0 1,0 0-1,0 0 0,-1 1 0,1-1 1,0 0-1,0 0 0,-1 0 1,1 1-1,-1-1 0,1 0 1,0 0-1,-1 1 0,0-1-2,-1-2 0,1 1 0,0 0 1,0-1-1,0 1 0,0 0 0,0-1 0,0 1 0,0-1 0,1 0 0,-1 1 0,1-1 1,0 1-1,0-3 0,0 4-9,0 0 1,0 0 0,0 0-1,0 0 1,0-1 0,0 1-1,0 0 1,0 0 0,0 0 0,-1 0-1,1 0 1,0 0 0,-1 0-1,1 0 1,-1 0 0,1 0-1,-1 0 1,0 0 0,1 0-1,-1 0 1,0 0 0,0 1-1,1-1 1,-1 0 0,0 1-1,0-1 9,-13-2-86,-4 3 45,1 0 54,8 0 4,7-1-13,0 1 0,0 0 0,-1 0 0,1-1 0,0 1 0,0 1 0,0-1 0,-1 0 0,1 0 0,0 1 0,0-1 0,0 1-1,0 0 1,0 0 0,-1 0 0,2 0 0,-1 0 0,0 0 0,0 0 0,0 1-4,-1 2 11,1 1-1,0 0 1,0 0 0,0 0-1,1-1 1,0 1 0,-1 3-11,-6 19 67,-7-8-7,0 2-1,3 32 53,5-35-41,-1 10 56,17 1-25,-3-15-39,2 24 176,-6-29-194,-1-1 0,1 1 0,1-1 0,-1 1 0,2-1-45,20 40 235,-23-46-223,0 0 0,0 0 0,1 0 0,-1 0 0,0-1 0,1 1 0,0-1 0,-1 1 1,1-1-1,0 1 0,0-1 0,0 0 0,0 0 0,0 0 0,0 0-12,10 5 57,0-1 0,0-1 0,0 0 0,1 0-1,-1-1 1,9 0-57,-6 0 8,25 5-17,-25-8-32,-1-1-34,13-5-190,-2-1-100,-20 5 263,0 0 1,0 0-1,0 0 0,-1-1 1,1 0-1,-1 0 0,0 0 1,0 0-1,0-1 0,0 0 0,0 1 1,-1-2-1,2-1 102,0-1-144,-1 1 49,5-9-52,-6 9 80,0 0-46,0 1 0,1 0-40,-1 0-11,1-1-38,1 0-42,0-2-47,9-12-69,-1 0 79,-3 1 70,-7 10 131,1 0-1,-2 1 0,1-1 1,-1 0-1,-1 0 0,1-2 81,0-22-232,-2-16 66,0 14 125,0 6 119,0 14 15,0 1 44,-2-8-9,-3 5 116,-3 1 104,-2 1 89,6 9-136,-1 1-53,-1 0 47,0 2-62,-4-6 304,8 4-304,2-2 59,0 26-63,0-19-224,0 0 0,0 0 0,0 0 0,0 0 0,-1 1 0,1-1 0,0 0 0,0 0 0,0 0 0,0 0 0,0 1 0,0-1 0,0 0 0,0 0 0,0 0 0,0 0 0,1 0 0,-1 1 0,0-1 0,0 0 0,0 0-1,0 0 1,0 0 0,0 0 0,0 1 0,0-1 0,0 0 0,0 0 0,0 0 0,1 0 0,-1 0 0,0 0 0,0 0 0,0 0 0,0 1 0,0-1 0,0 0 0,1 0 0,-1 0 0,0 0 0,0 0 0,0 0 0,0 0 0,1 0 0,-1 0 0,0 0-1,0 0 1,0 0 0,0 0 0,0 0 0,1 0 0,-1 0 0,0 0 0,0 0 0,0 0 0,0 0 0,1 0-5,0 0 14,1 0 0,0 0 0,0 0 0,0 0 1,0 1-1,-1-1 0,1 1 0,0-1 0,-1 1 0,1 0 0,0 0 0,0 0-14,13 16 233,-11-9-130,0 0 0,-1 0 1,0 1-1,0-1 0,-1 2-103,4 10 164,0-1-35,9 11 41,-10-23-106,-2 0 0,1 1 0,-1-1 0,0 1 0,-1 0 0,2 6-64,-3-10 27,0 1-1,0 0 0,0-1 0,1 1 1,0-1-1,0 1 0,0 0-26,17 20 143,0 2-16,-17-25-118,-1 0 1,0 1-1,-1-1 0,1 1 1,0-1-1,-1 1 1,1-1-1,-1 1 1,0-1-1,1 2-9,0 11 48,3-5 15,1-1 21,4 1 37,-3-5-58,4 5-32,-4-3 40,-3 1 71,-2-4-29,-1 0 33,0-1 158,0-3 69,-5-3-90,3 2-252,0 0 0,-1-1 0,1 1 0,0-1 0,0 0 0,0 0 0,0 1 0,0-1 0,1 0 0,-1-1 0,-1-1-31,1 1 31,0-1 0,1 0 0,-1 1 0,1-1 0,0 0 0,0 0 0,-1-2-31,-1-34 104,4-2-99,0 6-75,-2 21 41,1 12 24,-1 0 0,1-1 0,0 1 0,0 0 0,1 0 0,-1 0 0,1 0 0,-1 0 0,1-1 5,15-24-91,-7 15 35,7-20-18,-6 13-18,-5 10 10,1 0-34,5-5-104,2 1-90,-5 5-253,1-2 85,20-29-857,-19 25 684,-5 7 190,-2 2-77,-1 3 199,-1 1-33,2-3-450,-2 2 21,1-5-1124,-1 3 915,0 2 532,0-1 35,1-3-354,1-3-41,2-5-286</inkml:trace>
  <inkml:trace contextRef="#ctx0" brushRef="#br3" timeOffset="124">1 10285 6784,'0'0'1003,"0"-1"-62,0 1-59,0 0-59,0 0-56,0 1-54,0-1-54,0 1-50,0 0-49,0 0-48,0 0-45,0 0-43,0 0-43,0 1-40,0-1-38,0 1-36,0 2 139,0 0-109,0 0-97,0 0-85,0 0-77,0 0-44,0 4-114,0-2-15,0 16-506,0-16 527,0 0 61,0-1 81,0 0 103,0-3-20,0 0 34,0 0 35,0 0 39,1 53-56,5 15-30,0-1-23,-5-15 12,1 2 74,3 0 0,3 3-196,2 25 173,-6 5-45,1-2-30,14 35 7,-16-104-132,-1-1 37,1 31 122,-4-28-110,1-8-41,-1 1-33,1 1-51,-1 0-55,1 1-67,0 2-75,0-4 177,0-3-110,0-6 63,0-1-41,0-2-47,0 0-50,0-1-57,0-2-59,0 0-66,0-2-69,0-1-75,0-2-79,0-1-84,0-1-89,0 5 183,0 0-39,0-5-1615</inkml:trace>
  <inkml:trace contextRef="#ctx0" brushRef="#br3" timeOffset="125">362 10891 6528,'0'9'959,"0"0"-65,0-1-63,0 0-62,0 0-58,0 0-57,0 0-55,0 0-51,0-1-51,0 1-46,0-1-46,0 1-43,0-1-41,0 0-37,0 1-37,0-1-34,0 6 93,0-1-89,0 1-75,0-1-63,0 1-49,0-1-34,0 29-98,0-22 94,0 0 74,0 1 110,0-16-191,0-8-12,0-4 22,-3-35 63,-8-4-20,9 28-67,0 1 0,2-1 0,0-1 29,7-55-92,1 28 121,-1 26 40,-5 18-44,0-1-1,0 1 0,1-1 0,-1 1 0,1 0 0,0 0 0,0 0 0,0 0 0,2-1-24,16-10 84,-19 12-80,-1 1 4,0 0 1,1 0 0,-1 1-1,1-1 1,-1 0 0,0 1 0,1-1-1,-1 1 1,1 0 0,-1-1-1,1 1 1,-1 0 0,1 0 0,-1 0-1,1 0 1,1 0-9,-1 1 11,0-1 0,1 1-1,-1 0 1,0 0 0,0 0 0,0 1 0,0-1 0,-1 0 0,1 1-1,0-1 1,0 1 0,-1 0 0,1 0-11,7 6 61,18 4 3,-8 9-52,-9-7 11,7 4 48,-6-2-42,-2 3 64,-5-3 52,-1-1-1,0 0 1,0 7-145,-1-3 105,1-1-35,1 15 42,-5-5-92,1-3-115,0-23 4,0-1-73,0-1-5,0 0-63,0 0-153,0 0-93,0 0-71,0 0-49,0 0-35,0-1-43,0 1-59,0-2-74,0 1 100,0-2-45,0 0-196,0-2-525</inkml:trace>
  <inkml:trace contextRef="#ctx0" brushRef="#br3" timeOffset="126">766 10776 7808,'0'0'1059,"0"0"-390,0 0-153,0 0-51,0 0 32,0 0-85,0 0-69,0 0-54,0 0 252,0 0-115,0 1-100,0 0-82,0-1-71,0 1-48,0 5 260,0-4-175,0-1-62,0 1 36,0-1 90,0 0 68,0 1 77,0-1 88,0 6-51,0 4-6,0 1-74,-1-1-88,-3-1-103,-7 4 45,1 2-24,7 21-45,3 91-78,0-37-115,0-16-93,0-37 17,0-2-35,4 17-244,12 18-116,-12-55 374,-3-10-105,1 1 53,-1 4-39,1 8-59,-2-12 132,0 1-51,0-1-72,0 0-51,0 0-92,0-1-108,0-3 215,0 1-34,-1-1-93,1 1-49,0-1-54,0 1-54,0-1-60,0 1-61,0-1-66,0 1-67,0-4 249,0 0 79,0 0-29,0 0-188</inkml:trace>
  <inkml:trace contextRef="#ctx0" brushRef="#br3" timeOffset="127">737 10661 6784,'2'0'262,"0"0"-57,1 0 46,4 0 218,-5 0-263,0 0 71,0 0 50,1 0 92,0 0 110,-2 0-219,1 0 35,-2 0 182,0 0-254,0 0 166,0 0-80,0 0-73,-1 1-64,1-1-80,0 1-34,0 0 24,0 1-79,0 2-13,0-3 3,1 1 39,-1 0 56,1-1 68,-1 1 84,1 0 98,7 10-62,3 3-39,9 13 188,-19-25-439,0 0 0,1-1 0,-1 1 0,1-1 0,0 1 0,0-1 0,0 0 0,0 1 0,1-1 0,-1 0 0,0 0 0,1-1 1,-1 1-1,1-1 0,0 1 0,0-1 0,-1 0 0,1 0 0,0 0 0,0 0 0,0 0 0,0-1 0,0 1 0,2-1-36,1 1 63,-5 0-46,1-1 0,-1 0 1,0 1-1,1-1 1,-1 1-1,0-1 1,0 1-1,1 0 1,-1 0-1,0-1 1,0 1-1,0 0 0,0 0 1,0 0-1,0 0 1,0 0-1,0 0 1,-1 1-1,1-1 1,0 0-1,-1 0 1,1 1-19,1 1 38,4 8 87,2 2 49,-4-4-31,0-1-1,0 2 0,-1-1 0,0 0 0,1 4-141,-1 17 262,-3 13-193,0-40-66,0 0 0,0 0 0,0 0 0,0 0 0,-1 0 0,1 0 0,-1 0 0,0 0 0,0 0 0,0 0 0,0-1 0,-1 2-3,-2 5 1,2-3 5,1-1 0,-1 0-1,0 0 1,0 0-1,-1 0 1,1-1-1,-1 1 1,0-1-1,-1 1 1,1-1-1,-1 0 1,-2 2-6,-21 14-3,16-11-13,2 0-54,0 0 37,1-4-45,-2-3-59,-2-1-94,8-1 61,-2 1-97,0-1-5,-1 1-51,-1-1-44,1 0-40,-10 0-508,2-1-105,13 1 837,0-1 0,1 1 0,-1 0 0,0-1 0,0 1 0,1-1 0,-1 1-1,1-1 1,-1 0 0,1 0 0,-1 0 0,0 0 183,-1-9-1319,7 1 480,7-3-317,3 0-65,11-10-1121,-21 16 1901,0 1 61,0-2-18,1-4-134,-5 11 528</inkml:trace>
  <inkml:trace contextRef="#ctx0" brushRef="#br3" timeOffset="128">1083 10733 7296,'0'0'1002,"0"0"-370,0 0-145,0 0-48,0 0 27,0 0-84,-2 0-70,-1 0-59,-11 0 333,9 0-255,4 0 104,0 0-56,1 0-52,-1 1-48,0-1-44,1 1-42,-1 0 89,1 1-127,0 0-72,0 0-47,0 2-8,0-3 19,0 1 75,0-1 99,0 15 762,0-11-596,0-2-75,0-1-50,0-1-46,-1 1-40,0 0 19,0 0-65,0 0-51,-1-1-36,-2 5 42,3-4-11,0 2 55,-3 41 213,4-6-143,0-4-61,1-2-34,0-5-44,-1-4-39,0-20-26,0-1 0,0 1-1,0 0 1,0 0 0,1-1-1,-1 1 1,1 0 0,0-1-1,1 1 1,-1-1 0,1 1 5,-1-1-7,0-1 0,0 1 0,0 0 1,0 0-1,-1 0 0,1 0 0,-1 0 0,0 0 1,0 0-1,0 0 0,0 0 7,6 15-67,8-5 36,-11-11 35,-1-1-1,1 0 0,0 0 1,0 1-1,-1-2 1,1 1-1,0 0 0,0-1 1,0 1-1,2-1-3,-5 0 1,1 0-1,-1 0 1,0 0-1,0 1 1,1-1-1,-1 0 1,0 0 0,0-1-1,1 1 1,-1 0-1,0 0 1,0 0-1,1 0 1,-1 0 0,0 0-1,0 0 1,1 0-1,-1 0 1,0 0-1,0-1 1,0 1-1,1 0 1,-1 0 0,0 0-1,0 0 1,0-1-1,0 1 1,1 0-1,-1 0 1,0 0-1,0-1 1,0 1 0,0 0-1,0 0 1,0-1-1,0 1 1,0 0-1,0-1 0,14-14-33,-11 12 27,0 0 0,0 0 1,-1-1-1,1 1 0,-1 0 0,1-1 0,1-3 6,12-63-6,-12 41 6,-2-1 0,-1 0 0,-1 1 0,-3-9 0,2-10 0,1 47-2,-1 0 0,1-1 0,0 1-1,0 0 1,0 0 0,1 0 0,-1 0-1,0 0 1,0 0 0,0 0 0,1 0 0,-1 0-1,1 0 1,-1 0 0,1 0 0,-1 0-1,1 1 1,-1-1 0,1 0 0,0 0 2,12-1-63,-8 3 58,-1 1 59,-1 7-44,-1-3-10,5 2-10,-5-5 6,0-1-1,-1 1 0,1-1 0,0 1 1,-1 0-1,0-1 0,1 1 1,-1 0-1,0 0 0,-1 0 1,1 0-1,0 0 0,-1 0 1,0 0-1,0 0 0,0 2 5,0 3-18,0-5 14,0-1 0,0 0 0,0 1 1,0-1-1,0 1 0,0-1 0,1 0 0,-1 1 0,1-1 0,-1 0 0,1 1 0,0-1 0,0 0 0,0 0 0,0 0 0,1 0 0,-1 0 0,1 0 0,-1 0 0,1 0 0,0 0 4,2 2 7,-1 0 0,0 0 0,0 0 0,0 1-1,-1-1 1,1 1 0,-1 0 0,0 0 0,0-1 0,0 5-7,0-5 2,0-1 1,0 0-1,0 0 0,0 0 1,1 0-1,-1 0 0,1 0 0,0-1 1,0 1-1,0-1 0,0 1 1,0-1-1,0 0 0,2 0-2,0 0 1,0-1-1,-1 0 1,1 0-1,0 0 1,0-1 0,0 1-1,0-1 1,0 0-1,0-1 1,2 0-1,4 1-1,-7-1-1,-1 0 0,1 1-1,-1-2 1,1 1-1,-1 0 1,0-1 0,0 1-1,1-1 1,-1 0-1,0 0 1,-1 0 0,1-1-1,0 1 1,-1-1-1,1 1 1,-1-1 0,0 0-1,0 0 1,0 0-1,0 0 1,1-3 2,14-16-35,-15 20 31,27-29-19,-27 27 27,1 0-1,0 0 1,-1 0-1,0 0 1,0 0 0,-1 0-1,1-1 1,-1 1-1,0-1 1,0 1 0,0-1-1,0 0-3,7-43 47,-5 33-2,1 0 0,1 1-1,6-12-44,-5 13 34,-1-1 0,-1 0 0,3-13-34,-5 12 49,0 1 1,0-1 0,-1-10-50,-1 19 18,-1 0 0,1 0 0,-1 0 0,0 0 0,0 0 0,-1 1 0,0-1 0,0 0 1,0 1-1,-1-1 0,0 1 0,0 0 0,0 0 0,0 0 0,-2-1-18,-11-19 102,14 21-84,0 0 0,1 0 0,-1 0 0,1 0-1,0 0 1,1 0 0,-1-1 0,1 1 0,-1-2-18,0-9 66,-3-2 38,-2 5-3,-4-2 33,-18-25-65,27 39-68,1-1-1,0 1 1,0-1-1,0 1 1,-1-1-1,1 1 1,0-1 0,-1 1-1,1-1 1,0 1-1,-1 0 1,1-1-1,0 1 1,-1-1 0,1 1-1,-1 0 1,1-1-1,-1 1 1,1 0 0,-1 0-1,1-1 1,-1 1-1,1 0 1,-1 0-1,1 0 1,-1 0 0,1 0-1,-1 0 0,-2 0-4,1 0-1,0 0 0,0 0 1,0 1-1,0-1 1,0 1-1,0-1 1,0 1-1,0 0 1,0 0-1,1 0 1,-1 0-1,0 0 1,0 0-1,1 0 0,-1 1 1,1-1-1,-1 1 1,1-1-1,-1 2 5,-1 1-2,0 1 0,0-1 0,1 1-1,0 0 1,0 0 0,0 0-1,1 0 1,-1 4 2,-2 11 15,2 0 0,0 0 0,1 1 1,1-1-16,0-19 0,2 38 22,4 8-41,-2-15-5,-3-20 15,1 0 1,0-1 0,0 1-1,1 0 1,1-1-1,0 1 1,0-1 0,1-1-1,6 10 9,7 16-39,3 14-38,-18-41 42,1 0-1,0-1 1,0 1 0,1-1 0,4 7 35,13 3-97,-5-5-57,-3 5-105,5 7-165,5-8 18,-18-13 242,0-1-44,0 1-224,-2 0 84,1-1 72,-1 0 61,0 0 34,0-1 46,8 3-169,-6-4 140,-3 0 31,1-1-40,2 1-185,-3-1 127,1 0-40,0 0-45,0 0-47,0 0-53,1 0-55,1 0-127,0 0-81,-5 0 545,1 0-1,-1 0 1,0 0 0,1 0-1,-1-1 1,0 1 0,1 0-1,-1-1 1,0 1 0,0-1 0,1 1-1,-1-1 1,0 1 0,0-1-1,0 0 1,0 0 0,0 0-1,0 1 1,0-1 0,0 0-1,1-1 135,4-8-1184,4-4-486,-5 10 1120,0 2 74,2 1-21,3 1-166</inkml:trace>
  <inkml:trace contextRef="#ctx0" brushRef="#br3" timeOffset="129">1343 10444 7936,'-10'-5'1059,"4"2"-390,1 1-153,2 0-51,0 1 31,1 0-85,0 2-73,-1 0-58,-11 6 384,9-4-309,2-2 103,1 0 380,2-1-507,0 0-58,0 0-35,0 5 371,1 7-225,3-2-47,1-1-46,2-1-43,2-1-39,1-2-37,13 3 75,-3-4-129,2-1-59,3-2-46,9-1-71,-23 0 27,3 0-155,-1 0 47,6 0-21,18-2-131,-26 1 145,0 0-62,0-1-46,0 1-80,2-1-93,1 1-108,-2-1 20,-4 1 356,5 0-143,-1-1-78,0 0-95,1-1-113,-7 1 245,1 0-35,-1 0-37,1 0-40,1-1-43,-1 0-43,1-1-47,0 0-50,4-2-8,1 0 88,4-1-26,9-3-198</inkml:trace>
  <inkml:trace contextRef="#ctx0" brushRef="#br3" timeOffset="130">2266 10127 5120,'-16'-17'1115,"8"10"-481,6 4-372,1 2-33,0 0 11,1 1 74,0 0 218,0 0-308,0 0 44,0 10 1263,0-2-550,0-1-200,0 1-44,0-1-162,0 0-41,0 0-48,0-1-50,0 0-117,0-1-42,0 0-46,0 0-48,0-1-51,0 0-55,0 0-57,0-1-61,0 5 264,0 0-42,1-1-37,1-1-35,-1 0-14,2-1-34,4 9 7,-1-3-20,-2-1 57,0 10 68,-2 0-45,-2 16 30,1 3-57,8 13 18,3-6-59,3 12-25,-8 9-8,-5-25-43,0-7-45,1 0-63,2 1-81,5 2-99,1-8 124,-1-9 32,-1 1-84,-4-12 76,-2 1-35,5 17-629,-3 12-536,1-1-63,2-12 551,-7-23 651,0-1 35,2 3-97,-1 0 52,1 2-26,-1-5 117,0 1-40,-1-2 25,0 1-35,1 2-219,-1-2 151,0-1-41,1 4-296,-1-3 244,0 0-36,0 0-40,0 0-42,0 1-43,1 0-46,10 22-2806</inkml:trace>
  <inkml:trace contextRef="#ctx0" brushRef="#br3" timeOffset="131">2772 10964 7680,'0'0'1025,"0"0"-378,0 0-146,0 0-50,0-1 31,0 1-82,0-1-67,0-2-55,0-2-78,0 0 52,0-2 47,0 0 42,0-7 447,0 4 111,0 7-612,-1 2-37,-3 0 397,1 1-390,0 1-133,1-1 0,-1 0 0,0 0 0,1 0 0,-1 0 0,0 0 0,1 0 0,-1-1 0,1 1 0,-1-1 0,-1-1-124,-1-3 163,1 1-51,-2-5-2,-11-11-37,7 12-44,0-1-1,0-1 0,-6-7-28,7 6 25,-1 1 0,-1 0 0,-9-6-25,1 5-16,14 9 8,0-1-1,0 0 0,0 1 1,1-2-1,-1 1 0,1 0 1,0-1-1,0 0 9,-3 2-59,3 2 43,-28 0-96,25 7 48,-13 22 0,20-29 62,-1 1 0,1 0 0,-1-1-1,1 1 1,0-1 0,-1 1 0,1 0-1,0 0 1,-1-1 0,1 1 0,0 0 0,0 0-1,0-1 1,-1 1 0,1 0 0,0 0-1,0-1 1,0 1 0,1 0 2,-1 5 11,1 1 0,1-1 0,-1 0 0,1 0 0,0 0 0,1 0 0,-1 0-11,1 0 20,0 1 0,-1-1 1,0 1-1,0 0 0,-1-1 0,0 1 0,0 2-20,-1-9 4,0 1 0,0-1-1,0 1 1,-1 0-1,1-1 1,0 1-1,0 0 1,0-1 0,0 1-1,0-1 1,0 1-1,0 0 1,1-1-1,-1 1 1,0 0 0,0-1-1,0 1 1,1-1-1,-1 1 1,0-1-1,0 1 1,1-1 0,-1 1-1,1-1 1,-1 1-1,0-1 1,1 1-1,-1-1 1,1 1-4,11 10 67,10 28 18,-15-26 42,-2-7-63,2-8-22,3-3 24,0 3-45,-6 2-15,0-1 0,0 0 0,0 0 1,1 0-1,-1 0 0,0-1 0,2-1-6,-1 0 5,-1 0 0,0-1-1,0 1 1,0-1 0,0 0 0,-1 0-1,0 0 1,0-1 0,2-2-5,-4 6 4,0-1-1,0 1 1,-1-1 0,1 0 0,0 1 0,-1-1-1,1 0 1,-1 1 0,1-1 0,-1 0 0,0 0-1,0 1 1,0-1 0,0-1-4,0-14 19,3-55 5,-2 61-21,0 0 1,0 0 0,-1 1 0,0-1-1,-1 0 1,-1-6-4,-1-17 4,7 43 38,22 52 202,-13-42-188,-9-16-53,0 1 0,-1 0 0,0-1 0,0 1-1,0 0 1,0 0 0,0 1 0,-1-1 0,2 5-3,0-1 2,0 0 0,1 0 0,0-1-1,0 1 1,1-1 0,0 0 0,0-1 0,1 1-1,2 1-1,-7-6-2,0-1 0,0 1-1,0-1 1,0 0-1,0 1 1,1-1 0,-1 0-1,0 0 1,0-1-1,3 2 3,20 1-72,-17-5-113,0-3 65,-2 0-1,-3 4 69,8-3-120,-2-5 6,-6-10 8,-3-3-4,-3-11 123,3 32 39,-1-1 0,0 0 0,1 0 0,-1 1 0,0-1 1,1 1-1,-1-1 0,0 1 0,0-1 0,-1 1 0,1-1 0,0 1 0,0 0 1,-1-1-1,1 1 0,0 0 0,-1 0 0,1 0 0,-1 0 0,2 1 2,-1 0 1,1 0-1,-1 0 0,1-1 0,-1 1 1,1 0-1,0 0 0,-1-1 0,1 1 1,0 0-1,-1-1 0,1 1 0,0 0 1,0-1-1,-1 1 0,1-1 0,0 1 1,0 0-1,-1-1 0,1 1 0,0-1 1,0 1-1,0-1 0,0 1 1,0-1-1,0 1-2,-3-9 28,-2-4 3,3 7 19,0-2 38,2 8 159,2 0-112,1 1-83,6 3-44,-6-2 41,25 33 57,-22-26-116,-2 0-33,-3-6 41,0 0 0,1 0 0,-1 0 0,1 0 0,-1 0 0,1 0 1,0-1-1,0 1 0,0-1 0,1 1 0,-1-1 0,1 0 0,-1 0 0,1 0 0,0 0 0,0 0 0,-1-1 0,1 1 0,0-1 0,1 0 0,-1 0 0,0 0 2,0 1-5,1-1 0,0 0 0,-1 0 0,1 0 0,0 0 0,0-1 0,-1 1 0,1-1 0,1 0 5,-4 0-5,1 0 0,-1-1 0,0 2-1,0-1 1,0 0 0,0 0 0,1 0 0,-1 0-1,0 1 1,0-1 0,0 1 0,0-1-1,0 0 1,0 1 0,0 0 0,0-1 0,0 1-1,0 0 1,0-1 0,0 1 0,0 0-1,-1 0 6,1-1-4,-1 0 1,0 1-1,0-1 0,0 0 0,0 0 0,0 0 0,1 0 0,-1 0 0,0 0 0,0 1 0,0-1 0,0 0 0,1 0 0,-1 0 0,0 0 0,0 0 0,0 0 0,0 0 0,1 0 0,-1 0 0,0 0 0,0 0 0,0 0 0,1 0 0,-1 0 0,0 0 0,0 0 0,0 0 0,1 0 0,-1 0 0,0 0 0,0 0 0,0-1 1,0 1-1,1 0 0,-1 0 0,0 0 0,0 0 0,0 0 0,0 0 0,0 0 0,1-1 0,-1 1 4,20-7-97,7-3 26,-25 9 71,-1 0-1,0 0 1,0 0 0,1 0 0,-1 0 0,0 0 0,0 0-1,0-1 1,0 1 0,0 0 0,0-1 0,-1 1 0,1-1 0,0 1-1,-1 0 1,1-1 0,0-1 0,6-23 48,1 15-29,-6 8-18,-1 1 1,1 0-1,-1-1 1,1 1-1,-1 0 1,0-1-1,0 0 1,0 1-1,0-1 1,0 0-1,0 1 1,-1-1-1,1 0 1,-1 0-1,0 0 1,0-2-2,0-53 26,-6 36 12,-5 9 60,4 5 1,-8-21 415,13 24-361,0 4-33,2 5-42,0 8-52,1 3 33,4 0-45,1 3-29,1 20-11,2-17 21,-6-14 2,0-1 1,0 1 0,-1 0-1,0 0 1,-1 0 0,1 0-1,-1 4 3,0-4-8,0-1-1,0 1 0,1 0 1,0-1-1,0 1 0,1-1 1,-1 0-1,4 4 9,20 24-33,-18-25 31,-1 0 0,0 0 0,-1 0 0,0 1 0,3 7 2,59 117 11,-63-124 1,1-1 0,0 0 0,0 0 0,4 3-12,-5-7 8,0 1 0,-1 0 0,0 0 0,0 0 0,0 0 0,2 6-8,1 31 49,-5-28-34,0-9-24,-1 0 0,0 0 0,0-1 0,-1 1 0,0 0 1,0 0-1,0 0 0,-1 0 0,0 3 9,-2 8-32,3-14 23,0 0 0,0-1 1,0 1-1,-1 0 0,1-1 0,-1 1 0,0-1 0,0 1 0,0-1 1,0 0-1,0 1 0,0-1 0,-1 0 0,1 1 0,-1-1 0,1 0 1,-1 0-1,0-1 0,0 1 0,0 0 0,-1 0 9,-15 15-49,3 2 19,14-16 23,-1-1 0,0 1 1,0-1-1,0 1 0,0-1 0,0 0 0,0 0 0,-1 0 1,1 0 6,-26 9-149,11-6 30,-10 8-12,-2 1-59,10-8-32,2-5-56,-1-4-110,8-1 8,0-1-70,-5-2-263,4 4 267,9 2 504,-1 0-40,1 1-39,-1 0-37,0-1-35,-1 1-32,-3-1-216,2 0-1,-1 0-57,-1 1-52,1-1-44,-2-1-257,-1 0-53,-15-9-1945,17 4 1637,2-2 369,-3-14-1133,7 16 1272,-1 3 81,2 1 72,-1 1-19,1 2-157</inkml:trace>
  <inkml:trace contextRef="#ctx0" brushRef="#br3" timeOffset="132">3248 10848 6016,'7'0'667,"12"0"1019,-13 0-1222,-1 0-64,0 0-58,-2 0-220,-1 0-37,0 0-43,-1 0-45,1 0-49,-1 0-53,2 0 333,-1 0 392,-2 0 68,2 0 282,4 0-643,2 0 33,32 0 1463,-28 0-1328,0 0-84,-5 0-187,0 0-69,-1 0-81,-1 0-92,-4 0 43,0 0-1,0 0 1,0 0 0,0 0-1,0 0 1,0 0 0,-1 0-1,1 0 1,0 0 0,0-1 0,0 1-1,0 0 1,-1-1 0,1 1-1,0 0 1,0-1 0,-1 1-1,1-1 1,0 0-25,3-1 40,-1-1 0,0 1-1,0-1 1,0 0 0,0 0-1,0-1 1,-1 1 0,3-4-40,5-11 162,6-6 46,4-7-156,-16 27-47,0-1-1,-1 0 0,0 0 0,0 0 0,0 0 0,-1-1 1,1 1-1,-1-1 0,0 1 0,-1-1 0,0 0 1,0 0-1,0-2-4,-1-57 122,0 34-68,1 30-53,-1 0 1,0 0-1,0 0 1,0 0-1,0 0 0,0 0 1,0 0-1,0 0 1,-1 0-1,1 0 1,0 0-1,0 0 0,-1 0 1,1 0-1,-1 0 1,1 0-1,-1 0 1,1 1-1,-1-1 1,1 0-1,-1 0 0,0 1 1,1-1-1,-1 0 1,0 1-1,0-1-1,-14-9 5,-21-19 22,36 29-27,-1 0 1,0-1-1,0 1 0,0 0 0,1 0 1,-1-1-1,0 1 0,0 0 1,0 0-1,1 0 0,-1 0 0,0 0 1,0 0-1,0 1 0,1-1 0,-1 0 1,0 0-1,0 0 0,0 1 0,0-1 0,-65 26 65,43-16-12,20-8-44,-1-1 1,1 1 0,0 0-1,-1 0 1,1 0-1,0 0 1,0 1-1,0-1 1,-1 2-10,1 0 4,0 1 0,0-1-1,0 1 1,1 0 0,-1-1 0,1 1-1,0 0 1,0 1-4,-9 21 28,-5 3 5,9-16 0,0 0-1,0 0 0,-4 16-32,9-22 32,0 1 1,1 0 0,0-1-1,0 1 1,1 4-33,3 20 88,7-8 39,-4-16-46,1-1 0,-1-1 1,1 1-1,8 5-81,8 9 137,-14-10-97,-7-8-34,1-1 1,-1 0-1,1 0 1,0 0-1,0 0 0,0 0 1,0-1-1,3 2-6,-4-2-1,1-1 0,-1 0 0,1 0 0,-1 0 0,1 0 0,0-1 0,-1 1 0,1-1 0,0 0 0,0 1 0,1-1 1,29 0-31,8 1-29,-1-3-37,-4-7-48,-32 7 119,-1 1 1,1-1-1,-1 0 0,0 0 1,0 0-1,0 0 0,0-1 1,1 0 25,20-18-521,-3 9 69,-9 5 204,1-1 39,7-16-212,-8 4 86,-4 7 59,0 2-57,-6 8 224,0 1 0,-1-1 0,1-1 1,-1 1-1,1 0 0,-1 0 0,0 0 0,0-1 0,0 1 0,-1 0 0,1-1 109,0-13-438,0 9 277,0-1 45,0 1 53,1-1 61,5-9-88,0 1 37,-1 4 30,-6 12 24,1 1-1,-1-1 1,0 0 0,1 0-1,-1 0 1,0 0 0,1 0-1,-1 0 1,0 1-1,0-1 1,0 0 0,0 0-1,0 0 1,0 0-1,0 0 1,0 0 0,0 0-1,0 0 1,-1 0 0,1 0-1,0 0 1,0 1-1,-1-1 1,1 0 0,-1 0-1,1 0 0,-8-7 32,-5-8 24,11 6 0,1-4 35,1 9 9,1-1-72,0-12-74,-2 12 75,-1-2 65,-1 2 53,-1 0 78,-1-1 94,-2-1 108,3 5-200,-6-8 132,5 5-150,3 3-57,1-1 34,0 0 42,0-1 48,1 3 28,0 2-64,0 0-105,0 0 12,0 2 56,1 0-187,-1 0 0,1 0 0,-1 0 1,1 0-1,0 0 0,-1 0 0,1 0 0,0 0 0,0 0 0,1-1 0,-1 1 0,0 0 1,0-1-1,1 1 0,-1-1 0,1 1 0,0-1 0,0 1-16,23 27 174,-2 3-114,-13-18-18,0-1 0,-1 2 1,0-1-1,2 8-42,-3-1 85,8 15-10,-2-12 45,-8-15-30,2 0 33,0 0 40,2-1 45,13 16 153,-11-10-98,-6-8-83,1-1 45,4-1 163,-5-2-150,1-2 33,-7-5 97,-4-13-81,-6 0-116,-2-3-85,0-14-8,6-4-44,5-2-42,2-1-41,0 1-38,-1 29-24,1 0 39,6-21-54,-2 19 37,0 1-78,-3 6 43,1 0-36,0 0-46,0-1-49,0 1-52,0-1-60,0 0-64,-1-1-70,1 0-75,-1 0-82,0 4 65,-1 0-91,1 0-46,4-8-1046,-2 5 760,0 1 171,2 0 112,0 0-41,4-4-266</inkml:trace>
  <inkml:trace contextRef="#ctx0" brushRef="#br3" timeOffset="133">2266 9694 4224,'0'5'656,"0"0"-52,0 1-64,0 0-77,0-1-88,0 0-100,0-1-112,0-2-125,0 2 417,0-3 338,0-1 621,0 0 26,0 0-792,0 0-48,0 0 65,0 0-296,0 0-83,0 0 68,0 0 308,0-6-279,0 0-37,0 1-36,0-1-32,0-5 186,0 1-107,0 2-160,0 1-39,0-7 69,0-37 210,0 39-296,0-1 54,-3-36 85,1 38-212,-1-1-1,0 1 1,-1 0 0,0 0-1,-5-9-67,2 5 83,1-1 1,1 1-1,1-1 0,0 0 0,1-1 0,0-6-83,-11-52 211,-5 3-54,3 19-92,0 9-54,-3 2-52,-7-22 16,20 49 34,0-1 0,-1 1 0,0 1 1,-1-1-1,-2 0-9,8 12 2,0 0 0,0 0 0,0 0-1,0 0 1,1-1 0,-1 1 0,1 0 0,0-1 0,0 1-1,0-1 1,0 1 0,1-1 0,-1-3-2,1 5 3,0 0 0,0-1 0,-1 1 0,1 0 1,-1 0-1,1 0 0,-1 0 0,0 0 0,0 0 0,0 0 0,0 0 1,0 0-1,0 0 0,-1 0 0,1 0 0,-1 1 0,1-1 0,-1 1 0,0-1 1,1 1-1,-1 0 0,0-1 0,0 1-3,-4-3 12,4 3-10,1 0 0,-1 0 0,1 0 0,-1 0 0,1 0 0,-1-1 0,1 1 0,0 0 0,0-1 0,0 1 0,0-1 0,0 1 0,0-1 0,0 0 0,0 1 0,0-1 0,1 0 0,-1 0 0,1 0 0,-1 1 0,1-1 0,0 0 0,0 0 0,0 0 0,0 0 0,0 0-2,1-4 3,-11-30-12,7 28 4,0-6-79,3 35-29,0 98-36,0-73 176,0-9 100,0-8 58,0-11-95,0 5-78,0 20-59,0-64-18,0-7 62,0-55 141,-3 54-69,-8 4-68,1 4-13,3-6-8,-2-8-56,5 16 37,5-12 56,-1 13-27,1 18 11,-1 0 0,1-1 1,0 1-1,-1 0 0,1-1 0,0 1 0,-1 0 0,1 0 0,0 0 0,0-1 0,-1 1 0,1 0 0,0 0 0,0 0 0,-1 0 0,1 0 0,0 0 0,-1 1 0,2-1-1,0 0 7,33 2 25,-2 3-54,41 2-100,-69-6 118,0-1 0,0 0 0,0 1 0,1 0 1,-1 0-1,-1 1 0,1 0 0,0-1 0,0 2 0,3 1 4,2 1-37,1 2-34,1 0-64,0 0-74,2-1-88,1-1-104,-1-2 24,0-1-87,-5-2 79,1 0-77,-2 0 6,4 0-300,0 0-115,1 0-286,8 0-704</inkml:trace>
  <inkml:trace contextRef="#ctx0" brushRef="#br3" timeOffset="134">10550 10098 5376,'5'0'299,"0"0"77,0 0 66,1 0 55,5 0 597,15 0 1663,-18 0-1974,0 0-82,-4-1-177,0-1-46,-2-2-45,0-1-47,-1 0-46,0-1-47,-1 0-46,0 0-47,1 0-47,-1 0-47,1 1-49,0 1-47,10-13 446,-4 7-200,-3 2-57,-2 1-3,0 0 36,-2 0-4,-1 0 36,-1-1 42,-2 0 47,-4-13 35,0-2-42,3-1-39,0 3-36,5 19-236,-1 0 0,0 0 0,1 0 0,-1 0 0,0 0 0,0 0 0,0 0 0,0 1 0,-1-1 0,1 0 0,-1 0-35,0-1 52,-10-17 130,1-4-35,-15-26 74,-17 4-56,17 3-32,11 23-90,0 1-1,0 0 1,-2 1-1,-6-4-42,-53-44 54,32 30-54,21 7-14,23 27 11,-1 0 0,0 0 0,-1 0 0,1 0 0,0 1 0,0-1 0,-1 0-1,1 1 1,-1-1 0,1 1 0,-1-1 0,0 1 0,0 0 0,0 0 0,1 0 0,-1 0 0,0 0 0,0 0-1,0 0 1,-1 0 0,1 1 0,0-1 0,0 1 3,-2-6-38,1 0 33,-17 4 16,15 2 58,5-31 334,0 21-272,0 7-41,0 3 12,0 0 20,0 0 17,0 0 16,0 3-102,0-2-53,0 0 1,1 0-1,-1 1 0,0-1 1,0 0-1,0 0 0,1 1 1,-1-1-1,1 0 0,-1 0 1,1 0-1,-1 0 0,1 0 1,0 0-1,-1 0 0,1 0 0,0 0 1,0 0-1,0 0 0,0 0 1,0-1-1,1 2 0,-1-1-1,0 0 1,0 0-1,1 0 0,-1 0 0,0 0 0,0 0 1,0 1-1,0-1 0,-1 0 0,1 1 1,0-1-1,0 0 0,-1 1 0,1-1 0,-1 1 1,0-1-1,1 1 0,-1-1 0,0 1 1,0 0-1,0-1 0,0 1 0,0-1 1,0 0-3,1 39-83,0-36 84,-1 1 0,1-1 0,-1 1 0,1-1 0,0 1 0,1-1 0,-1 1 0,1-1-1,0 0 1,0 0 0,1 1 2,10 9 0,-12-12 0,0-1 0,0 0 0,0 0 0,1 1 0,-1-1 0,-1 0 0,1 1 0,0-1 0,0 1 0,0-1 0,-1 1 0,1-1 0,-1 1 0,1 0 0,-1-1 0,0 1 0,1 0 0,-1-1 0,0 1 0,0 0 0,0 0 0,0 2 0,0-1 0,0 0 0,1 0 0,-1 1 0,1-1 0,0 0 0,0 0 0,0 0 0,1 0 0,3 11 0,-3 10 11,-2-9 37,0-13 0,0-2 27,0-2-33,1-16 3,0 13-34,-1-1 1,0 1-1,0 0 0,-1-1 0,0 1 0,0 0 0,0-3-11,-4-8 2,-1-8-7,5-6-45,1-35-14,0 35 10,0 9-23,0 0-48,5 7-22,8 3 77,12 0 68,-17 13-7,0 4 44,-3-1-37,3-1-64,-1-2-34,3-2-57,-2 1 12,-3 0 6,-1 0-22,0 1-57,1 0-88,1 0-93,1-1-110,-3 0 208,1 0-33,2 1-112,2-1-38,-1-1 56,0 1-41,0 1-48,0 0-56,1 1-198,0 1-75,1 1-244,5 5-634,-12-8 1377</inkml:trace>
  <inkml:trace contextRef="#ctx0" brushRef="#br3" timeOffset="135">17910 2479 2944,'1'0'-123,"1"0"37,-1 0 35,1 0 33,3 0 79,-1 0 116,0 0 26,-1 0 54,1 0 50,-1 0 44,1 0 40,-1 0 34,3 0 510,-2 0 79,-1 0 1437,-6 0-1619,-2 0-60,-2 0-82,-3 0-105,6 0-465,-3 0 20,4 0-31,-2 0 104,3 0-58,-1 0 41,3 0 322,-1 0-332,1 0-37,-1 0 54,-1 0-96,-4-1 30,4-1-23,1 1-33,0 0-38,2-1-36,-1 1-8,0-1 31,0 1 28,-1 0 39,0-1 21,0 1 40,-1-1 44,0-1 50,-17-16 47,15 15-128,1 2-55,0 1-33,0 2-26,1-1-13,0-1 18,-6-5 92,-1 2-43,-21 2 88,22 2-157,3 0 113,4 0-31,-10 0-25,4 0 25,-13 0-46,4 0 14,13 0 36,-1 0-42,-6 0-102,-4 0 84,-39 0 361,45 0-367,1 0-35,2 0 144,5 0-69,-2 0-45,-5 0 19,15 0-27,-9 0-114,1 0 65,-1 0 0,1 0-1,-1-1 1,1 1 0,-1 0 0,1 0 0,-1 0 0,1 0 0,-1 1 0,1-1 0,-1 0-1,1 0 1,0 0 0,-1 0 0,1 0 0,-1 1 0,1-1 0,0 0 0,-1 0 0,1 1-1,-1-1 1,1 0 0,0 0 0,-1 1 0,1-1 0,0 0 0,-1 1 0,1-1 0,0 1-1,0-1 1,0 0 0,-1 1 0,1-1 0,0 1 0,0-1 0,0 1 0,0-1 0,0 0-1,0 1 1,0-1 0,-1 1 0,1-1 0,1 1 0,-1-1 0,0 1 0,0-1 0,0 1-1,0-1 1,0 0 0,0 1 0,1 0 0,-1 1 0,0 19 11,0 9 119,0-1-56,0 62-8,0-53-5,0-15 16,0 0 43,-3 2-66,-9-5-36,11-18-17,-1 1 1,1-1-1,-1 0 0,1 1 1,0-1-1,0 0 1,0 1-1,0 0 1,0-1-1,0 1 0,1-1 1,-1 1-1,1 0 1,0 0-1,0-1 1,0 1-1,0 0-1,0 157 124,0-103-29,0 5 59,0 60 66,0-79-177,0-4-39,0-10 1,1-23-3,-1 0-1,0 0 1,-1 0-1,0-1 1,0 1 0,0 0-1,-1 1-1,-12 46 48,21-30-25,0-5-14,-4 6 2,-1 0 1,-1 0-1,-2 23-11,1-19 3,2 22 11,-1-37 4,0 0-1,-1 1 0,-1-1 0,0 0 0,-1 0 1,-3 12-18,-3 1 50,5-15-26,-1 0 1,2-1 0,-1 1 0,2 0 0,-1 0 0,2 1 0,-1 0-25,1 63 115,0-1-62,0 162-57,0-132 45,0-39 32,0 2 49,0 82 86,-5 40 25,2-152-215,-1-3-35,-1 26 4,6-13 53,1 14 56,-2-11-46,0 78 7,0-18-40,0-2 84,0 239 444,0-200-392,-1-138-146,1 0-1,-2 0 1,1 0 0,-1 0 0,-1 0 0,-2 7-7,2-7 5,0 1-1,0 0 1,1 0 0,0 0-1,1 1 1,0 8-5,-3 56 18,-4-1 87,3-24-39,6 8-29,0 0-7,-1 6-38,0 123 217,0-109-175,-4-35-27,-11 8-56,10-39 32,4-8 12,0-1 1,0 1-1,1-1 0,-1 1 1,1-1-1,0 1 0,-1-1 1,2 3 4,-1 167-6,-1-143 11,1-20 6,-1 1-1,2 0 1,0 0 0,0-1 0,2 11-11,17 29 32,-16-19-22,-1 0 0,-2-1 0,0 1 0,-4 19-10,1 20-3,2 507 3,1-568 0,-2-1 0,1 1 0,-1 0 0,0-1 0,-1 2 0,-5 8 0,-1 10 0,18 20 0,-10-46 0,0 1 0,-1 0 0,1-1 0,0 1 0,-1-1 0,0 1 0,1-1 0,-1 0 0,0 1 0,0-1 0,-1 1 0,0 1 1,0 1 0,1-1 0,-1 1 0,1 0 0,0 0 0,0 0 0,0 0 0,1 0 0,-1 0 0,1 0 0,1 1-1,-1 8 15,1-7-7,0 1 0,-1-1 0,0 1 0,-1-1 0,0 1 1,0 0-1,0-1 0,-2 5-8,-9-5 6,12-7-6,-1 0 1,0 0 0,1 1-1,-1-1 1,0 0 0,1 0-1,-1 1 1,0-1-1,1 0 1,-1 1 0,1-1-1,-1 1 1,1-1 0,-1 1-1,1-1 1,-1 1 0,1-1-1,-1 1 1,1-1 0,0 1-1,-1-1 1,1 1-1,0 0 1,-1-1 0,1 1-1,0 0 1,0-1 0,0 1-1,0 0 1,-1 0 0,1-1-1,0 1 1,0 0-1,0-1 1,1 1 0,-1 0-1,0-1 1,0 1 0,0 0-1,0-1 1,1 1-1,-1 471-84,0-269 104,0-90 29,0 1 39,0 0 44,0 1 52,0-91-184,0 24 22,0-32-7,0-3 40,0 25 133,0-18-170,0 6-49,0-21 79,0-5 0,5 0 27,16 0-41,-4 0-49,15 0-180,-23 0 145,-3 0 57,0 0 41,-6 0-46,1-1 0,-1 1 0,1 0 0,-1 0 0,0 0 0,1 0 0,-1 0 0,1 0 0,-1 0 0,0 0 0,1 0 0,-1 1 0,1-1 0,-1 0 0,0 0 0,1 0 0,-1 0 0,0 1 0,1-1 0,-1 0 0,0 0 0,1 0 0,-1 1 0,0-1 0,1 0 0,-1 1 0,0-1 0,0 0 0,1 1 0,-1-1 0,0 0 1,0 1-1,0-1 0,1 0 0,-1 1 0,0-1 0,0 1-2,0-1-2,0 1 1,0-1 0,0 0-1,1 1 1,-1-1 0,0 1-1,0-1 1,0 0 0,1 1 0,-1-1-1,0 0 1,0 1 0,1-1-1,-1 0 1,0 0 0,1 1 0,-1-1-1,0 0 1,1 0 0,-1 1-1,0-1 1,1 0 0,-1 0-1,0 0 1,1 0 0,-1 0 0,1 0-1,-1 0 1,0 1 0,1-1-1,-1 0 1,1 0 0,-1 0-1,1-1 1,-1 1 0,0 0 0,1 0 1,3 0-5,0 1 1,0 0 0,-1-1 0,1 1-1,0 0 1,-1 1 0,1-1 0,-1 1 0,1-1-1,0 2 5,21 8 8,8-6 48,54-5-37,-44 0-43,-15 0-42,-6 0-60,-19 0-40,-1 0-314,-2 0 266,0 0 42,0 0-19,0 0-69,0 0 11,0 0-37,0 0-761,0 0 624,0 0-323,0 0 383,0 0-138,0 0 195,0 0-45,0 0-267,0 0-87,0 0-43,0 0-1058,0 0 777,0 0 177,0 0 113,0 0-37,0 0-265</inkml:trace>
  <inkml:trace contextRef="#ctx0" brushRef="#br3" timeOffset="136">19021 2479 4096,'0'0'911,"0"0"-393,0 0-240,0-1-42,-1 1-41,1 0-36,0 0 59,-1 0-111,0 0-86,0 0-62,-2-1-237,1 1 230,2 0 71,-1 1 43,0-1 51,0 0 59,1 0 75,-1 1 78,1-1 89,-1 1 97,1 0 105,0-1 115,-1 1 124,1 0-381,0-1 35,0 8-308,0 4 43,0-8 157,0-4-299,0 0 2,0 0 36,0 5-16,0 14 149,0-18-272,0-1 0,0 0 0,1 0 0,-1 0 0,0 0 0,0 0 0,0 1 0,0-1 0,0 0 0,0 0-1,0 0 1,0 0 0,0 1 0,0-1 0,0 0 0,0 0 0,0 0 0,0 0 0,-1 0 0,1 1 0,0-1 0,0 0 0,0 0 0,0 0 0,0 0 0,0 0 0,0 0 0,0 1 0,0-1 0,0 0 0,-1 0 0,1 0 0,0 0 0,0 0-1,0 0 1,0 0 0,0 0 0,-1 0 0,1 0 0,0 1 0,0-1 0,0 0 0,0 0 0,0 0 0,-1 0 0,1 0 0,0 0 0,0 0 0,0 0 0,0 0 0,-1 0 0,1 0 0,0 0 0,0-1 0,0 1 0,0 0 0,-1 0-5,-5 0 93,2 0 52,2 0 45,2 0 35,4 0 188,9 0 260,-1 0-205,-2 0-188,-3 0-79,1 0-35,-1 0-61,-1 0-34,-1 0-39,0 0-44,27 0 190,3 0-55,7 0-29,15 0-14,-52 2-11,-5 5-70,0-3 47,1-3 22,1 0 43,3-1 57,-2 2-54,0 0-44,-2 2-34,-1 14-41,0-11 23,0 1 40,-2 2 67,-3 1-58,0-1-14,1 9 16,3 3-35,2 45-3,0-38 43,-4-5-36,-10-8-25,5-8-16,7-7-3,0 1-1,0-1 0,0 0 1,0 1-1,0-1 1,0 0-1,0 0 1,-1 0-1,1 0 1,-1 0-1,1 0 1,-2 0 6,2-1-2,0 1 1,1-1-1,-1 1 1,0-1 0,0 1-1,0-1 1,1 1-1,-1 0 1,0-1-1,1 1 1,-1 0-1,0 0 1,1-1 0,-1 1-1,1 0 1,-1 0 1,-16 64 5,16-60 2,0-1 1,1 0-1,-1 0 0,1 0 0,0 1 0,0-1 1,0 0-1,0 1 0,1 0-7,0 28 47,-7-9 12,-3-9-36,-3 6 4,9 6 51,2-12-69,-4 15 47,-2 7 21,6-13-54,1 60 7,0 2 39,0 0 36,0-1 34,0 84 236,0-8 118,0-158-485,0 1 0,0-1 0,-1 1 0,1 0 0,-1-1 0,1 1 0,-1-1 0,-1 2-8,-3 9 6,1-4-2,1 1 1,-1 0-1,2 0 1,0 0-1,0 0 1,1 1-1,0 6-4,1 85 18,0-40 28,0 105 141,-1-152-149,-1 1 1,0-1-1,-2 0 0,-1 5-38,-7 36 113,9-17-6,3 22 73,0 3-89,0 9-61,0 101-38,0-114 51,-7 28 43,1-32-24,5-25-50,1 66 18,0-27 36,0 107 9,0-94-1,0-48-77,0 12-36,0 82 49,0 240 162,0-201-136,-1-107-3,-2-14 44,3-1 0,2 1 0,3 0 1,4 16-78,-6-48 98,-1-3-38,-3 12-8,-1-4-6,0 34 124,-8 22-15,5-33-99,6 17-34,1 2 1,-2 1221 519,0-723-257,1-541-264,1 0 1,1 0-1,3 9-21,-5-24 1,0 0-1,0 0 1,0 0-1,0 0 1,-1 1-1,0-1 1,0 0 0,0 0-1,-1 3 0,-1 13 0,2 161 0,-1-169 0,0-4 0,1 0 0,-1 0 0,2 1 0,-1-1 0,1 0 0,0 0 0,1 0 0,1 2 0,5 5 0,-6-12-2,0 0 1,0 0-1,0 1 1,0-1 0,-1 0-1,1 1 1,-1-1-1,-1 1 1,1-1 0,0 1-1,-1 3 2,-1 22-64,-1 38 15,2-62 50,0 1-1,1-1 0,-1 1 0,1-1 0,1 0 0,-1 1 0,2 1 0,9 9 8,-11-16-2,0 1-1,0-1 1,0 0 0,0 1 0,0-1-1,0 0 1,0 1 0,-1 0 0,1-1 0,0 1-1,-1-1 1,1 1 0,-1 0 0,0-1 0,1 1-1,-1 0 1,0-1 0,0 1 0,0 0-6,0 27 89,0-7-19,0 16 53,0-27-56,0 18 283,0-22-305,0-3-80,0 1 72,0-5-26,0 0-75,0 0 48,0 0 107,-5 0-11,-43 14 160,48-14-239,-1 0 0,1 0 0,0 0 0,0 0 0,-1 0 0,1 0 0,0 0 1,0 0-1,-1 0 0,1 0 0,0 0 0,0 0 0,-1 0 0,1 0 0,0 0 1,0 1-1,0-1 0,-1 0 0,1 0 0,0 0 0,0 0 0,-1 0 0,1 1 1,0-1-1,0 0 0,0 0 0,0 0 0,0 0 0,-1 1 0,1-1 0,0 0 1,0 0-1,0 1 0,0-1 0,0 0 0,0 0 0,0 1 0,0-1-1,-15 19 27,11-15-23,-9-2-2,-18-3-3,-36 1 1,29 0-40,-20 0-122,46 2 70,9 2-73,-4 2-133,5-5 203,-1 0 47,-5 0 17,4-1-23,1 0-17,-1 0-41,0 0-80,-2 0-81,-1-1-95,0 1-111,-4 0 157,-17 0-513,19 0 238,9 0 348,0 0-68,0 0 25,0 0-39,0 0-857,0 0 711,0 0-94,-1 0 47,1 0 47,0 0 44,0 0 40,-1 0 37,0 0-251,0 0 301,1 0 38,-2 0-171,0 0 36,-1 0-81,2 0 99,1 0 67,-1 0-8,2 0-71,-3 0-354,2 0 102,-1 0-32,1 0-230</inkml:trace>
  <inkml:trace contextRef="#ctx0" brushRef="#br3" timeOffset="137">18357 2825 4224,'0'0'911,"0"0"-393,0 0-254,0 0-43,0 0 131,0 0 12,0-1-69,0 1-60,1-1-51,-1-1 52,-2-3 133,0 4-259,0 1 39,-2 1 107,-4 2 37,0 0 5,2-1-5,1-2 39,0 1 105,3-1-211,2 0 204,0 0 237,-1 0-475,-3 0 48,1 0-261,-1 0 35,-4 0 104,0 0 57,0 0 52,-23 0 659,19 0-543,1 0-87,6 0-178,1 0-42,-8 3 132,6 9-64,2 2-56,3-12-41,0 0-1,-1 0 1,1-1 0,-1 1 0,1 0 0,-1 0 0,0-1 0,0 1 0,1-1 0,-1 0 0,0 0 0,0 1 0,-1-1 0,1 0 0,0-1 0,0 1 0,-2 0-7,-10 5 47,9 2 20,4 12-25,0-10-18,-10 46 79,9 4-66,5-20-17,7 38-20,-9-70 10,0 0-1,1 0 1,0 0 0,1 0-1,0 0 1,0 0-1,0-1 1,1 1 0,0-1-1,1 1-9,0 0 16,-1-1 0,0 1 0,-1 0 0,0 0 0,0 1 0,-1-1 0,0 1 0,1 8-16,0-5 32,6 10 161,12-2-33,-13-14-65,-5-3-28,0-1 0,0 0 0,1 0 0,-1-1 0,1 1 1,-1-1-1,1 1 0,-1-1 0,1 0 0,0 0 0,-1-1 0,1 1 0,0-1 0,0 0 0,0 0 0,-1 0-67,29-5 485,-30 5-453,0-1-1,-1 0 1,1 1-1,-1-1 1,1 0-1,-1 0 1,1 0-1,-1 0 1,1 0 0,-1 0-1,0 0 1,0-1-1,1 0-31,8-23 288,-5-4-39,-3 16-119,-1-5 24,-2 10-64,2-1 50,2 2-5,0-2 44,8-14-2,-8 15-126,-1 1 0,0-1-1,0 1 1,-1-1-1,0 0 1,0-7-51,0-16 159,0 20-102,-1-23 66,-6 12-68,-3 7-34,6 12-16,1 1 0,0-1-1,0 0 1,1 0 0,-1 0 0,1-1-1,-1 1 1,1 0 0,0-1-5,-1 1 1,1 0-1,-1 0 1,0 0 0,0 0-1,0 0 1,0 0 0,0 1-1,-1-1 1,1 1 0,-3-2-1,2 2 0,1 0-1,-1 0 1,1-1 0,-1 1 0,1-1 0,0 0 0,0 0 0,0 0 0,0 0 0,1 0 0,-1 0-1,0-3 1,-4-10-19,-3 7-35,-11 6-125,19 4 166,-1-1 0,1 0 1,-1 0-1,1 0 0,0 0 0,-1 0 1,1 0-1,-1-1 0,1 1 1,-1 0-1,1-1 0,0 1 0,-1-1 1,1 1-1,0-1 0,-1 0 0,1 0 1,0 1-1,0-1 0,0 0 0,0 0 1,0 0-1,0 0 0,0 0 0,0-1 1,0 1-1,0 0 0,1 0 1,-1-1-1,0 0 13,-6-9-198,3 6 30,0 1-13,-1 1-50,-1-3-166,2 3 150,0-1-38,4 4 109,0-1 51,-1 1 44,1 0 37,-1 0 44,-1-1 122,2 1-96,-1 0-67,0 0-98,1 0 23,-1 0-37,1 0-55,0 0-52,-1 0-57,1 0-61,-1 0-67,1 0-71,0 0-76,0 0-82,2 0 341,1 0-112,-1 1-103,0 0-96,-1 1-86,0 0-78,-1 1-69,1 0-61,-1-2 354,0-1 78,0 1-24,0-1-180</inkml:trace>
  <inkml:trace contextRef="#ctx0" brushRef="#br3" timeOffset="138">18256 3979 4096,'-8'-8'911,"4"4"-393,2 2-116,1 2 55,1 0-13,0 0-254,0 0 40,0 0 195,0 0 348,0 0-467,0 0 62,0 0 400,0-1-450,-1 1-37,0-1 180,-1 1-123,-1 0-102,0 0-72,1 0-81,-1 0-54,-3 1-32,4 0 57,2-1 34,-1 0 60,-3 0 537,4 0-415,0 0 12,0 0 70,0 0 267,-3 1-418,1-1-34,-2 0 83,2 0-102,-1 2 19,2 7 3,1 3-14,0 14-57,0 1-47,-1 28-50,5 80-165,0-95 162,1-1 65,-3-29-33,-1-1-1,2 0 1,-1 0 0,1 0-1,1 0 1,-1 0 0,2 0-1,1 2-30,2 7 129,-1 1 32,0-12 19,1-3 22,4 1-37,4 2-5,-2-2 38,-2-12 78,-5 0-115,7 2 21,1 1 72,-9-2-80,-2-3 43,0-8-57,-3 9-69,1 1 1,0-1-1,0 0 0,1 0 1,0 1-1,1 0 0,-1 0 0,4-5-91,2 1 122,5-8 136,-12 15-226,-1 1-1,0 0 0,-1 0 1,1 0-1,0 0 0,-1-1 1,0 1-1,0 0 0,0 0 1,0-3-32,0 2 16,0-19 107,0-1 0,-2 1 0,-2-8-123,-5-1 79,-5 1-42,6 16-42,1 0 0,1 0 0,0-1 1,-1-5 4,0-8 35,-3 2-47,8 26 5,1-1-1,0 1 1,-1 0 0,1-1-1,-1 1 1,1 0 0,-1 0-1,0 0 1,1 0-1,-1 0 1,0 0 0,0 0 7,-5-2-39,-2-2-49,1 3-10,4 1 57,-5-2-40,-3 0-39,-2 1-53,0-1-68,4 3 36,0-1-41,2 2-45,0 1-50,-3 2-165,1 0-33,-29 16-2111,29-12 1791,9-7-70,0 0 107,0 0 101,0 1 95,1-1 87,-1 0 81,1-1 75,0 1 67,-1 0 16,1 0 76,0 0 65,0 0 54,0 1 11,1 1 20,-1-1-14,0-1-81,0 0-112,0-1 90,0 1-40,0 4-472,0 8-1057,0-9 1249,0 0 40,0 2-79,0 0 78,0 1-19,0 3-161</inkml:trace>
  <inkml:trace contextRef="#ctx0" brushRef="#br3" timeOffset="139">18241 5047 5888,'0'0'808,"0"0"-297,0 0-116,0 0-40,0 0 25,0 0-64,0 0-52,0 0-40,0 0 258,0 0-292,0 0 39,0 0 199,0 0 355,0 0-474,0 0 63,0 0 371,0 0 117,0 0-525,0 0-66,0 0 272,0 0 382,0 0-707,0 0 219,0 0 279,0 0-197,0 0 150,0 5-203,0 14 85,0-14-165,0 49-261,0-1 71,0-3 32,0 87 491,0-78-440,0 17-16,0-38-186,0 0-49,3 1-70,1-1-68,4 44-212,-8-80 387,0 0-47,0 1-44,0-1-41,0 1-38,0 0-34,0 3-233,0-1-92,0 1-73,0 1-124,0 6-944,0-8 1072,0-2 160,0 0 38,0-1 48,0 0 55,0 0-153,0 1-456,0-3 514,0 0-66,0 0-62,0 0-74,0 0-59,0 0-1482,0 0 1249,0 0 144,0 0 90,0 0-29,0 0-210</inkml:trace>
  <inkml:trace contextRef="#ctx0" brushRef="#br3" timeOffset="140">18241 6476 6144,'1'-1'124,"-1"1"1,0-1 0,0 0-1,-1 1 1,1-1 0,0 1-1,0-1 1,0 0 0,0 1-1,0-1 1,-1 1 0,1-1-1,0 1 1,0-1 0,-1 1-1,1-1 1,0 1 0,-1-1-1,1 1 1,-1-1-1,1 1 1,-1-1-125,-1 0 542,0 1-46,0-1-16,-1 1-92,0 0-111,2 0-186,-1 0-34,0 0-45,0 0-111,-1 0 372,2 0 286,1 0 391,-1 0-605,0 0-86,0 0-72,0 0-58,-1 1-16,-3-1 20,4-1-62,0 0 45,0 1 2,1-1 38,-1 0 43,1-1 49,0-17 344,0 14-202,-5 5 15,-43 0 181,43 0-383,5 5-83,-1-2-44,-1 0-27,-1 0-30,-1 1-12,2 0 27,0 0 30,2 2 47,-4 9-36,-10-1-43,-1 0-15,7 0 24,6-1 17,0 0 0,0 1-1,2-1 1,0 0 0,0 0-1,2 9-57,0 19 81,-2-26-69,2 1-1,0-1 1,1-1-1,0 1 1,1 0-1,4 9-11,-1-2-5,0-1 0,-2 1-1,-1 4 6,-2-17-13,0 0-1,0 0 1,0-1-1,1 1 1,0 0-1,1-1 1,1 2 13,6 7 12,4-4 53,2-4 70,4-6 89,-8-3 11,14 1 145,-9-3-158,3-3-13,-12 0-145,-3-1-33,2-15 160,-1-16-45,-5 25-110,14-45 169,-6 25-111,-9 29-79,0-1 1,-1 1-1,1-1 1,-1 0-1,0 1 0,0-1 1,0 0-1,0 1 0,-1-1 1,1 1-1,-2-3-15,-14-35 130,12 33-101,0 0 0,1-1-1,0 0 1,0 0 0,0-4-29,2 4 20,-1-1 0,-1 0 0,1 1 0,-1 0 0,-1-1 0,0 1 0,0 1 0,-4-7-20,6 12 6,-18-37 33,10 11 44,1 11-67,-6 4-75,0 8-42,-3 3-65,-1 0-102,-5-11-68,16 7 167,5 4-48,-1 6-361,4-2 825,-1 0-86,1 0-82,-1 0-80,0 1-75,1-1-73,-1 1-67,0-1-64,0 1-60,1 0-56,-1 0-147,0 1-69,0-1-60,0 1-54,1 0-206,-1 0-57,0 1-255,1 3-696,0-2 1234,0 0 93,0 1-30,0 5-221</inkml:trace>
  <inkml:trace contextRef="#ctx0" brushRef="#br3" timeOffset="141">18256 7356 6144,'0'0'842,"0"0"-310,0 0-121,0 0-42,0 0 25,0 0-69,0 0-58,0 0-47,0 0 275,0 0-254,0 0 799,0 0-824,0 1-34,0 3 113,0 15 180,0-14-17,0-1-194,0-1-62,0 1-54,0-1-45,0 3-7,0-1-82,0 4-41,0-5 97,0 1-44,0-5-243,0 0 65,0 1 57,0-1 50,0 1 65,0 0 88,0 2 449,0-2-475,0 0-39,0 0-52,0 0-65,0 0-77,0-1-90,0 1-60,0 0-90,0-1-99,0 1-108,0-1-117,0 0-125,0 0 371,0 1-36,0-1-35,0 0-37,0 0-2569</inkml:trace>
  <inkml:trace contextRef="#ctx0" brushRef="#br3" timeOffset="142">18256 7904 4992,'0'1'1060,"0"3"-456,0 0-361,0 0-47,0 1-42,0 0-37,0 2-19,0 0-37,0 1-24,0 0-26,0-3 53,0-5-107,0 0 9,0 1-29,0-1-37,0 1-60,0 9-1049,0 0 101,0 0 121,0-6 543,0-1 38,0-1-94,0 0 68,2-2 57,1 0 50,4 0-117,10 0-119</inkml:trace>
  <inkml:trace contextRef="#ctx0" brushRef="#br3" timeOffset="143">18328 8395 5120,'0'19'1320,"0"-13"-916,0 1-35,0-2-94,0 0-36,0 0-41,0 0-46,0-1-66,0 0-38,0 0-43,0 0-46,0 0-48,0 0-53,0 0-54,0 0-59,0-2-288,0-1-359</inkml:trace>
  <inkml:trace contextRef="#ctx0" brushRef="#br3" timeOffset="144">18328 8929 128,'0'0'0</inkml:trace>
  <inkml:trace contextRef="#ctx0" brushRef="#br3" timeOffset="145">18371 9001 3840,'0'0'855,"0"0"-366,0 0-241,0-1-50,0 0-49,0-2-51,0-1-88,0-2 50,0-1 52,0 0 53,0 0 55,0 0 55,0 2 56,0 0 59,0 2-78,0 2-38,0 0 180,0 1-166,0 0-71,0-1-61,0 0-52,0-2-12,0-5-74,0 5 43,0 0 75,0-9-115,0-12 171,0 22-69,0 2 15,0 0 38,0 0 0,0 0-68,0 0 35,0 0 52,0 0 47,0 0 313,0 0-86,0 0-53,0 0-26,0 0-206,0 0-32,0 0 61,0 0-102,-1 0-83,0 0-105,-2 0-281,1 0 308,1 0 66,0 0 39,0 0 45,0 0 53,0 0 63,0 0 69,0 0 76,0 0 83,0 0 90,0 0 97,0 0 105,0 0 111,-20-1-13,-6 0 145,10 2-411,7 1-273,1 0-60,1 2-70,1 1-84,-1-2 141,-3-2-98,-8 2 21,6 7-25,11-8-96,0-1-1,-1 1 1,1 0-1,-1-1 1,0 1-1,1-1 1,-1 0-1,0 1 0,0-1 1,0-1-1,-1 1-23,1 0 31,-23 7 89,25-7-112,1-1 0,-1 0-1,0 1 1,0-1-1,0 1 1,1 0 0,-1-1-1,0 1 1,1 0-1,-1-1 1,0 1 0,1 0-1,-1 0 1,1-1-1,0 1 1,-1 0 0,1 0-1,-1 0-7,0 10 40,-7 19 38,-11-14-27,9-8-22,-2 16 51,-8 1-43,17-21-38,0-1 1,0 1-1,0 0 1,0 0-1,1 0 1,-1 1-1,1-1 1,0 0-1,0 1 1,0 3 0,-1 11-20,0 0 0,2 1 0,0-1 1,1 0-1,2 10 20,-1 22-51,-2-24 25,0-16 21,0 0 0,1 0-1,1 0 1,0 0-1,0 0 1,1 0-1,1 0 6,16 42 0,-13-29 1,-5-18 4,1 0 1,-1 0-1,1-1 0,0 1 0,1-1 1,-1 1-1,1-1 0,0 0 0,0 0 1,1 0-1,0 0-5,38 52 71,-31-41-28,1 0 1,1-1 0,0 0-1,2 1-43,-14-15 14,1 1-1,0-1 0,-1 0 0,1 0 1,0 0-1,0 0 0,0 0 0,-1-1 1,1 1-1,0-1 0,2 1-13,-1 0 25,37 17 180,7 3 34,-23-18-148,0-9-39,-4-11 62,-18 16-100,-1-1 0,1 0 0,0 0 1,0 1-1,-1-1 0,1 1 0,0-1 0,1 1 0,-1 0 1,0 0-1,0 0 0,0 0 0,1 0-14,0 0 10,-1 0 0,0 1 0,1-2-1,-1 1 1,0 0 0,1 0 0,-1-1-1,0 1 1,0-1 0,0 0 0,-1 0 0,1 1-1,0-1 1,-1 0 0,1-1 0,0 0-10,20-43 91,-9 16-3,-10 23-62,-1 1 0,1-1 0,-1 1 0,-1-1 1,1 0-1,-1-6-26,7-26 99,0 15-50,-5 17-37,0-1-1,-1 0 1,0 0 0,0-1-1,0 0-11,-2 4-2,0-1-1,0 1 1,0 0 0,0 0 0,-1 0-1,0 0 1,0-1 2,-7-21-22,-5-20 0,10 10 45,1-36 84,-2 26-75,-1 18-47,-3 1-40,-1 1-47,-4 3-57,-11-25 476,13 24-131,-5 4-62,-1 10-92,-7 1-51,1 0-46,4-8-70,18 17 132,-11-7-84,-1 3-35,-1 2-38,0 3-42,14 0 179,-1 0 0,0 0-1,1 0 1,-1 0-1,0 0 1,1 0 0,-1 0-1,1 0 1,-1 0 0,0-1-1,1 1 1,-1 0 0,0 0-1,1 0 1,-1-1-1,1 1 1,-1 0 0,1-1-1,-1 1 1,1-1 0,-1 1-1,1 0 1,-1-1 0,1 1-1,-1-1 1,1 1-1,0-1 1,-1 1 0,1-1-1,0 0 1,0 1 0,-1-1-1,1 1 1,0-1 0,0 0-1,0 1 1,0-1-1,0 0 1,-1 1 0,1-1-1,1 0 24,-5-12-508,-6-1-80,0 4-40,10 9 204,-1 0 52,0 0 49,0 1 45,0-1 41,0 1 38,0-1-100,-1 1 123,1 0 66,0 0 40,-2 0-36,2 0 33,-1 0-103,2 0 42,-1 0-36,1 0-44,0 0-47,-1 0-54,1 0-59,0-1-225,-1 1 253,1 0-34,0 0-34,0-1-38,0 1-37,0-1-40,0 0-280,0-1-41,0-1-211,0-3-576</inkml:trace>
  <inkml:trace contextRef="#ctx0" brushRef="#br3" timeOffset="146">13984 1670 4224,'0'0'911,"0"0"-393,0 0-254,0 0-45,0 0 125,0 0 4,0 0-64,-1 0-57,0 0-48,-1 0 56,-3 0 148,5 0-272,0 0 36,1 0 156,3 0 333,-5 0-438,1 1-80,-1-1-58,-1 0-54,0 0 37,1 0 73,0 0 112,0-1 97,1 1-112,0 0 39,-1-1 42,1 1 44,0 0 48,0-1 50,0-4-219,-1 1-37,-1-2 82,-1 0-83,0 2-113,-1 0-36,-3-3 1,3 1 23,0-1 39,1-2 65,-1-4 22,-4-24 223,8 15-192,0 21-203,0-1 0,-1 0 1,1 1-1,0-1 0,0 1 0,-1-1 0,1 1 0,-1-1 0,1 1 0,-1-1 0,0 1 0,1 0 1,-1-1-1,0 1 0,0 0 0,0 0 0,-1-2-8,-11-18 70,3-22 5,-9 19 5,16 19-47,0 0 1,1-1-1,0 1 1,0 0-1,0-1 1,1 1-1,0-1 1,0 1-1,0-1 1,1-2-34,-1-15 149,0 2 38,1 16-138,-4-5 116,2 8-150,-4-5 47,0 0 0,0-1 1,1 0-1,-2-6-62,0-9 56,7 3-120,0 16 16,0 4-10,0-3 4,0-6 65,1 7 66,0 2-37,10-1 7,-8 1 11,0 0 45,17 0-60,-2 0 149,-3 0-99,18 0-53,-27 0-19,-1 0 27,2 3 54,-1 0-71,2 1-29,-1-1 27,1-2 36,1 0 53,-1 1-49,-4 8-11,1 2-9,19-3 26,0 11 5,-15-15-4,0-5-45,-5-1-10,-2 1-17,0 0 0,0 0 0,0 1 0,0-1 0,0 0 0,1 1 0,-1-1 0,0 1 0,-1 0 0,1 0 0,0 0 0,0 0 0,1 1-4,6 9 76,-5-3-55,-4-7-20,1 0 0,-1 0-1,0 0 1,1 0 0,-1-1 0,1 1-1,-1 0 1,1 0 0,-1 0 0,1-1-1,-1 1 1,1 0 0,0-1 0,-1 1-1,1-1 1,0 1 0,0 0-1,0-1 1,-1 0 0,1 1 0,0-1-1,0 1 1,0-1 0,0 0 0,0 0-1,0 0 1,0 1 0,0-1 0,-1 0-1,1 0 1,0 0 0,0 0 0,0-1-1,0 1 1,0 0 0,1 0-1,22 0 32,-16 1 30,-1 5-42,-1-1-1,7-3 18,-1-1-1,0 0 1,1-1 0,-1 0-1,5-1-36,-4 0 30,24 1 140,-12-1-94,-4 2-36,11 4-32,-11 8 6,-19-12-13,-1 0 0,0 0 0,0 0-1,0 0 1,1 0 0,-1 0-1,1-1 1,-1 1 0,0 0 0,1-1-1,-1 1 1,1-1 0,0 0-1,-1 1 1,1-1 0,-1 0-1,2 0 0,0 0 1,-1 0 1,0 0-1,1 1 0,-1-1 0,0 1 0,0-1 0,0 1 0,1 0 0,-1 0 0,0 0 0,0 0 0,0 0 0,0 0 0,0 0 0,0 1 0,0 0-1,0 0 3,0-1-1,0 1 1,0-1 0,0 0-1,0 1 1,1-1 0,-1 0-1,0-1 1,1 1-1,-1 0 1,1 0 0,-1-1-1,0 0 1,1 1-1,-1-1 1,2 0-3,10 0 20,6 0 2,-8 0 20,7 0 34,-18 0-75,37 4 8,-12 4 24,-12-7-2,-11-1-26,0 0 0,0 0 0,0 0 0,-1 0 0,1 1 0,0-1-1,0 1 1,-1 0 0,1 0 0,0 0 0,0 0-5,11 7 5,-11-6-3,0 0-1,0 0 1,1 0 0,-1-1 0,0 1 0,1-1 0,-1 0-1,1 0 1,0 0 0,-1-1 0,1 1 0,0-1-1,-1 0 1,1 0 0,0 0-2,43-1 6,-21-1-6,0 1 0,0 2 0,0 1-1,8 2 1,19 3 26,34-2 55,-49-5-29,34 0-67,-41 0 96,-4 0-47,36 0-47,-59-1 6,0 1 0,1 0 1,-1 0-1,0 1 0,1 0 1,-1-1-1,0 1 0,2 1 7,21 18-53,21-11 42,-19 1 11,-23-7 0,0-1 0,1 1 0,-1-2 0,0 1 0,1-1 0,-1 0 0,1 0 0,2-1 0,14 0 0,0 0 0,0 0 0,-1 1 0,1 2 0,0 0 0,4 2 0,-11-2 17,0-2 0,1 0-1,-1 0 1,16-3-17,8 1 40,-15 4 49,-5 8-47,1 1 18,4-9 58,7 3 60,-14 0-116,2-4-83,-4-2-1,-11-1 15,0 1 0,1 0-1,-1 0 1,1 1 0,-1-1 0,1 1-1,-1 0 1,3 2 7,19 16 21,-17-17-4,1 0-1,-1-1 0,1 0 0,-1-1 0,10-1-16,-3 1 37,-15 0-30,0 0-1,1 0 1,-1 0 0,1 1 0,-1-1-1,1 1 1,-1-1 0,0 1 0,0 0-1,1 0 1,-1 0 0,0 0 0,0 1-1,0-1 1,0 0 0,2 2-7,-2-1 4,-1-1-1,1 1 1,0-1-1,0 0 1,0 1-1,1-1 1,-1 0 0,0-1-1,0 1 1,1 0-1,-1-1 1,0 1-1,1-1 1,-1 1-1,0-1 1,3 0-4,29 0 8,-3 0 80,88 0 76,-73 0-66,-7 0 51,114 0-98,-14 0 49,16 0 67,48 0 85,-192 0-274,1 0 38,8 0 73,27 0 200,-34 0-241,-1 0-46,-9 0 3,0 0 1,0 0-1,0 0 1,0 0-1,0-1 1,-1 1-1,1-1 1,0 0-1,0 1 1,0-1-1,-1-1 1,1 1-1,0 0 1,-1-1-1,1 1 1,-1-1-1,2-1-5,8-5 45,14-2 46,-10 2-52,-13 6-35,1 0 0,0 0 0,0 0 0,-1 1 0,1-1-1,0 1 1,0 0 0,0 0 0,0 1 0,1-1-4,30 0 82,8 1-50,-6-5-58,-35 5 22,0-1 0,-1 1 0,1 0 0,0-1-1,-1 1 1,1 0 0,0 0 0,-1 0 0,1 0 0,0 1 0,-1-1 0,1 0-1,0 1 1,-1-1 0,1 1 0,0 0 0,0 0 4,2 0-12,1-1-1,0 1 1,0 0-1,0-1 1,0 0-1,0-1 1,0 1-1,-1-1 1,6 0 12,-9 0 1,1 0 0,-1 1-1,1-1 1,0 1 0,0-1 0,-1 1 0,1 0-1,0-1 1,0 1 0,-1 0 0,1 0 0,0 1-1,0-1 1,-1 0 0,1 0 0,0 1 0,0-1-1,10 3 45,9-1 56,4-4-112,8-6 4,-27 10 20,0 1-3,2-6-20,-1-1-14,22 2 10,-3 2 51,15 0 92,-34-5-44,12-14-144,-13 14-22,-2 4 41,6 5 28,-8-2 1,5 2 9,-4-1 9,0-1 1,-1 0 0,1 0 0,0-1-1,1 1 1,-1-1 0,0 1 0,0-1 0,1 0-1,-1 0 1,0 0 0,3 0-8,-5-1 0,-1 0 0,0 0 0,0 0-1,1 0 1,-1 0 0,0 0 0,0 0 0,1 0 0,-1 0 0,0 0-1,0 0 1,1 0 0,-1-1 0,0 1 0,0 0 0,1 0 0,-1 0-1,0 0 1,0 0 0,0 0 0,1 0 0,-1-1 0,0 1 0,0 0-1,0 0 1,0 0 0,1-1 0,-1 1 0,0 0 0,0 0 0,0 0 0,0-1-1,0 1 1,0 0 0,0 0 0,1-1 0,-1 1 0,0 0 0,0-2 0,1 1 0,0-1 0,0 1 1,0-1-1,0 1 0,0 0 0,0-1 0,0 1 1,1 0-1,-1 0 0,0 0 0,1 0 0,-1 0 1,1 0-1,-1 0 0,1 0 0,-1 1 1,1-1-1,0 0 0,-1 1 0,1 0 0,0-1 1,-1 1-1,1 0 0,1 0 0,2 0 37,-3-3-53,12-6 0,8 6 70,-17 3 42,0 0 0,14 0-107,-14 0-32,-5 0 65,0 0 36,0 0-15,0 0-80,0 0-11,0 0-27,0 0 48,0 0 81,0 0 31,0 0-21,0 0-21,0 0 21,0 0 21,0 0-21,0 3-32,-5 30 75,5-31-97,-1-1 0,0 1 0,0-1 0,0 0 0,0 1 0,0-1 0,0 0 0,0 0 0,0 0 0,0 0 0,-1 0 0,1 0 0,0 0 0,-1 0 0,1 0 0,-1 0-10,1-1 3,1 0 0,0 0 1,-1 0-1,1 0 0,0 1 1,-1-1-1,1 0 0,0 0 0,-1 1 1,1-1-1,0 0 0,0 0 1,0 1-1,-1-1 0,1 0 1,0 1-1,0-1 0,0 0 1,-1 1-1,1-1 0,0 1 1,0-1-1,0 0 0,0 1 1,0-1-1,0 0 0,0 1 0,0-1 1,0 1-1,0-1 0,0 0 1,0 1-1,0-1 0,0 0 1,1 1-1,-1-1 0,0 1-3,0 44 6,0-15-9,0-12 48,5 2-61,14 28-10,-17-40 24,-1 1 1,1-1-1,-1 1 1,-1-1-1,0 1 2,4 32 19,8-13 34,-4-16-26,-6-10-25,0 0 0,0 0 0,-1 0 0,1 0 0,-1 1 0,1-1-1,-1 1 1,0-1 0,0 1 0,0 0 0,-1-1 0,1 1 0,0 0 0,-1-1 0,0 1 0,0 0 0,0 0 0,0-1 0,0 2-2,0 39-6,0-40 6,0-1 0,0 1 0,0 0 0,0 0 0,0-1 0,1 1 0,0 0 0,-1-1 0,1 1 0,0 0 0,0-1 0,0 1 0,1-1 0,-1 0 0,0 0 0,0 0 0,-1 0 0,1 0 0,0 0 0,-1 0 0,1 1 0,-1-1 0,0 0 0,1 0 0,-1 0 0,0 0 0,-1 1 0,1 43 0,0-19 28,0-6 62,0-16-21,0-3-32,-2 8-10,-15-8-22,-46-3-19,46-4-51,3-1 0,12 5 56,-1 0 0,1 0-1,-1 0 1,1-1 0,-1 1-1,1-1 1,0 0 0,0 0-1,-2-1 10,-24-37-29,24 34 30,1 1-1,-1-1 0,0 0 0,0 1 0,-1 0 0,1 0 0,-4-2 0,4 3-7,0-1 0,0 0 0,0 0 0,0-1 0,1 1 0,0-1 0,0 1-1,0-1 1,1 0 0,0 0 0,0 0 0,0 0 0,1-1 0,0 1 0,0 0 0,1-1-1,0 1 1,0-6 7,0 10 0,0 0 0,0 0 0,0 0 0,-1 1 0,1-1 0,0 0 0,-1 0 0,1 0 0,-1 1 0,0-1 0,0 0 0,0 1 0,0-1 0,0 1 0,0-1 0,0 1 0,0-1 0,0 1 0,-1 0 0,0-2 0,-6-5 0,6 3-19,9 5-59,10 8-43,7 13 99,-5-11 37,-15-8-10,0-1 0,0 1 0,0 1 0,0-1 0,0 0 0,-1 1 0,1 0 0,-1 0 0,1 0 0,-1 0 0,0 0 0,1 3-5,11 18 8,-11-18-4,0 1 0,0-1 0,1 0 0,-1 0 0,1 0 0,2 1-4,41 19 5,-29-6-5,-17-17 1,0 0 1,0-1-1,1 1 1,-1-1-1,0 1 1,1-1-1,-1 0 1,1 0-1,0 0 0,0 0 1,0-1-1,0 1 1,0-1-1,0 0 1,2 1-2,21 16 97,-24-16-90,0 0-1,1 0 1,-1 0 0,1 0-1,-1 0 1,1-1-1,-1 1 1,1-1-1,0 0 1,0 1-1,-1-1 1,1-1 0,0 1-1,0 0 1,0-1-1,1 1-6,-1-1 24,8 1-38,-9-1 9,-1 0 0,0 0 0,1 0 0,-1 0 0,0 0 0,0 0 0,1 0 0,-1 0 0,0-1 0,1 1 0,-1 0 0,0-1 0,0 1 0,0-1 0,1 0 0,-1 1 0,0-1 0,0 0 5,7-21 43,11 3 5,-9-7 27,-4 13-55,-3 9-18,-1-1 1,0 1-1,0 0 0,0-1 1,-1 1-1,1-1 0,-1 1 0,0-1 1,0 0-1,-1 1 0,0-1 1,1-1-3,-1-15 8,0-1-49,0 1-43,0 1-34,-1 7 59,-2 3-64,-2 3-52,0 1-40,-5-6-210,5-1 94,3 6 158,-1 1-49,1 3-73,1 1 112,-2-1 74,0-1 80,-2-1 12,4 4-30,-1-1-39,1 0-23,0 0-40,0 0-47,0 0-53,0 0-4,1 0-44,-1 0-49,1-1-51,-1 1-56,1-1-59,0 0-63,0 0-66,0 1 567,0 0-65,0 0-61,0 0-55,0 0-53,0 0-48,0-1-42,0 0-40,1-2-507,-1-1-99,0 0-45,0-8-1536,0 5 1085,0 4 692,0 0 74,0 1 199,0 1 74,-1-1 85,1 1 95,0 0 107,-1 0 116,1 2 97,-1 0 32,1 0 35,-1 0 36,-2-3-818,-6 3-280</inkml:trace>
  <inkml:trace contextRef="#ctx0" brushRef="#br3" timeOffset="147">13927 1497 4224,'0'0'911,"0"0"-393,0 0-116,0-5 44,-1-3-215,-2 0 52,2 4-87,-1 0 0,0 1 1,0-1-1,0 1 1,-1 0-1,1-1 1,-1 1-1,0-1-196,-1 1 322,3 2 338,1 1 119,0 0-476,-3-1 60,1 1-78,-1-1-66,1 0-57,-1 0-28,1-1-48,-4-2 52,4 2-49,1 2 67,-4-3 500,5 3 112,0 0-532,0 0 62,0 0 219,0 0-369,0 0 19,0 0 62,0 3-106,-1 43 25,-1 27-21,2-62-122,1 1-1,0-1 0,1 0 1,2 7-5,5 7 21,8 13 78,-2-3-8,-8-15-78,-5-8 10,0 0 0,-1 0 0,-1 0 0,0 0 0,-1 10-23,0-11 25,1 0 0,0 0 0,0 0 0,1 0 0,2 6-25,1 0 22,1 2-10,0 0 0,0-1-1,2 1 1,3 5-12,-5-3 16,-5 30 80,0-47-21,0-4-33,-5-4-15,-3-5-23,1 0 0,0 0 0,0-1 0,0-1-4,0 3 48,-7 4-27,10 4-25,1-1-1,-1 0 0,0-1 0,0 1 1,0-1-1,1 0 0,-1 1 1,1-2-1,-1 1 5,-15-27-32,4 18 26,14 10 6,0 0 0,0 1 0,0-1 0,0 0 0,0 0 0,1 0 0,-1 0 0,0 0 0,0 0 0,1 0 0,-1 0 0,0 0 0,1 0 0,-1 0 0,1-1 0,-1 1 0,1 0 0,0 0 0,0 0 0,-1-1 0,1 1 0,0-1 0,0 0 0,-1 0 0,0-1-1,0 1 1,0 0 0,0 0-1,0 0 1,-1-1 0,1 1-1,0 1 1,-1-1 0,0 0-1,1 0 1,-3-1 0,-18-8 26,21 11-21,0 0 0,0 0 0,0 0 0,-1 0 0,1 0 1,0 0-1,0 0 0,0-1 0,0 1 0,-1-1 0,1 1 0,0-1 0,0 1 1,0-1-1,0 1 0,0-1 0,0 0 0,0 0 0,1 0 0,-1 1 0,0-1 1,0 0-1,1 0 0,-1 0 0,0 0 0,1 0 0,-1 0 0,1 0 0,-1 0 1,1-1-1,0 1 0,-1 0 0,1 0 0,0 0-5,-2-5 18,-8-6 99,-4 8-41,0-1-29,12 3-38,0 0 1,0-1-1,1 1 1,-1 0-1,1 0 1,0-1-1,0 1 1,0-1-1,0 0 1,0 1-1,0-1 1,1 1-1,-1-1 1,1 0-1,0 0 1,0 1-1,0-1 0,0 0-9,0-2 128,0 5-26,0 0 47,0 0-58,0 0-6,0 0 0,2 5 43,17 24 1,5 10 77,-14-9-114,-10-29-90,1 7 19,1-1 0,-1 0 0,1 0 0,0 0 1,1 0-1,0 0 0,0 0 0,0-1 0,1 1 0,3 4-21,17 20 104,9 21 157,-22-29-178,-3 9 108,2 5-36,0-14-9,-3-11-21,3-2 35,2-4 45,3-3 51,-8-7-63,4-3-87,17-21 0,-17 6-42,-8 11-11,4-4 43,13-21-26,11-17-28,-26 43-24,-1 2-61,-1 1-48,-1 1-36,5-11-382,1 8 247,-1 3-9,-3 2 77,-1-1-55,-1 1-117,1 0 95,-1 0 68,2-6-212,-3 6 259,0 1-33,0-2-96,0 0-82,0-1-140,-1 3 203,0-1-39,1 1-41,-1-1-43,0 0-47,0-1-50,0 2-72,0-1-69,5-8-1684,-1 7 1415,3 1 163,2 1 104,3-1-32,9-1-236</inkml:trace>
  <inkml:trace contextRef="#ctx0" brushRef="#br3" timeOffset="148">17866 1887 4480,'-5'0'668,"1"-1"-44,2-1-41,0-1-43,1 0-40,1 0-40,-1-2-40,2 0-39,-1-4 136,0 7-317,0-1 52,0-1 252,0-9 769,0 10-943,0-1-65,0 2-102,0-1-85,0 2-99,0 0-116,0-4 873,0 5-160,0 0 154,0 0-557,0 0 172,0 5 215,0 11-21,-1 2-117,0 1-110,0 1-76,1 0-62,1 0-47,0-15-96,-1 1 1,1-1-1,-1 1 0,2-1 0,-1 0 1,0 1-1,1-1 0,0 0 1,1 0-1,-1 0 0,2 2-31,12 9 165,-2-2-45,-6 6-48,-7-15-66,1 1-1,-1-1 0,1 0 0,0 0 0,1 0 0,-1 0 0,1 0 0,0-1 0,0 1 0,1-1 0,-1 0 0,1 0 1,0 0-6,10 12 8,2 17 8,-4-15 4,5 9 32,-7-4 31,-9-21-73,1 1 1,-1-1 0,1 1-1,0-1 1,-1 1 0,1-1-1,0 0 1,1 0 0,0 1-11,10 8 9,-10-9-9,1 1 1,-1 0-1,1 0 1,-1 0-1,0 1 1,0-1-1,-1 1 1,1 0-1,-1 0 1,0 0-1,0 0 1,0 0-1,0 0 1,0 3-1,5 4 52,4 0 35,-9-9-48,1 1 0,0-1 0,0 0 0,0-1 0,0 1-1,0 0 1,0-1 0,0 0 0,0 0 0,3 1-39,-6-2 2,0 0 1,0 0-1,1 0 1,-1 0-1,0 0 1,0 0-1,0 0 1,0 0-1,0 0 0,0 0 1,1 0-1,-1 0 1,0 0-1,0 0 1,0 1-1,0-1 1,0 0-1,0 0 1,0 0-1,0 0 1,1 0-1,-1 0 1,0 0-1,0 0 0,0 0 1,0 1-1,0-1 1,0 0-1,0 0 1,0 0-1,0 0 1,0 0-1,0 0 1,0 0-1,0 1 1,0-1-1,0 0 1,0 0-1,0 0 1,0 0-1,0 0 0,0 0 1,0 1-1,0-1 1,0 0-1,0 0 1,0 0-1,0 0 1,0 0-1,0 0 1,0 1-1,0-1 1,0 0-1,-1 0-2,6 13 141,-4-12-121,0 0 0,0 0 1,0 0-1,0 0 0,1 0 1,-1 0-1,0 0 0,0 0 1,1 0-1,-1 0 0,0-1 1,1 1-1,-1-1 0,1 1 1,-1-1-1,1 1 0,-1-1 1,1 0-1,-1 0 0,1 0 1,-1 0-1,1 0 0,-1 0 1,2 0-21,10-8 107,-12 7-94,0 0 0,-1 0-1,1 0 1,-1 0 0,1-1 0,-1 1 0,0 0-1,1 0 1,-1-1 0,0 1 0,0 0 0,0 0-1,0-1 1,0 1 0,0 0-13,1-2 114,1 2-46,7-2 38,9-23 274,-11 16-294,-5 7-99,-2 2 25,1-1-1,0 1 1,-1 0-1,1-1 1,-1 1-1,1-1 0,-1 1 1,0-1-1,1 0 1,-1 1-1,0-1 1,0 1-1,0-1 0,-1-1-11,1 3 0,0-43 128,2 23 0,3 4-51,0-1-36,-1-9-27,-2-1 0,-1 0 0,-1 1 0,-2-6-14,0-34 2,2-76 57,0 141-58,0 1 0,0-1 0,0 1 0,0-1 0,0 1 0,0-1 0,0 1 0,0 0 0,0-1 0,0 1 0,-1-1 0,1 1 0,0-1 0,0 1 0,0 0 0,-1-1 0,1 1 0,0-1 0,0 1 0,-1 0 0,1-1 0,0 1 0,-1 0 0,1 0 0,0-1 0,-1 1 0,1 0 0,-1 0 0,1-1 0,0 1 1,-1 0-1,1 0 0,-1 0 0,1 0 0,-1 0 0,1 0 0,-1-1 0,1 1 0,0 0 0,-1 0 0,1 0 0,-1 1-1,-2-1 32,3-24 90,0 19-175,0 5 0,0 0-27,0 0-6,0 0-42,0 5 6,0 14-336,0 0-72,0 50-1390,0-39 1171,0-14 420,0-1 48,0 1 58,0-1 68,0-3 19,-4 3 48,-18 11-8,20-25 95,1 1 1,0-1 0,-1 1-1,1 0 1,0-1 0,-1 1-1,1 0 1,0 0 0,0-1-1,1 1 1,-1 0 0,0 0-1,1 0 1,-1 0 0,1 0-1,-1 0 1,1 0 0,0 0-1,0 1 1,0 0 0,0-2 1,0-1 0,0 0 1,0 1-1,0-1 0,0 0 1,0 0-1,0 1 0,0-1 0,0 0 1,0 0-1,0 1 0,0-1 0,0 0 1,0 0-1,0 1 0,0-1 0,0 0 1,0 0-1,0 0 0,-1 1 0,1-1 1,0 0-1,0 0 0,0 0 0,0 1 1,-1-1-1,1 0 0,0 0 1,0 0-1,0 0 0,-1 1 0,1-1 1,0 0-1,0 0 0,-1 0 0,1 0 1,0 0-1,0 0 0,-1 0-1,-22 8 58,-2-4 66,20-4-12,5 1 38,-2-1-63,-1-1-40,-1-1-33,2 2 7,1 0 22,-7-7 186,-1 2-81,-11-11 99,14 5-92,1 2-14,-2 4-42,-18 0 61,12 3-48,11 1-98,1-1 1,0 1-1,-1 0 1,1-1 0,0 1-1,0-1 1,0 1-1,0-1 1,0 1-1,1-1 1,-1 0 0,0 1-1,1-1 1,-1 0-1,1 1 1,-1-2-15,-10-21 199,-3 15-113,-10 4 109,5 2-74,6-1-81,-5-16 30,6 7 5,2 7 84,0 6-64,-3 0-38,4 0 47,9 0 24,5 2-26,-4-1-95,1-1 1,-1 1 0,0 0-1,0-1 1,1 1 0,-1 0-1,0 0 1,0 0 0,0 0-1,0 0 1,0 0 0,0 0-1,0 0 1,0 0 0,-1 0-1,1 0 1,0 1 0,-1-1-1,1 0 1,-1 1 0,1-1-1,-1 0 1,0 1 0,1-1-1,-1 0 1,0 1 0,0-1-1,0 1 1,0-1 0,0 1-8,5 26 95,8 17-39,-10-39-53,-1-1-1,1 0 1,0 1 0,0-1-1,1 0 1,-1 0 0,3 2-3,47 49 93,-49-50-79,0-1 1,0 1-1,0 0 0,-1 0 1,0 0-1,0 1 0,0-1 1,1 5-15,-4-8 6,0-2-5,0 0 0,0-1 0,0 1 0,1-1 0,-1 1 0,0 0 0,0-1 0,0 1 0,1-1 0,-1 1 0,0-1 0,0 1 0,1-1 0,-1 1 0,0-1 0,1 1 0,-1-1 0,1 1 0,-1-1 0,1 0 0,-1 1 0,1-1 0,-1 1 0,1-1 0,-1 0 0,1 0 0,-1 1 0,1-1 0,-1 0 0,1 0 0,0 0-1,13 3 5,9 4 3,-10 10 32,2-8 62,6 11-6,-16-16 53,-5-4-58,0 0-6,0-4-10,0-32 26,0 16 6,0 19-104,0 0 1,0 0-1,0 0 1,0 0 0,0 0-1,-1-1 1,1 1-1,0 0 1,-1 0 0,1 0-1,0 0 1,-1 0-1,1 0 1,-1 0 0,0 0-1,1 0 1,-1 1-1,0-1 1,0 0 0,1 0-1,-1 0 1,0 1-1,0-1 1,0 0-4,-1 0 3,1 0 1,0 0-1,-1 0 0,1 0 0,0-1 1,0 1-1,0 0 0,0-1 1,0 1-1,0-1 0,0 1 0,1-1 1,-1 0-1,1 1 0,-1-1 1,1 0-1,-1 1 0,1-1 1,0 0-1,0 1 0,0-1 0,0 0 1,0 0-1,0 0-3,0-39 11,0 40-10,0 0-1,1 0 1,-1 0 0,0 0 0,0 1 0,0-1 0,0 0 0,-1 0 0,1 0-1,0 0 1,0 0 0,0 0 0,-1 1 0,1-1 0,-1 0 0,1 0 0,0 0-1,-1 1 1,1-1 0,-1 0 0,0 1 0,1-1 0,-1 0 0,1 1 0,-1-1-1,-4-5 4,2-2-4,3 7 0,-1 0 0,1 0 0,0 0 0,0 0 0,0 0 0,-1 0 0,1 0 0,0 0 0,0 0 0,1 0 0,-1 0 0,0 0 0,0 0 0,0 0 0,1 0 0,-1 0 0,1 0 0,-1 0 0,1 0 0,-1 0 0,11-39 0,-2 15 2,-1 19 0,1 13-21,-9-7 18,3 3-8,-1 0 0,0 0-1,0 1 1,0-1 0,-1 1-1,1-1 1,-1 1 0,0 0-1,0 0 1,0-1 0,0 1-1,-1 4 10,0-6 0,1 0 0,-1 0 0,0 0 0,0-1 0,1 1 0,-1 0 0,1 0 0,0 0-1,-1-1 1,1 1 0,0 0 0,0-1 0,0 1 0,0-1 0,0 1 0,0-1 0,1 1 0,-1-1 0,0 0-1,1 0 1,-1 0 0,1 0 0,-1 0 0,1 0 0,0 0 0,0 0 0,0 0 1,0 1 0,0-1 0,0 0 0,0 1 0,0 0 0,0-1-1,0 1 1,0 0 0,-1 0 0,1 0 0,-1 0 0,1 0 0,-1 0 0,0 1-1,1 4 8,-1-1 0,0 0 0,0 1 0,-1-1 0,0 1 0,0 3-8,3 30 37,3-19-25,0 7-77,-7-27 62,1 1 1,0-1-1,0 1 0,0-1 1,0 1-1,1-1 0,-1 1 1,0 0-1,1-1 0,-1 1 1,1-1-1,-1 0 0,1 1 1,0 1 2,11 1-16,-4-4-22,-4 0-175,-4-1 68,0 0 57,0-1-36,0-34-1266,0 29 1052,0 1-41,0 5 105,0-1-36,-2-1-797,0 2 665,-1 0 297,1-1-33,-3-1-277,1-1-130,0 0-129,1-1-127,1 0-127,1-2-126,1 0-123,0 3 520,0 0 96,0 0-28,0-1-212</inkml:trace>
  <inkml:trace contextRef="#ctx0" brushRef="#br3" timeOffset="149">15355 386 4480,'0'-1'1021,"0"-5"-442,0 3-398,0 0-65,0-7 103,0 5-49,0 2-33,0-1 47,0 0 54,0 0 63,0 4 62,-5-5 266,-14-14 395,19 19-985,0-1 0,-1 1 0,1 0 0,0 0 0,-1-1 0,1 1 0,0 0 0,-1-1 0,1 1 0,0 0 0,0-1 0,-1 1 0,1 0 0,0-1 0,0 1 0,0-1 0,0 1 0,0 0 0,0-1 0,-1 1 0,1-1 0,0 1 0,0 0 0,0-1 0,0 1 0,0-1-39,0-1 102,0-10 428,-2 8-269,-2 0 95,-2 2 101,6 2-144,-1-1-93,0 0-105,1 0-35,-1-2 10,-2-1 1,3 3-29,-1 0 39,-12-5 326,-6-3 85,1-5-101,10 7-164,1 3-42,-6 0 110,-3-2-26,-8-18 95,17 19-335,0 0 0,0 1 1,-1 0-1,0 1 1,0-1-1,0 2 1,0-1-1,0 1 1,-5 0-50,-9-2 164,0 1 1,-1 1-1,-13 1-164,14 1 117,-2 0-42,-19 0-27,39 0-47,-1 0 0,0 0 0,1 0 0,-1 1-1,1 0 1,-1 0 0,1 0 0,-4 1-1,-15 4 9,7-4 1,13-2-7,-1 0 0,1 1 0,-1-1 1,1 1-1,0 0 0,-1 0 0,1 0 0,0 0 0,-1 2-3,-18 18-27,-14 16-38,27-28 69,-1 1-1,2-1 1,-8 11-4,13-16 2,1 0 0,0 0 0,-1 1 0,1-1 0,1 1 1,-1-1-1,1 1 0,0 0 0,0-1 0,0 1 0,0 0 0,1 0 0,0 0-2,-2 32 5,1 34-20,9-25-55,11 2 33,-15-23 34,-4-21 4,1 0 0,-1-1 0,1 1 0,0 0 0,0-1 0,0 1 0,0-1 0,1 1 0,0-1 0,-1 0 0,1 1 0,0-1 0,1 0 1,-1 0-1,0-1 0,1 1 0,0 0 0,1 1-1,4 4 24,-1 0 0,-1 1 0,1 0 0,1 5-24,-1-1 24,-5-10-15,-1 0 0,1 0 0,0 0 0,0 0 0,0 0 0,0 0 0,0-1 0,3 3-9,38 21 149,-26-1-89,-15-22-49,-1 0-1,1-1 0,-1 1 0,1 0 0,0-1 1,0 1-1,0-1 0,1 0 0,-1 0 0,1 0-10,-1 0 13,0-1 0,1 1 0,0-1-1,-1 0 1,1 0 0,0 0 0,-1-1 0,1 1-1,2 0-12,21 3 91,-2 2 35,20 10 201,-32-12-205,3-3-36,30-8 13,-1-10-59,-18 10-35,-10 2 2,-10 3 1,-1 1-1,1-1 1,0 1-1,0 0 0,0 1 1,0 0-1,4 0-7,2-1 20,-5-2-46,0-9-131,-4 4 43,-3 7-24,1 1 43,-1 0 39,0-1 33,1 1 73,2-1 171,-2 0-87,0 1-80,0 0-46,-1-1-42,1 1-34,0 0-42,-1-1-48,1 1-53,-1-1-9,0 1-45,1 0-47,-1-1-51,0 1-53,0-1-57,0 1-61,0-1-62,0-2 86,0 1-76,0-2-38,0-3-889,0 4 650,0 0 147,0 2 96,0 0-33,0 1-222</inkml:trace>
  <inkml:trace contextRef="#ctx0" brushRef="#br3" timeOffset="150">15601 112 3968,'0'-33'911,"0"18"-393,0 7-116,0 6 44,-1 2-40,-1-2-44,1 0-130,-7-6 795,6 7-719,1 0 338,1 1 146,0 0-480,0 0-58,-5-5 276,-14-14 436,17 16-560,0 0 66,-1-4 1266,3 5-1035,0 1-333,1 1-53,-1 1-63,0 0-78,1 0-89,-1 2-102,0 0-114,0-1 17,0 0-33,0 45 395,0 2-72,0 0-61,0 0-46,0 15-26,0-50-36,0 0 0,2 1 0,1 11-9,16 42 5,-14-21 24,-3 1 0,-3 42-29,3 45 44,3-87-31,-2-20-1,0 0 0,-2 10-12,-1-35 368,0 1-76,0 0-73,0 0-68,0 0-82,0-1-33,0 4-57,0 1-115,0-1-103,0-1 0,0-1-47,0 1-41,0-1-36,-1 4-455,1-2-86,-2 0-691,1-7 650,0-2 344,0-3-97,-1-3 81,0-3 103,1 4 302,0-1 35,0-1-216,0 1-41,-2-15-906,0 15 814,0 1 68,-4-1-138,-4-9-334,6 6 431,-1-10-291,2 8 325,-1 1 43,1 1 90,-1 1 47,-1-1-12,-4-4-96,9 13 356</inkml:trace>
  <inkml:trace contextRef="#ctx0" brushRef="#br3" timeOffset="151">15427 227 3968,'0'-5'290,"0"0"35,0-12 837,0 9-689,0 1 7,0 3-278,0 1-49,0 1-58,0 0-65,0 0 254,0 0 614,0 2-538,0 0 17,0 0 371,0 0-347,0-1-74,0 1-66,0 0-59,0-1 26,0-1-109,0 1-74,0-4-22,0 4 9,0-1 35,0 1 48,0-1 60,0 0 75,0 0 86,0 1-256,-1-17 214,3 8-99,1 6-61,1 1 33,3 2-78,-5 0-70,0 1 0,-1 0 0,1-1 1,0 1-1,0-1 0,0 0 0,0 0 1,-1 1-1,1-1 0,0 0 0,-1 0 1,2-2-20,8-15 197,-11 16-174,1 0 1,0 0-1,0 0 1,0 0-1,0 0 1,0 0-1,0 1 1,0-1 0,1 1-1,-1-1 1,1 1-1,0-2-23,0 2 21,-1 1-1,1-1 1,0 0-1,-1 0 1,1 1-1,0-1 1,0 1-1,-1 0 0,1-1 1,0 1-1,0 0 1,1 0-21,32-2 320,1-3-74,33-2 143,-59 7-326,1-1-23,0 0 8,-2 1 41,2 1 49,4 2 81,5 3-123,-14-3-47,-1-1 0,0 1 1,0 0-1,0 0 0,0 1 1,-1 0-1,1 0 0,-1 0 0,0 0 1,0 1-50,16 22 157,-7 6-2,-7 5-68,-7 44 47,0-30 45,2-33-128,-1-16-43,1 1-1,-1-1 0,0 1 0,0-1 0,0 1 0,-1-1 0,1 1 1,-1-1-1,0 1-7,-5 11 65,-4 5 47,-3 8-40,9-19-50,0 1 0,0-1 0,-1 0 0,0 0-1,-1 0 1,-1 2-22,-16 11 38,-3 3 14,7 2 13,17-23-58,0 0 0,-1 0 0,0-1 0,1 1 0,-1-1 0,0 1 1,-1-1-1,1 0 0,-1 0 0,1-1 0,-1 1 0,0-1 0,0 0 0,0 0 0,0 0 1,0 0-1,-1-1 0,-1 1-7,-25 6 36,0 6-28,23-10-4,-14 6 17,21-9-20,0 0-1,-1 0 0,1 0 1,-1 0-1,1 1 1,0-1-1,0 0 0,0 1 1,0-1-1,0 0 1,0 1-1,0 0 0,0 0 0,5 2-16,14-2-49,14-3-50,-29 1 103,1 0 18,0 1 0,0-1 0,0 1 0,0-1 0,0 1-1,0 0 1,3 2-6,32 21 168,-24-14-67,18 12 35,-7 4-55,-17-16-66,0 0-1,1-1 1,9 8-15,-12-11-11,-1 1 0,0 0-1,-1 0 1,1 1 0,-1-1 0,-1 1 0,1 0-1,-1 1 1,1 4 11,26 46-70,14 15 4,-20-30 100,-12-12 83,-9 8 38,-3-26-115,-1-12-27,0-1 0,0 1 0,1 0-1,-1 0 1,1-1 0,-1 1 0,1 0 0,0-1-1,0 1 1,-1-1 0,1 1 0,1 0-13,4 4 26,2-1-42,3 1-65,-7-4 74,0 0-52,-1-2-48,-2 0-41,-3-1-257,-8 1-112,6 0 203,3 0 63,1 0-28,0 0-98,0 0 18,0 0-55,-3-2-1094,1 1 899,-3-2 114,0 0-84,1-1-87,1 0-89,0-1-91,1 0-93,0-2-96,2 0-98,0 3 484,0 0 89,0 0-25,0-1-197</inkml:trace>
  <inkml:trace contextRef="#ctx0" brushRef="#br3" timeOffset="152">16062 732 5120,'0'0'1115,"0"0"-481,0 0-371,0 0-34,0 0 335,0 1-36,0-1-115,-1 0-97,0 0-82,0 0-67,0 0-49,-3 1 126,2-2-114,1 1 83,0-1-63,0 1 36,1-1 92,-1 0 68,1 0 79,0 0 88,0-4-111,1-15 633,-7 4-290,0 7-467,1 0 1,0 0-1,1-1 1,0 0 0,-2-6-279,2 4 190,2-1-35,0-1-43,2 0-53,0-18 146,4-30 219,-2 36-272,1 2-50,0 5-79,5-10 96,8 3-51,-4 6-31,-5 1 17,-7 17-51,1 1 0,-1-1 1,1 1-1,-1-1 1,1 1-1,0 0 0,0-1 1,-1 1-1,1 0 0,0-1 1,0 1-1,0 0 0,1 0 1,-1 0-1,0 0 0,0 0 1,1 0-1,-1 0 0,0 0 1,1 0-1,-1 1 0,1-1 1,-1 1-1,1-1 0,-1 1 1,1-1-4,5 0 15,0 1 0,0-1 0,1 1 0,-1 0 0,5 1-15,12 0 14,-23-1-14,-1 0 1,1 0-1,-1 0 1,1 0-1,0 0 1,-1 0 0,1 0-1,-1 0 1,1 0-1,0 0 1,-1 0-1,1 0 1,-1 1-1,1-1 1,0 0-1,-1 0 1,1 1-1,-1-1 1,1 0-1,-1 1 1,1-1 0,-1 0-1,0 1 1,1-1-1,-1 1 1,1-1-1,-1 1 1,0-1-1,1 1 1,-1-1-1,0 1 1,0-1-1,1 1 1,-1 0-1,0-1 1,0 1 0,0-1-1,0 1 0,9 16 6,30 14 5,-38-29-7,1 0-1,-1 0 0,0 0 1,0 0-1,0 0 1,0 1-1,0-1 0,0 0 1,0 0-1,-1 3-3,2 0 7,-1-1-1,0 1 1,1 0-1,0-1 1,0 1 0,1-1-1,-1 1-6,2 1 0,-1 0 0,0 0 1,0 1-1,0-1 0,-1 1 0,0-1 0,0 2 0,0 9 23,0 4 42,-1 4 59,-1-10-80,1 24 112,-2-19-31,-4-5 41,-17 12 90,13-8-123,-7 9 77,-4-8-20,3-6 3,15-12-148,0 1 0,-1-1 0,0 0 0,1 1 0,-1-1 0,0-1 0,0 1 0,0 0 0,-1-1 0,1 1 0,0-1 0,0 0 0,-1 0-1,1 0 1,-1-1 0,-1 1-45,-12-1 131,4 0-58,2 0-39,-3 0-25,2 0 22,-10-2-8,5-4-61,8 2 10,-11-6-21,6-5 20,2 1 0,1 8-2,3 2-25,3-2-54,4 4 260,0 0-66,1-1-59,-1 0-57,1-1-51,0 0-47,-1 0-42,1-1-39,0-3-249,-1-1-84,1-2-131,0-11-972,0 15 1101,0 2 94,0 1-178,1 0 58,0 0 56,0 1 48,0-1 47,1 1 40,3-4-277,1-1 9,13-11-867,-15 16 1155,0 0-42,-2 1 24,1-1-45,-1 2-56,0-1-62,0-1-27,0 2 78,-2 0-23,1 1-173</inkml:trace>
  <inkml:trace contextRef="#ctx0" brushRef="#br3" timeOffset="153">16697 386 4096,'-3'0'345,"0"0"-60,0 0-51,0 0-44,-1 0-18,1 0-33,-8 0 225,7 0-178,-1 0 119,2 0-126,1 0 33,0 0 38,-1 0 43,1 0 72,-1 0 61,1 0 66,-1 0 71,0 0 78,1 0 82,-1 0 90,1 0 95,0 0-591,1-5 321,0-3-222,-1 2-71,-2 2-75,-7-1 301,5 3-277,-1-2 44,2 1-77,0-1 38,3 2-40,2-3 37,-4-6-17,-5 2-76,-6 2-36,14 7-159,0-1-1,0 1 0,-1 0 1,1 0-1,0 0 0,0 0 1,0 1-1,0-1 0,-1 0 1,1 0-1,0 1 0,0-1 1,0 1-1,0-1 0,0 1 1,0-1-1,0 1 0,0-1 0,0 1 1,0 0-1,0 0 0,0 0-7,-6 18 75,0-12-56,7-7-21,-1 0-1,1 1 1,0-1 0,-1 1 0,1-1-1,-1 0 1,1 1 0,0-1-1,-1 1 1,1-1 0,0 1-1,-1-1 1,1 1 0,0-1-1,0 1 1,0-1 0,0 1 0,-1-1-1,1 1 1,0-1 0,0 1-1,0 0 1,0-1 0,0 1-1,0-1 1,0 1 0,0-1-1,1 1 1,-1 0 2,-1 16-28,1-10 1,0 0-1,0 1 1,0-1-1,1 0 1,0 0-1,1 5 28,-1-11-5,-1 1 0,1-1-1,0 1 1,-1-1 0,1 0-1,0 1 1,0-1 0,0 0-1,0 1 1,0-1 0,0 0-1,0 0 1,0 0 0,1 0-1,-1 0 1,2 0 5,19 4-21,-20-5 20,0 0 0,1 0 0,-1 0-1,0 0 1,0 1 0,0-1 0,1 0-1,-1 1 1,0 0 0,0-1 0,0 1-1,0 0 1,0 0 0,0 0-1,0 1 1,-1-1 0,1 0 0,0 1-1,0-1 1,-1 1 0,1-1 0,-1 1 1,2 1-4,-1-1 0,0 1 0,1-1 0,0 0 0,-1 0 1,1 0-1,0 0 0,0-1 0,0 1 0,0-1 0,0 0 1,0 0-1,1 0 0,-1 0 0,3 0 4,-2 0-2,0-1-1,0 1 1,0 0 0,0 1-1,0-1 1,0 1 0,-1-1-1,1 1 1,0 0-1,-1 1 1,0-1 0,1 1-1,-1-1 1,0 1 0,0 0-1,-1 0 1,1 0-1,1 3 3,17 17 31,-18-20-20,1 0 0,-1 1 0,1-1 0,-1 1 0,0 0 0,-1 0 1,1 0-1,-1 0 0,1 0 0,-1 0 0,0 1 0,-1-1 1,1 1-1,-1-1 0,0 3-11,-1-4 5,0 0 0,0-1 0,0 1 0,-1 0 0,1 0 0,-1 0 0,0 0 0,0-1 0,0 1 0,-1 1-5,-4 12 37,-2 10 46,-2 4 15,5-18-69,0-1 0,0 0 0,-1 0 0,-1-1 0,0 0 0,-4 4-29,-15 12 107,-5 0-53,-5 5 47,10-15-122,10-9-65,-1-3-78,-1-4-93,-2-5-111,6 3 61,10 2 172,1 0-42,0 0-177,1-10-598,2-17 167,0 21 581,0 1-34,0-1-354,2 1-511,1 4 665,2-2 47,0-1-39,4-5-526,-2-1 22,3-17-1305,-9 20 1723,0 1 70,-1-2-23,0-2-158</inkml:trace>
  <inkml:trace contextRef="#ctx0" brushRef="#br3" timeOffset="154">17087 401 6272,'7'0'1131,"-5"0"-38,-3-1-83,-1 0-180,-1-1-84,1-2-91,1 0-99,1 2-142,-5 1 441,-5 1-72,-2 0-95,-3 0-90,0 0-84,0 0-80,0 0-74,1 0-70,2 0-64,3 1-90,3 0-54,-1 1-37,-1 1-39,0 1-9,3-3 31,-20 2-4,3-3-57,11 0-1,10-1 33,1 1 0,-1 0-1,1 0 1,-1 0 0,1 0 0,-1 0-1,1 0 1,0 0 0,-1 0-1,1 0 1,-1 0 0,1 1 0,-1-1-1,1 0 1,-1 0 0,1 0 0,-1 1-1,1-1 1,-1 0 0,1 0 0,0 1-1,-1-1 1,1 0 0,0 1 0,-1-1-1,1 0 1,0 1 0,-1-1-1,1 1 1,0-1 0,0 1 0,-1-1-1,1 0 1,0 1 0,0-1 0,0 1-1,0-1 1,0 1 1,-3 14-27,3-14 24,0 1 0,0 0 1,-1-1-1,1 1 0,0 0 0,-1-1 0,1 1 0,-1-1 0,0 1 1,1 0-1,-1-1 0,0 1 0,0-1 0,0 0 0,0 1 0,0-1 1,0 0-1,-1 0 0,1 0 0,0 1 0,-1-1 0,1 0 0,0-1 1,-1 1-1,1 0 0,-1 0 3,1-1 1,1 1 0,-1-1 0,1 1 0,-1 0 0,1-1 0,-1 1 0,1 0 0,0-1 0,-1 1 0,1 0 1,0 0-1,-1-1 0,1 1 0,0 0 0,0 0 0,0 0 0,0-1 0,0 1 0,0 0 0,0 0 0,0 0 0,0-1 0,0 1 0,0 0 0,1 0-1,4 18 59,14-4 16,-18-15-74,-1 0 0,1 0 0,-1 1 0,1-1 0,-1 0 0,0 0-1,1 1 1,-1-1 0,0 1 0,1-1 0,-1 0 0,0 1 0,1-1 0,-1 1 0,0-1 0,0 1 0,1-1 0,-1 0 0,0 1 0,0-1 0,0 1 0,0-1 0,0 1 0,1-1 0,-1 1 0,0-1 0,0 1-1,0 0 0,0 1-2,1 1-1,-1-1 0,1 0 1,0 1-1,0-1 0,0 0 0,0 1 1,1-1-1,-1 0 0,1 0 1,-1 0-1,1 0 0,0 0 0,-1-1 1,2 2 2,1-1-6,0 0 1,0 0-1,0 0 0,1 0 1,-1-1-1,0 1 1,0-1-1,5 0 6,-7 0-4,0-1-1,0 1 1,0 0-1,0-1 1,0 1-1,0 0 0,0 0 1,-1 0-1,1 1 1,0-1-1,0 1 5,1 1-9,3 1-3,-1 0 0,1 1-1,0-1 0,0-1 0,0 1 0,0-1 0,1 0 0,-1 0 0,1-1 0,2 1 13,-5-2-4,0 0-1,0 0 0,0 0 1,0 1-1,0-1 0,-1 1 1,3 1 4,-2 0 9,0 0 0,-1 0 1,0 0-1,1 1 1,-1-1-1,0 1 1,2 4-10,1 0 20,9 3 54,-6-6-20,6 7 52,-3-3-39,-1-3 23,2 0 38,3 0 67,-9-3-28,-1 1-48,-1 1-22,0 5-2,-2 3 4,-3-2 4,1-2 23,-2 2 50,1 0 48,0-8-201,0-1 0,0 1 1,-1-1-1,1 1 0,-1 0 0,0-1 1,1 1-1,-1-1 0,0 1 1,-1-1-1,1 1 0,0-1 1,-1 0-24,-15 21 121,0-2-124,8-11-56,-2 1-38,-2-1-41,0-1-42,-1-1-44,1 0-47,2-1-48,1-2-52,-1-2-22,7-2 199,-1-1-75,-2 0-85,7 0 354,-3 0-284,1 0 79,-2 0 39,0 0 13,-1 0-32,1 0-36,0 0-82,1 0 98,1 0-43,0 0 5,0 0-36,-1 0-38,1 0-43,-1 0-44,0 0-48,0 0-50,0 0-54,3 0 556,-2 0-531,1 0-59,-4-2-1477,3 0 1250,1-2 145,0 0 93,1-2-25,0-5-202</inkml:trace>
  <inkml:trace contextRef="#ctx0" brushRef="#br3" timeOffset="155">18025 227 6400,'0'-20'876,"0"8"-322,0 3-128,0 2-42,0 2 22,1 2-79,2 2-76,3 1-73,-5 0-34,0 0-42,2 0 0,-1 0-102,0 0-56,5 0-259,-4 0 247,-1 0 77,0 0 40,0 0 47,0 0 55,0 0 37,0 0 54,1 0 62,-1 0 66,1 0 72,0 0 76,0 0 83,0 0 88,-3 0-347,0 4 340,1 8-72,2 2-103,1-2-109,0-1-115,-2 1 351,-2-5-510,0 0-25,0 2-3,0 0 22,0 2 40,0 3 74,0 19-25,1 48 230,-2-55-340,-1-5-49,-2 10 73,-2 17 8,4-35-104,-1 1 0,0-1 0,-1 0 0,0 0 0,-1-1 0,-5 9-25,-9 27 52,12-24-39,2-1 1,0 0-1,2 1 0,0 5-13,2 12 55,3 3 53,8-16-40,-3-21 7,2-3-51,0-1 0,0-1 0,1 1 0,-1-2 1,1 1-1,-1-1 0,1-1 0,0 0 0,7 0-24,39-6 72,-7-4-57,-5 6-66,24 13 128,-21-3 14,-21-7-59,1-7-64,-8 4-75,-15 4 25,-4 0-49,0-3-128,0 0-39,1-4-399,-1 0-243,-1-10-1416,1 13 1684,-1 0 64,1 1 226,-1 0 53,0 1 63,0 0 71,-3-2-512,0 0-50,-2 0-198,-5-1-530</inkml:trace>
  <inkml:trace contextRef="#ctx0" brushRef="#br3" timeOffset="156">18198 545 7808,'0'0'1059,"0"0"-390,0 0-153,0 0-51,0 0 31,0 0-85,0 0-73,0 0-58,0 0 373,0 0-319,0 0-61,0 0 590,0 0-522,0 0-98,0 0-34,0 0 326,0 0 2,0 0-226,0 0-85,0 5 33,0-4-237,0-1-1,0 1 0,0 0 1,0 0-1,0 0 0,0 0 1,0-1-1,0 1 1,0 0-1,0 0 0,0 0 1,1 0-1,-1-1 1,0 1-1,1 0 0,-1 0 1,0-1-1,1 1 1,-1 0-1,1 0 0,-1-1 1,1 1-1,0-1 1,-1 1-1,1 0 0,0-1 1,-1 1-1,2-1-21,12 3 244,-4-3-162,3 0-38,8 0-53,43 0-71,-51 0 84,-5 1-25,1-1-35,1 0-47,-1-1-60,-3 0 15,-1 0-37,0 0-41,0-1-44,2-2-62,0-2-44,-1 1-64,-2 1-81,-4 4 521,3-3-616,-2 1-83,0 0-70,-1-1-54,1-9-1361,0 10 1668,0 0-51,1-1-144,0 1-105,-1 1 362,0-1-34,1 1-37,-1 0-40,1-3-676,-2-4-574</inkml:trace>
  <inkml:trace contextRef="#ctx0" brushRef="#br3" timeOffset="157">18011 271 7680,'-16'0'1025,"7"0"-378,3 0-146,0 0-50,2 0 31,1-1-85,-1-1-73,-1-3-61,-22-15 302,15 12-223,6 3 78,3 2 357,3 3-470,0 0-56,0 0-32,0 0 356,0 0 134,0 0-442,0 0 4,9 0 13,2 0-172,38 0 316,-34 0-335,-3 0-54,16-3 46,-3-8-42,-4 1-11,25 1 21,-30 3-24,50-14 42,-16 10-112,-33 8 21,0 0-33,-3-2-72,-7 1-9,2-4-120,2-2-99,8 2-230,-11 5 349,0 0-52,-2 1-8,2-1-62,-1 1-74,0 0-86,0 0 12,-1 1-74,0-1-82,1 1-87,-1-1-94,0 1-102,0 0-108,0 0-115,-2 0 550,2 0 83,0 0-25,4 0-188</inkml:trace>
  <inkml:trace contextRef="#ctx0" brushRef="#br3" timeOffset="158">18660 631 4608,'-5'-1'221,"0"0"-50,0-1-18,-2 0 9,-1-1 16,3 2-20,0-1 31,-1 1 76,1 1 30,0-1 82,-2 1 95,0 0 108,6 0-233,0 0 543,0 0-500,-3 0 106,-10 0 146,9 0-394,0 0 387,5 0 149,0 0-361,0 0-211,5 2 732,2 2-649,5 2 76,-12-6-354,0 0 0,1 0 1,-1 0-1,0 0 0,0 0 0,1 0 0,-1 1 0,0-1 0,0 0 0,1 0 1,-1 0-1,0 0 0,0 0 0,0 1 0,0-1 0,1 0 0,-1 0 0,0 0 1,0 1-1,0-1 0,0 0 0,0 0 0,1 0 0,-1 1 0,0-1 0,0 0 1,0 0-1,0 1 0,0-1 0,0 0 0,0 0 0,0 1 0,0-1 0,0 0 1,0 0-1,0 1 0,0-1 0,0 0-17,0 11 200,1 0-36,2 14 68,1 0-103,0-5-75,0 13 49,-6-4-63,1-26-38,1 1 0,-1 0 0,1 0-1,0 0 1,0 0 0,0 0 0,1 0 0,0 0-1,-1-1 1,1 1 0,0 0 0,2 3-2,21 20 21,-21-23-20,1 1-1,-1-1 0,-1 1 1,1 0-1,-1 0 1,0 1-1,0-1 0,0 0 1,-1 1-1,1 4 0,0 7 39,-1 2 41,3-10 79,-4-9-151,1 1-1,0-1 1,-1 1-1,1-1 0,0 1 1,0-1-1,0 0 1,-1 1-1,1-1 1,0 0-1,0 0 0,0 0 1,0 0-1,-1 0 1,1 0-1,0 0 1,0 0-1,0 0-7,8-2 88,0-4 58,-4-1-2,-1-1 49,0-8 3,-1 0 0,0 0 0,-1 0 1,-1 0-1,0-13-196,-2-52 554,0 21-233,1 59-318,-1 1-1,1-1 1,0 0 0,0 1 0,0-1 0,0 0-1,0 1 1,1-1 0,-1 0 0,0 1 0,0-1-1,0 0 1,1 1 0,-1-1 0,0 0 0,1 1-1,-1-1 1,0 1 0,1-1 0,-1 1 0,1-1-1,-1 1 1,1-1 0,-1 1-3,18-2 14,-8 2 6,12 3-15,-20-3-3,1 1 0,-1 0 0,0 0 0,0 1 0,0-1 0,0 0-1,0 1 1,0-1 0,0 1 0,1 1-2,1 2 12,-1-1 0,0 1 0,0 0 0,0 0-1,-1 0 1,1 3-12,15 24 65,1-10-16,-15-18-45,-1 0 1,1 0-1,-1 0 1,1 1-1,-1-1 0,0 1 1,-1 0-1,1 0 1,-1 0-1,0 0 1,-1 1-1,1-1 1,0 6-5,8 32 53,-10-41-50,1 1 0,-1-1 1,1 0-1,-1 1 0,1-1 0,0 0 0,0 0 0,0 0 1,0 0-1,1 0 0,-1 0 0,0 0 0,1 0 0,0 0 1,-1 0-1,2 0-3,2 3-15,-1 0-39,-2 4-54,-1 3-70,-1-2-5,0 1-64,0-1-86,-1-4 36,0-1-78,-1-2 93,1 0-40,-1-1-44,-1 0-49,1-1-52,-2 1-56,0-2-60,0 0-64,2 1-170,1-1-101,0 0-44,-1 1-1343,2-1 1631,-1 1 36,0 0-258,-1 1 95,0 0 77,0 0 58,-3 3-679</inkml:trace>
  <inkml:trace contextRef="#ctx0" brushRef="#br3" timeOffset="159">19093 502 5120,'0'0'1115,"0"0"-481,0 0-371,0-1-34,0-6 335,0 6-442,0 0-33,0-1 8,0-1-76,0-2-67,0 4 56,0-1 33,0-1 69,0 1 86,0 0-49,0 1 34,0-1 37,0 0 41,0 0 43,0 0 47,0 0 51,0-1 53,0 3 11,-5-5 486,5 5-925,-12-14 1068,13 10-562,4 0-39,1-2-141,-5 5-195,0-1-60,0 0-29,0-2-46,-1 2 17,1 0 55,-1 1 82,0-1 71,0 1 105,0 0-132,0 1 33,0-1 35,0 0 37,-1 33-214,-1-18-82,2 0 1,0 0-1,0 0 0,1 0 0,1 0 1,3 10-31,14 24 53,-11 11 14,-6-40-55,0-1-1,2 0 0,2 7-11,-1-7-6,0-3-5,-1-1-1,0 1 1,-1 1 0,-1-1-1,0 0 1,-1 10 11,-1-13-1,0 0 1,1 1 0,0-1-1,1 0 1,0 0-1,1 0 1,0 0 0,1-1-1,1 1 1,0-1-1,0 0 1,1 0-1,0-1 1,18 14-37,-19-17-91,-2-1 74,0-1 51,5 6 59,-2-6-80,1-2-91,-3-2 12,1 0-38,0 0-43,1 0-47,0-1-53,1 0-57,-2 0 198,1 0-45,0 0-42,1 0-38,6-1-368,1-1-109,1-1-253,-12 3 749,-1-1 0,1 0-1,-1 0 1,1 0 0,-1 0-1,1 0 1,-1 0 0,0-1-1,0 1 1,2-2 249,-2 1-348,-1-1-38,1-6-884,-1 4 633,0 2 243,1-1-122,0 1 70,1-1-23,2-2-158,-5 6 627</inkml:trace>
  <inkml:trace contextRef="#ctx0" brushRef="#br3" timeOffset="160">19006 805 7168,'0'-11'968,"0"5"-357,0 2-140,0 1-47,0 0 28,0 1-84,0 2-73,0 0-66,0 0 233,0 0-220,0 0 92,0 0 548,0 0-579,0-5 317,0 4-570,0 0 0,0 0-1,0 0 1,0 0 0,0 1 0,0-1 0,0 0 0,0 0 0,1 0-1,-1 0 1,0 0 0,0 0 0,1 1 0,-1-1 0,1 0 0,-1 0-1,0 0 1,1 1 0,0-1 0,-1 0 0,1 1 0,-1-1 0,1 0-50,8-1 523,4 1-53,3 0-75,4-2-77,-12 2-255,40-7 241,-5 5-170,-32 3-108,0 0-1,-1-1 0,1 0 0,0-1 0,0-1-25,-6 2 4,0-1-1,0 0 0,0 0 1,0 0-1,-1-1 0,1 1 1,2-3-4,-4 3-9,-2 0-2,1 1 1,0 0 0,0-1-1,0 1 1,-1 0 0,1 0-1,0 1 1,0-1 0,0 0-1,0 1 1,0-1-1,2 1 11,3-1-134,0 0 61,23-1 10,-16 2-11,-5 0-18,0 0-52,0 0-80,1 0-88,0 0-102,0 1-117,-3-1 127,-1 0-57,0 0-61,1 0-64,-1 0-68,0 0-72,0 0-76,0 0-80,2 0 211,0 0 91,2 0-29,5 0-208</inkml:trace>
  <inkml:trace contextRef="#ctx0" brushRef="#br3" timeOffset="161">19511 617 7936,'0'0'1059,"0"0"-390,0 0-153,0 0-51,0 0 42,0 0-98,0 1-88,0-1-78,0 1-92,0-1-40,0 1 10,0 1-91,0 2-43,0-2 54,0-1 51,0 1 72,0 0 88,0 0 106,0-2-134,0 1 34,1 21 389,2 3-105,-1-12-320,2 0-38,0-2-41,2-1-46,13 14 47,-10 19-75,11-16-15,-18-21-31,0 1 1,0-1 0,0 1 0,-1-1 0,1 5-24,2 16 91,5 1 67,10 6 55,-15-28 54,-2-2-114,-2-1-69,-1-1-40,0 0 54,1 0 69,1 1 68,1 2 114,-2-5-344,0 1 18,0-1-1,1 1 1,-1 0 0,0-1 0,0 1 0,0 0 0,0-1 0,1 1 0,-1-1-1,0 1 1,1 0 0,-1-1 0,0 1 0,1-1 0,-1 1 0,1-1 0,-1 1-1,1-1 1,-1 1 0,1-1 0,-1 0 0,1 1 0,-1-1 0,1 1 0,0-1-1,0 0-22,0-11 317,-1-16 58,0-23-141,0-5-86,0 1-101,0 8-114,5 18-2,-3 23 58,0 0 0,1 0 0,0 1 0,0-1 0,0 1 0,0 0 0,1 0 0,0 0 0,2-2 11,12-14-98,-8 8-62,17-7-128,-18 15 169,0 1-39,-1 2-13,0-1-44,1 1-52,0 1-61,0-1-67,1 1-76,-1 0-83,2 0-93,-5 0 185,-4 0 396,0 0-55,1 0-51,-1 0-49,0 0-43,1 0-41,-1 0-37,1 0-33,2 0-442,1 0-85,-1 0-38,8 0-1319,-5 0 942,-5 0 695,1 0 47,0 0 57,-1 0 68,3 0-252,0 0 65,0 0-65,5 0-281</inkml:trace>
  <inkml:trace contextRef="#ctx0" brushRef="#br3" timeOffset="162">20045 689 7680,'0'4'801,"-1"0"-73,0-2-76,-1 0-77,0-1-77,0 0-79,0 0-79,-1-1-80,0 1-60,0-1-112,1 2-116,-1-1-116,-1 7 331,3 4 159,1-12-346,1 0 9,-1 0 0,0 0-1,0 0 1,0 0 0,0 1-1,0-1 1,0 0 0,0 0 0,0 0-1,0 0 1,0 0 0,0 1-1,0-1 1,0 0 0,0 0 0,0 0-1,0 0 1,0 0 0,0 1-1,0-1 1,0 0 0,-1 0-1,1 0 1,0 0 0,0 0 0,0 1-1,0-1 1,0 0 0,0 0-1,0 0 1,0 0 0,-1 0-1,1 0 1,0 0 0,0 0 0,0 1-1,0-1 1,0 0 0,-1 0-1,1 0 1,0 0 0,0 0-1,0 0 1,0 0 0,0 0 0,-1 0-1,1 0 1,0 0 0,0 0-1,0 0 1,0 0 0,0 0-1,-1 0 1,1 0 0,0 0 0,0 0-1,0-1-8,-3 2-19,0-1 38,-2 1 113,-1 2 155,-1 3 293,2 4 9,2-3-283,1 1-153,1-4-121,0 0-36,0 12 197,1-9-80,-1 2 35,-5 7 134,-4 2-139,-12 25 181,18-25-245,2 1-33,1-1-38,2 34-3,-1-50-5,0 0 0,0 1 0,1-1-1,-1 0 1,0 0 0,1 1 0,0-1 0,0 0 0,0 0 0,0 0-1,0 0 1,0 0 0,0 0 0,0 0 0,1 0 0,-1-1 0,1 1-1,0 0 2,11 5 19,3 3 98,-6-7 52,20-6 167,-13-3-170,-3 0-34,-11 4-94,1-1 1,-1 1-1,0-1 0,0 0 0,0 0 0,0 0 1,-1 0-1,1 0 0,-1-1 0,0 1 0,0-1 0,1-2-39,7-11 187,2-1 66,-8 12-204,-1-1-1,0 1 1,0 0-1,0-1 1,-1 0-1,0 1 1,1-8-49,6-16 172,-1 17-60,-2-1 22,-7 8-98,-1-1 0,0 1 1,-1 0-1,1 0 0,-1 0 0,0 1 1,-4-5-37,-13-32 151,16 20-88,-1-1-11,-8 6-66,9 12-216,0 1 90,1 0 85,0 1 33,-3-4 55,-7-9 144,9 12-166,-1-1-62,1 2-55,0-1-72,0 1-84,-1 0-98,1 1-25,0 1-84,-1-1-92,1 1-100,-2-1-107,1 2-115,0-1-122,2 1 454,0 0-33,2 0-55,1 0 69,0 0 66,0 1 61,0-1 57,0 0 53,0 1 48,0-1 44,0 1 18,1 0 44,-1 0-73,1 1 106,1 1-68,-2-2 117,1-1-43,-1 1-106,0-1-115,24 2-2385</inkml:trace>
  <inkml:trace contextRef="#ctx0" brushRef="#br3" timeOffset="163">20392 689 6144,'0'-20'842,"0"8"-310,0 3-121,0 2-42,0 2 26,-1 2-68,0 2-52,-2 0-40,-2 1 75,-2 0 83,0 0 86,0 0 87,0 0 87,-1 0 91,2 0 91,0 0 92,6 1-636,0-1-33,0 4 158,-2 16 12,-3 3-104,-2 28 225,7 45-245,0 1-56,0 2-72,0-1-90,0-31-89,0-2-57,0 0-63,0-3-67,5 11-321,2-44 256,1-7-20,4-2-81,3-3-107,-5-10 184,0-1-35,-4-4-235,0-2 95,0 0 109,2 0-43,7 0-490,-11 0 402,-2 0-36,-1-1-49,-1 0-66,0-1 72,0 0-41,0-1-159,0-2-421</inkml:trace>
  <inkml:trace contextRef="#ctx0" brushRef="#br3" timeOffset="164">20320 574 7168,'2'2'430,"-1"0"-33,2 3 305,0 0-114,-2 1-103,2-1-46,-1 1-99,2-1-83,1 0-66,5 0 28,18 4 234,-20-7-99,-4 3 257,20 30 653,-2-11-499,-3-5-240,-9-10-316,-1-2-44,30 29 396,-10 0 62,-25-28-359,-2 0-60,-2 1-17,-1 2 23,0-4-51,1 6 84,-1-2-58,-1-2-50,-1-1-42,-4 3 0,4-8-82,0 0 0,0-1 0,0 0 0,0 0 0,0 0 0,-1 0 0,1 0 0,-4 1-11,-41 16 22,28-5-84,9-5-21,-7-6-50,-13 2-500,20-1 322,4-2 55,0 0-52,1-1-66,-1 0-79,5-1 166,1 0 36,-2-1-158,1 0 109,1 0 90,0 0 82,0 0 42,-1-3-71,1 3 59,1-1-105,-1 1 47,1 1-46,0-1-52,-1 1-61,1-1-66,-1 1-76,1 0 273,0 0 33,0 1-70,1-1 77,2 1-108,-2-1 147,0 0-36,0 0-92,1-1-90,-1 0 105,0 1-36,0-1-38,0 0-43,0 0-46,0 0-48,0 0-53,0-1-55,2-3-10,11-12-1166,-7 10 1034,-1 4 193,-1 1 65,2 0-21,4 2-150</inkml:trace>
  <inkml:trace contextRef="#ctx0" brushRef="#br3" timeOffset="165">20666 689 8704,'0'0'1150,"0"0"-423,0 0-166,0 0-55,0 0 34,0 0-92,0 0-79,0 0-62,0 0 389,0 0-363,0 0-69,0 0 552,0 0-493,0 0-40,0 0-48,0 3 132,0 5-84,0 1-77,1 0-66,0-1-52,1 3-35,3 16-27,-2-15 15,0 20 34,-3-30-68,-1 0 0,1 0 0,0 0 0,1 0 0,-1 0 0,0 0 0,0 0 0,1 0 0,-1 0 0,1 0 1,0 0-1,0 0 0,-1 0 0,2 0-7,-1-1-1,0 1 1,1-1 0,-1 0 0,0 0 0,1 0-1,-1 0 1,1-1 0,-1 1 0,1 0 0,-1 0-1,1-1 1,0 1 0,-1-1 0,1 0 0,22 10 32,-14-3 24,-6 2-36,-4-9-20,0 1 0,0-1 0,0 0 0,0 0 0,0 1 0,0-1 0,0 0 0,0 0 0,1 0 0,-1 1 0,0-1 0,0 0 0,0 0 0,0 1 0,0-1 0,0 0 0,1 0 0,-1 0 0,0 0 0,0 1 0,0-1-1,0 0 1,1 0 0,-1 0 0,0 0 0,0 0 0,1 1 0,-1-1 0,0 0 0,0 0 0,0 0 0,1 0 0,-1 0 0,0 0 0,0 0 0,1 0 0,-1 0 0,0 0 0,0 0 0,1 0 0,-1 0 0,0 0 0,0 0-1,1 0 1,8-4-11,-7 3 6,-1-1 1,1 0-1,0 0 1,0 1-1,1-1 1,-1 1-1,0 0 1,0 0-1,1 0 1,-1 0-1,1 0 1,-1 0-1,1 1 1,0-1 4,2-1 4,-1-1 1,0 0-1,1 0 0,-1 0 1,0 0-1,0-1 1,-1 1-1,1-1 0,-1 0 1,0 0-1,0-1 1,1-2-5,-3 7 0,6-17 69,7-24 102,-1 22-81,-4 4 75,-8 12-127,0 0-1,0-1 1,0 1-1,-1-1 0,1 1 1,-1 0-1,0-1 1,0-2-38,0 0-16,0-1 33,0-10 101,0-5 130,0-9 230,0 17-104,0 14-195,0 5-113,0 4-44,0 6-52,0 5-61,2 19 77,2 1 0,1-1-1,3 4 15,-4-29 0,1 0-1,1-1 1,0 0-1,3 5 1,11 28 13,0 8 3,-5-10 82,-2-1 75,-4 0 71,-5 4 68,-4-33-123,4 12 315,3-16-299,-6-10-184,-1 1 0,1 0 1,0 0-1,-1 0 0,1 0 0,0 0 0,-1 0 0,1 0 1,-1 0-1,0 0 0,1 0 0,-1 0 0,0 0 1,1 0-1,-1 0 0,0 1-21,-1 3 97,0 0 0,-1 0-1,1 0 1,-1 0 0,0 0 0,0-1-1,-2 3-96,0 1 349,-1-1-86,1-1-72,0 0-62,-4 1-12,-8 4-70,12-8 36,2-2-75,1-1-1,0 1 1,-1 0-1,1-1 1,-1 1 0,1-1-1,-1 0 1,1 1 0,-1-1-1,0 0 1,1 0-1,-1 0 1,1 0 0,-2 0-8,3 0 0,-25-2 13,10-3-74,2-3-73,-4-4-106,7 6 177,-2 2-119,-1 2-100,0 0-79,-5-1-290,-5-6-434,12-6 400,7 8 355,1 2 73,0 1-41,1 0-49,-2 0-61,0 0-279,-2 2-103,1 0 22,-8 0-1080,5 0 752,5 1 629,-1 1 33,-2-3-346,-1 0-39,-4-2-280,11 5 109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2.354"/>
    </inkml:context>
    <inkml:brush xml:id="br0">
      <inkml:brushProperty name="width" value="0.05" units="cm"/>
      <inkml:brushProperty name="height" value="0.05" units="cm"/>
    </inkml:brush>
  </inkml:definitions>
  <inkml:trace contextRef="#ctx0" brushRef="#br0">44 1 3712,'0'0'817,"0"0"-354,0 0-107,0 0 45,0 0-25,0 0-69,0 0-26,0 0 430,0 0-273,0 0-60,0 0-32,0 0-36,-2 0 191,-3 0-288,0 0-37,3 0 80,2 0 80,0 0 96,0 0 123,0 0 37,-3 2-37,0 1-509,1 0 72,-1 3 198,0 11 590,2-10-697,1 0-82,1 2-11,-1 10 110,-1-12-106,-1 2 37,0-3-77,-1 0 5,2 0-1,-1 0 1,1 0-1,-1 0 1,2 0-1,-1 0 1,1 3-85,0 12 177,0 14 134,0 0-26,0-15-152,1 5 23,5 3-23,0 0-3,-5-3 17,-1-9-58,-1 10 71,4 4 65,1-13-114,3 13 78,-5-7-35,-3-9-50,1-7-49,0 0 0,0 0 0,1 0-1,-1 0 1,2 2-55,1 2 67,4 23 103,-5-22-78,-2 3 43,0-3-29,0 14 50,0-18-74,0 1 44,0-9-276,0 1 49,0-1 45,1 1 37,-1-1 60,1 0 68,3 1 406,-2-1-375,-2 0-123,1-1-48,0 1-57,0 0-68,0 0-68,-1 0-81,1 0-90,-1 0-97,1 0-107,-1 0-115,0 0-123,0 0 369,0 0-34,0 0-596,0 0-63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3.513"/>
    </inkml:context>
    <inkml:brush xml:id="br0">
      <inkml:brushProperty name="width" value="0.05" units="cm"/>
      <inkml:brushProperty name="height" value="0.05" units="cm"/>
    </inkml:brush>
  </inkml:definitions>
  <inkml:trace contextRef="#ctx0" brushRef="#br0">15 0 4096,'0'0'911,"0"0"-393,0 0-255,0 0-47,0 0-42,0 0-38,0 0 254,0 0-172,0 0 177,0 0 256,0 0 26,0 0-276,0 0 41,0 0 100,0 0-226,0 0-69,0 2 56,0-1-278,0-1 1,0 1-1,0-1 1,0 1-1,0-1 1,0 1-1,0-1 1,0 1-1,0-1 1,1 0-1,-1 1 1,0-1-1,0 1 1,0-1 0,0 0-1,1 1 1,-1-1-1,0 1 1,0-1-1,1 0 1,-1 1-1,0-1 1,1 0-1,-1 1 1,1-1-1,-1 0 1,0 0-1,1 0 1,-1 1-1,0-1 1,1 0-1,-1 0 1,1 0-1,-1 0 1,1 1-1,-1-1 1,1 0 0,-1 0-1,0 0 1,1 0-1,-1 0 1,1 0-26,-1-1 7,0 1 0,0 0 1,0 0-1,1 0 1,-1 0-1,0 0 0,0 0 1,0 0-1,0 0 1,0 0-1,0 0 0,0 0 1,0 0-1,0 0 1,0 0-1,0 0 0,1 0 1,-1 0-1,0 0 0,0 0 1,0 0-1,0 1 1,0-1-1,0 0 0,0 0 1,0 0-1,0 0 1,0 0-1,0 0 0,0 0 1,0 0-1,0 0 1,1 0-1,-1 0 0,0 0 1,0 0-1,0 0 1,0 0-1,0 0 0,0 1 1,0-1-1,0 0 0,0 0 1,0 0-1,0 0 1,0 0-1,0 0 0,0 0 1,0 0-1,0 0 1,0 0-1,0 0 0,0 1 1,0-1-1,0 0 1,0 0-1,0 0-7,0 1 40,0 1-1,0-1 1,1 1 0,-1-1-1,1 0 1,-1 1 0,1-1-1,-1 0 1,1 1 0,0-1 0,0 0-1,0 0 1,0 0 0,0 0-1,0 1 1,0-1 0,0 0-40,7 8 206,-5-4-141,0 1-35,0 6-5,2 5 26,4-5 12,-1-1 3,-2 0 109,-4-8-88,0 0 0,-1 0 0,1 0 0,0 0-1,1 0 1,0 0-87,10 11 329,-4-6-150,-1 1-36,3 1 44,-9-7-115,1 0 1,-1 0-1,1 0 1,-1 1 0,0-1-1,1 4-72,-1-4 50,-1-1 0,1 1 0,-1 0 0,1-1 0,0 1 1,2 1-51,6 6 157,3 3-28,-10-10-107,0 0-1,-1 0 1,1 0-1,-1 1 1,0 0-1,0-1 1,0 1-1,-1 0 1,2 2-22,1 6 42,4 10 77,4 11 82,-10-16-3,0 0 73,3-7-150,-1-1-11,-2-1-5,-1-2 16,0 2 41,-1 2-27,2-3-39,3 5 7,-4-10-98,0 0 1,0 0-1,0 0 1,-1 1-1,1-1 1,0 0 0,-1 0-1,1 1 1,-1-1-1,0 0 1,0 3-6,0 19 18,0 0 56,0 87 516,0-107-560,-1 1 0,1-1-1,-1 1 1,0-1-1,0 1 1,-2 4-30,-2 7 117,3 4 68,-1-6-34,-9 1-6,-2 1-35,8-6-75,4-7-31,1 0 0,-1 0 0,0 0 0,0 0 0,0-1 0,0 1 0,0-1 0,-1 1 1,1-1-1,-1 0 0,0 0-4,-22 17 19,0 2 90,-9 11-109,30-27 14,0-1 1,-1 0 0,1-1-1,-1 1 1,0-1 0,0 0-1,0 0 1,-1 0-15,5-3 1,0 1 0,0 0 0,0-1 0,0 1 0,0 0 0,0 0 0,1 0 0,-1-1 0,0 1 0,1 0 0,-1 0 0,0 0 0,1 0 0,-1 1 0,1-1-1,0-1 1,-1 1-1,1 0 1,0-1 0,0 1 0,-1 0 0,1-1-1,-1 1 1,1 0 0,0-1 0,-1 1-1,1-1 1,-1 1 0,0-1 0,1 1 0,-1-1-1,1 1 1,-1-1 0,0 0 0,1 1-1,-1-1 1,0 0 0,1 0 0,-1 1 0,0-1-1,1 0 1,-1 0 0,0 0 0,0 0-1,0 0 0,1 0 1,-1 0-1,1 0 0,-1 0 0,1 0 1,-1 0-1,1 0 0,-1 0 0,1 0 0,-1 0 1,1 0-1,-1 0 0,1 0 0,-1 0 1,1 0-1,0 0 0,-1 0 0,1 1 1,-1-1-1,1 0 0,-1 0 0,1 1 1,0-1-1,-1 0 0,1 0 0,0 1 0,-1-1 1,1 0-1,0 1 0,-1-1 0,1 1 1,0-1-1,0 0 0,-1 1 0,1-1 1,0 1-1,0-1 0,0 1 0,0-1 0,0 1 1,0-1-1,0 1 0,-1-1 0,1 0 1,0 1-1,1-1 0,-1 1 0,-3 4 59,-6 8-3,6-2-118,1-6-18,1-4 76,0 0 0,0 1-1,0-1 1,0 0-1,0 1 1,0-1 0,0 1-1,1-1 1,-1 1-1,0 1 5,-1 18-121,2-18 78,0-3 19,0-1-31,0 0-33,0 0-54,0 0 62,0-1-78,0 0-74,0 1-71,0-1-66,0 0-64,0 0-59,0 0-56,0-1-178,0 0-69,0 1-62,0-1-57,0-1-547,0 0-92,0 0-69,0 0-48,0 2 638,0-1 83,0-1-108,0-1-438</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11.201"/>
    </inkml:context>
    <inkml:brush xml:id="br0">
      <inkml:brushProperty name="width" value="0.05" units="cm"/>
      <inkml:brushProperty name="height" value="0.05" units="cm"/>
    </inkml:brush>
  </inkml:definitions>
  <inkml:trace contextRef="#ctx0" brushRef="#br0">0 260 5120,'4'1'513,"-1"-1"-34,0 1-41,-1 0-45,-1 1-51,0 0-57,-1 1-61,1 0-66,-1-2-6,0 0 149,0-1-62,0 0 189,0 0 254,0 0-31,2 2 21,1 0-541,-1 0 0,1-1-1,0 1 1,0-1 0,0 0 0,0 0 0,0 0 0,0 0-1,0-1 1,0 1 0,1-1 0,-1 0 0,2 0-131,10 1 389,0-1-33,-1 0-43,0-1-52,-1 1-64,-3-1-70,11 1 180,-3 0-84,1 0-42,24 0 159,-26 0-180,13 3 130,-1 2-57,-1 0-75,-2-3-72,-12-2-34,-1 1-1,1 0 0,1 1-51,16 6 65,-12-5-1,-4-3-66,-6-1-17,-6 1-5,0 0 0,0 0 0,-1 0 1,1-1-1,0 0 0,0 1 0,0-1 0,-1 0 0,1 0 1,0 0-1,-1-1 0,2 0 24,0 0-66,1-1-257,-1 1 92,-1 0 44,-1-1 13,0 1-13,1 0-18,6-3-582,-7 3 355,0-1-33,-1 0-40,-1 0-46,1-1-52,-1-1-58,-1-2-44,1 5 170,0-1-52,0-1-167,0-1-431</inkml:trace>
  <inkml:trace contextRef="#ctx0" brushRef="#br0" timeOffset="376.519">390 1 3840,'-8'0'855,"4"0"-366,2 0-108,1 0 59,1 0-22,0 0-73,0 0 90,0 0 303,0 0 435,0 0-79,0 0-140,0 0-430,0 0-232,0 0-70,0 0 47,-2 0 243,-3 1-146,1 3-43,2 2-42,0 2-41,2 1-38,0 1-39,0-1-36,0 0-35,1 7-9,-1 133 768,0-48-370,0-17-185,0-43-195,0 0-38,0-39-58,0-1-1,0 1 1,0-1-1,0 1 1,-1-1 0,1 1-1,-1-1 1,1 1-1,-1-1 1,1 1-1,-1-1 1,0 0-1,1 1 1,-1-1-5,-5 11 16,5-5 26,0-2-74,1 1-46,0 0-52,0-1-60,0 0-67,0-1-73,0-4 260,0 2-261,0-2-70,0 1-58,0-1-46,0 0-38,0 0-49,0 0-63,0 0-78,0 0 85,0 0-47,0 0-185,0 0-4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09.253"/>
    </inkml:context>
    <inkml:brush xml:id="br0">
      <inkml:brushProperty name="width" value="0.05" units="cm"/>
      <inkml:brushProperty name="height" value="0.05" units="cm"/>
    </inkml:brush>
  </inkml:definitions>
  <inkml:trace contextRef="#ctx0" brushRef="#br0">160 41 4608,'0'0'1021,"0"0"-442,0 0-288,0 0-53,-1 0-46,0 0-39,-9 0 295,8 0-277,2 0 282,0 3 102,-1 0-381,0 0 40,-4 7 542,1-2-258,2-2-255,1-1-127,0 0-101,1 8 219,0-1-55,0-1-45,0 0-37,0 2-17,0 45 140,2-29-167,0-14-33,1 1 1,0-1 0,6 14-21,1-5 50,-8-20-43,1 0 0,0 0 0,-1 0 0,1 0-1,1 1-6,-1-2 24,1 0 0,-1 1-1,1-1 1,0-1 0,2 3-24,-3-4 19,0 1 1,0 0-1,0-1 1,0 0 0,0 0-1,1 0 1,-1 0-1,0 0 1,1-1 0,-1 1-1,0-1 1,1 0-1,-1 0 1,1 0-1,-1 0 1,0-1 0,2 0-20,3-2 42,0 0 0,0 0 0,0-1 0,0 0-1,-1 0 1,0-1 0,0 0 0,0 0 0,0 0 0,5-7-42,-7 6 31,0 0 0,0 0 1,0 0-1,1-4-31,13-28 101,1 8 8,-1 2 32,-2-5 57,-9 7-57,-1-3 75,4-13 216,-8 32-249,-1 2-50,-3-13 116,0 9-126,1 3-11,0-3-5,0 14-105,-1-1-1,1 0 1,0 0 0,0 1-1,-1-1 1,1 0 0,-1 1-1,1-1 1,-1 0-1,1 0 1,-1 0 0,-1 1-2,1 0 6,0 0 0,0-1 1,0 1-1,1 0 0,-1 0 0,0-1 1,1 1-1,-1 0 0,1 0 0,0 0 1,-1 0-1,1 0 0,0 1-6,0 2 19,-1 1-1,0 0 0,0-1 1,0 1-1,-1 1-18,-4 15 36,1 19 50,3-29-61,-2 11 61,1 0 0,0 18-86,3-14 6,1-3-12,-2 0 1,-1 4 5,-2 1 0,0-3 0,2 0 0,0 9 0,1-6 31,-5 28-31,0-5 16,4-17-42,-1 31-39,-1-35 73,-1 3 41,1-4 28,-11 66 115,14-90-172,-1 0 0,0 0 0,0 0 0,0 0 0,-1 0 0,-2 3-20,1-3 12,0-1 1,0 1 0,0-1 0,0 0-1,-1-1 1,0 1 0,0-1 0,0 0-1,0 0 1,-1-1 0,0 1 0,1-1-1,-1 0 1,0-1 0,-6 2-13,5-2 22,1-1 0,0 1 0,0-2 0,-4 1-22,4-1 31,0 0 0,0 0 0,0-1 0,-5 0-31,-28-9 96,32 8-105,1 0 0,-1 0 0,0 0 0,0-1 1,1 0-1,-1-1 0,1 1 0,0-1 0,0-1 0,-4-3 9,-20-14-66,28 21 52,-3-2-16,1 0 0,0 0 0,0 0 0,1-1 0,-3-1 30,0-5-98,1-1-61,5 9 125,-2-6-191,0 0-60,0 3 44,1 0-52,-1 2 1,1-1-49,-1 0-56,0-1-60,0 1-227,1 0-84,1-2-239,0-2-617,0 1 240,0-7-1629</inkml:trace>
  <inkml:trace contextRef="#ctx0" brushRef="#br0" timeOffset="531.304">709 532 5888,'0'0'808,"0"1"-297,0 0-116,0 2-40,0-1-136,0 0-68,0 4 166,0-3-120,0 0-51,0-1 42,0 1 51,0 0 59,-1-3 111,-1 4 328,-3 7-137,0-2-128,4-7-158,0 0-55,1 0-50,-1 0-44,1-1-18,0 1-47,0-1-18,0 0-53,0 2 9,-1-2 19,1 1 47,-5 5 95,-1 5 61,5-2-25,0-2-39,0-2-55,-1 1-26,-2 1-5,1 0-7,1-2-1,1 0 22,0 3 51,-1 3-14,-3-3-91,4-7-65,0-1 0,0 0 1,1 1-1,-1-1 0,0 1 0,1-1 1,-1 1-1,1 0 0,-1-1 0,1 1 0,0-1 1,0 1-1,0 0-5,0 58 154,0-36-164,0-19-122,1-2 70,3 5 47,-2-8-54,-1 0-32,1-1-61,-1 0-77,0-1-90,0 0-105,0-1-118,-1 2 228,0-1-36,0 0-37,0 0-38,0-1-172,0 0-44,0 0 103,0 0-40,0-3-592,0-2-744</inkml:trace>
  <inkml:trace contextRef="#ctx0" brushRef="#br0" timeOffset="795.712">737 315 2560,'0'0'557,"0"0"-239,0 0 268,0 0-236,0 0-134,0 0 34,0 0 221,0 0 338,0 0 599,0 0-564,0 0-323,0 0 47,0 0-85,0 0-70,0 0-85,0 0-133,0 0 26,0 0 121,0 0 20,0 0-235,0 0-40,3 3-2,1 1-202,1-1 86,13 8 163,-9-7-152,-4-2-48,0 0-55,0 0-64,-1 0-77,0 0 4,0-1-57,-1 1-61,1 0-66,0-1-71,-1 1-76,1-1-81,-1 1-86,11 10-193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3-14T01:13:01.835"/>
    </inkml:context>
    <inkml:brush xml:id="br0">
      <inkml:brushProperty name="width" value="0.05" units="cm"/>
      <inkml:brushProperty name="height" value="0.05" units="cm"/>
    </inkml:brush>
  </inkml:definitions>
  <inkml:trace contextRef="#ctx0" brushRef="#br0">130 116 2816,'0'-8'613,"0"4"-266,0 3-79,0 0 51,0 1 13,0 0-56,0 0 63,0 0 255,0 0 62,0 0-155,0 0 934,0 0-817,0-1-358,0 0-34,1-5 119,1 1-100,1-1-37,3-1 39,-4 4 105,1 1-53,-2 1-267,12-9 220,-13 10-245,1 0 0,-1 0 0,1 0 0,0 0 0,-1-1 0,1 1 0,0 0 0,-1 0 0,1 0 0,0 1 0,0-1 0,-1 0 0,1 0 0,-1 0 0,1 0 0,0 0 0,-1 1 0,1-1-7,4 3 29,7 3 65,-8-4-37,1 0-1,-1 1 1,0-1-1,-1 1 1,4 3-57,9 8 109,11 0 5,-14-7-39,0 1 37,4 6 128,-15-12-194,-1 0-1,1-1 1,-1 1-1,0 0 1,0 0-1,0 0 1,0 0-1,0 0 0,0 1-45,0-1 65,0 1-1,-1-1 1,1 1-1,-1-1 0,0 1 1,0 0-1,0-1 0,0 1 1,0-1-1,-1 1 0,1 1-63,-6 15 410,0-6-168,1-3-70,0 0-33,-1 2-22,-5 9 97,0-4-73,-24 30 115,20-29-135,-22 23 83,18-23-30,-1-1 0,-5 3-175,6-6 103,2-2-40,-32 23 11,43-31-53,-6 3 42,1-4 44,9-3 75,4-2 31,17-17 24,0 0-101,1-1-82,2-1-59,35-28-89,-35 32 97,39-32 10,-22 16 39,3 2 43,29-17 75,-26 14-97,-9 5-55,-3-2-55,-23 22 33,-6 5 18,0 0 1,0 0-1,0 0 0,2-4-14,-2 1 12,-3 5-9,0 1 0,0-1 0,0 0 0,1 0 0,-1 1 0,1-1 0,-1 1 0,1-1 0,-1 1 0,1 0 0,0 0 0,0-1 0,0 1-1,1 0-2,6-6 25,-5-3 79,-2-2 75,-2-1 71,0 11-226,-2-5 2,-2 4-35,-2-1-35,2-2-15,4 6 55,-1-1-1,1 1 1,0-1-1,0 1 1,-1 0-1,1-1 1,0 1-1,0 0 1,-1-1-1,1 1 1,0 0-1,-1-1 1,1 1-1,-1 0 1,1 0-1,0 0 1,-1-1-1,1 1 1,-1 0-1,1 0 1,-1 0-1,1 0 1,-1 0-1,1 0 1,0 0-1,-1 0 1,1 0-1,-1 0 1,1 0-1,-1 0 1,1 0-1,-1 0 5,-11 0-41,2 1 38,7 0 15,0-1-1,0 1 1,0 0-1,0 0 1,1 0-1,-1 0 1,-1 1-12,-5 3-15,-10 6 35,15-9-19,0 0 0,0 0 0,1 1 0,-1-1 0,1 1 0,-1 0-1,1 1 0,-32 31 32,13-14-14,9-8-36,-7 12-17,5 1-43,4-7-6,-13 17-65,17-21 126,1 3 37,-1 4 42,-4 13 79,-4 15 88,8-29-137,-4 12 55,3-3 32,7-27-137,1 1-1,0-1 0,0 1 1,0-1-1,0 0 1,0 1-1,1-1 0,-1 0 1,1 1-1,0-1 1,0 0-1,1 2-35,3 10 151,0 5 85,-4-17-198,1 1 1,-1-1-1,1 1 0,0-1 1,0 0-1,1 2-38,-1-3 19,-1 0-1,1 0 1,0 0-1,0-1 1,0 1-1,0-1 1,0 1-1,1-1 1,-1 1-1,1-1-18,20 6 154,-4-5-44,-1 0 0,13-2-110,20-1 89,1 0-88,-30 1 0,-1-1 0,1-2 0,-1 0 0,11-3-1,21-10-47,-38 11-135,17-7-141,-20 8 144,-5 2 34,-1-1-37,1 1-43,0-1-50,0 1-56,0-1-64,-1 1-69,1 0-78,-1 0-154,-1 1-92,-2 1 190,0 0-77,0 0-83,0 0-73,0 0-234,2 0-611</inkml:trace>
  <inkml:trace contextRef="#ctx0" brushRef="#br0" timeOffset="5401.646">852 463 4608,'0'0'1021,"0"0"-442,0 0-288,0 0-52,0 0-43,0 0-37,0 0 364,0 0-309,0 0 345,0 0-283,0 0 83,-3 0 195,-7 0-90,8 0-80,0 2-138,-8 8 42,8-8 80,-1 1 32,-5 7 4,5-3-146,2 0 50,-1-2 140,-4 3-261,2 2-62,2 3-33,2 7-16,0-19-70,-2 15 70,-3 0-26,0-2-27,2 15-23,4-26-12,-1 1 1,-1 0-1,1 0 0,0 0 0,-2 3 12,-3 8-54,0-1 35,3 1 39,2 25 84,0 6-21,0-43-121,0-3-20,0 0-6,0 0-54,1-3-263,-1 1 48,1 0 42,-1 1 34,2-2-255,0 2-150,0-1 131,0 1 206,0-1-57,0-2-425,-2-4-450</inkml:trace>
  <inkml:trace contextRef="#ctx0" brushRef="#br0" timeOffset="5733.906">765 261 5120,'0'0'1115,"0"2"-481,0 0-324,0 0-89,0 0-41,0-1-4,0-2 0,0-1 5,0-1 41,0 0 88,2 3 175,0 0-397,0 0 39,3 0 128,9-1 426,-9 2-499,-1-1-35,0 1-23,-2-1-109,-1 1-39,4 9 227,2-5-90,8 2-18,-11-5-69,6 3 28,1 0 11,-1 4 8,0 1-78,-10-10-4,1 1 0,-1-1 0,1 0 0,-1 1 0,0-1 0,1 0-1,-1 1 1,1-1 0,-1 0 0,1 0 0,-1 0 0,1 0 0,-1 1 0,1-1 0,0 0 0,-1 0 0,1 0 0,-1 0 0,1 0 0,-1 0-1,1 0 1,0-1 9,0 1-74,0 0-33,-1 0 29,2 0-161,-2 0-60,1 0-117,-1 0-27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FE63A49-E5FC-4BCC-9EEB-89DE1523899D}" type="datetimeFigureOut">
              <a:rPr lang="zh-CN" altLang="en-US" smtClean="0"/>
              <a:t>2019/3/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238576-7A69-4A13-BF5F-2E667F187D6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KT</a:t>
            </a:r>
            <a:r>
              <a:rPr lang="zh-CN" altLang="en-US" dirty="0"/>
              <a:t>条件的证明，参阅优化书籍</a:t>
            </a:r>
            <a:r>
              <a:rPr lang="en-US" altLang="zh-CN" dirty="0"/>
              <a:t>&lt;&lt;?????8&gt;&gt;</a:t>
            </a:r>
          </a:p>
          <a:p>
            <a:endParaRPr lang="en-US" altLang="zh-CN" dirty="0"/>
          </a:p>
          <a:p>
            <a:r>
              <a:rPr lang="en-US" altLang="zh-CN" dirty="0"/>
              <a:t>http://www.hanlongfei.com/</a:t>
            </a:r>
            <a:r>
              <a:rPr lang="zh-CN" altLang="en-US" dirty="0"/>
              <a:t>凸优化</a:t>
            </a:r>
            <a:r>
              <a:rPr lang="en-US" altLang="zh-CN" dirty="0"/>
              <a:t>/2015/05/20/</a:t>
            </a:r>
            <a:r>
              <a:rPr lang="en-US" altLang="zh-CN" dirty="0" err="1"/>
              <a:t>convexoptimization</a:t>
            </a:r>
            <a:r>
              <a:rPr lang="en-US" altLang="zh-CN"/>
              <a:t>/</a:t>
            </a:r>
          </a:p>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44</a:t>
            </a:fld>
            <a:endParaRPr lang="zh-CN" altLang="en-US"/>
          </a:p>
        </p:txBody>
      </p:sp>
    </p:spTree>
    <p:extLst>
      <p:ext uri="{BB962C8B-B14F-4D97-AF65-F5344CB8AC3E}">
        <p14:creationId xmlns:p14="http://schemas.microsoft.com/office/powerpoint/2010/main" val="25212879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也可以阅读知乎：</a:t>
            </a:r>
            <a:r>
              <a:rPr lang="en-US" altLang="zh-CN" dirty="0"/>
              <a:t>https://www.zhihu.com/question/51500780</a:t>
            </a:r>
          </a:p>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63</a:t>
            </a:fld>
            <a:endParaRPr lang="zh-CN" altLang="en-US"/>
          </a:p>
        </p:txBody>
      </p:sp>
    </p:spTree>
    <p:extLst>
      <p:ext uri="{BB962C8B-B14F-4D97-AF65-F5344CB8AC3E}">
        <p14:creationId xmlns:p14="http://schemas.microsoft.com/office/powerpoint/2010/main" val="22775089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drew Ng</a:t>
            </a:r>
            <a:r>
              <a:rPr lang="zh-CN" altLang="en-US" dirty="0"/>
              <a:t>的课程内容补充进来</a:t>
            </a:r>
            <a:endParaRPr lang="en-US" altLang="zh-CN" dirty="0"/>
          </a:p>
          <a:p>
            <a:r>
              <a:rPr lang="en-US" altLang="zh-CN" dirty="0"/>
              <a:t>http://blog.csdn.net/abcjennifer/article/details/7716281</a:t>
            </a:r>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64</a:t>
            </a:fld>
            <a:endParaRPr lang="zh-CN" altLang="en-US"/>
          </a:p>
        </p:txBody>
      </p:sp>
    </p:spTree>
    <p:extLst>
      <p:ext uri="{BB962C8B-B14F-4D97-AF65-F5344CB8AC3E}">
        <p14:creationId xmlns:p14="http://schemas.microsoft.com/office/powerpoint/2010/main" val="17664055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69</a:t>
            </a:fld>
            <a:endParaRPr lang="zh-CN" altLang="en-US"/>
          </a:p>
        </p:txBody>
      </p:sp>
    </p:spTree>
    <p:extLst>
      <p:ext uri="{BB962C8B-B14F-4D97-AF65-F5344CB8AC3E}">
        <p14:creationId xmlns:p14="http://schemas.microsoft.com/office/powerpoint/2010/main" val="14870094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72</a:t>
            </a:fld>
            <a:endParaRPr lang="zh-CN" altLang="en-US"/>
          </a:p>
        </p:txBody>
      </p:sp>
    </p:spTree>
    <p:extLst>
      <p:ext uri="{BB962C8B-B14F-4D97-AF65-F5344CB8AC3E}">
        <p14:creationId xmlns:p14="http://schemas.microsoft.com/office/powerpoint/2010/main" val="34559559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solidFill>
                  <a:srgbClr val="FF0000"/>
                </a:solidFill>
              </a:rPr>
              <a:t>Q:</a:t>
            </a:r>
            <a:r>
              <a:rPr lang="en-US" altLang="zh-CN" dirty="0"/>
              <a:t> Suppose you are running gradient descent to fit a logistic regression model with parameter. How to make sure the learning rate is set properly and that gradient descent is running correctly?</a:t>
            </a:r>
          </a:p>
          <a:p>
            <a:r>
              <a:rPr lang="en-US" altLang="zh-CN" dirty="0">
                <a:solidFill>
                  <a:srgbClr val="FF0000"/>
                </a:solidFill>
              </a:rPr>
              <a:t>A: </a:t>
            </a:r>
            <a:r>
              <a:rPr lang="en-US" altLang="zh-CN" dirty="0"/>
              <a:t>Plot NLL value as a function of the number of iterations and make sure NLL is decreasing on every iteration.</a:t>
            </a:r>
          </a:p>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75</a:t>
            </a:fld>
            <a:endParaRPr lang="zh-CN" altLang="en-US"/>
          </a:p>
        </p:txBody>
      </p:sp>
    </p:spTree>
    <p:extLst>
      <p:ext uri="{BB962C8B-B14F-4D97-AF65-F5344CB8AC3E}">
        <p14:creationId xmlns:p14="http://schemas.microsoft.com/office/powerpoint/2010/main" val="625005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76</a:t>
            </a:fld>
            <a:endParaRPr lang="zh-CN" altLang="en-US"/>
          </a:p>
        </p:txBody>
      </p:sp>
    </p:spTree>
    <p:extLst>
      <p:ext uri="{BB962C8B-B14F-4D97-AF65-F5344CB8AC3E}">
        <p14:creationId xmlns:p14="http://schemas.microsoft.com/office/powerpoint/2010/main" val="40175318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ufldl.stanford.edu/tutorial/supervised/SoftmaxRegression/</a:t>
            </a:r>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77</a:t>
            </a:fld>
            <a:endParaRPr lang="zh-CN" altLang="en-US"/>
          </a:p>
        </p:txBody>
      </p:sp>
    </p:spTree>
    <p:extLst>
      <p:ext uri="{BB962C8B-B14F-4D97-AF65-F5344CB8AC3E}">
        <p14:creationId xmlns:p14="http://schemas.microsoft.com/office/powerpoint/2010/main" val="38022907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80</a:t>
            </a:fld>
            <a:endParaRPr lang="zh-CN" altLang="en-US"/>
          </a:p>
        </p:txBody>
      </p:sp>
    </p:spTree>
    <p:extLst>
      <p:ext uri="{BB962C8B-B14F-4D97-AF65-F5344CB8AC3E}">
        <p14:creationId xmlns:p14="http://schemas.microsoft.com/office/powerpoint/2010/main" val="4150105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ufldl.stanford.edu/tutorial/supervised/SoftmaxRegression/</a:t>
            </a:r>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81</a:t>
            </a:fld>
            <a:endParaRPr lang="zh-CN" altLang="en-US"/>
          </a:p>
        </p:txBody>
      </p:sp>
    </p:spTree>
    <p:extLst>
      <p:ext uri="{BB962C8B-B14F-4D97-AF65-F5344CB8AC3E}">
        <p14:creationId xmlns:p14="http://schemas.microsoft.com/office/powerpoint/2010/main" val="949478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张图太丑了，有空换一换</a:t>
            </a:r>
          </a:p>
        </p:txBody>
      </p:sp>
      <p:sp>
        <p:nvSpPr>
          <p:cNvPr id="4" name="灯片编号占位符 3"/>
          <p:cNvSpPr>
            <a:spLocks noGrp="1"/>
          </p:cNvSpPr>
          <p:nvPr>
            <p:ph type="sldNum" sz="quarter" idx="10"/>
          </p:nvPr>
        </p:nvSpPr>
        <p:spPr/>
        <p:txBody>
          <a:bodyPr/>
          <a:lstStyle/>
          <a:p>
            <a:fld id="{39238576-7A69-4A13-BF5F-2E667F187D68}" type="slidenum">
              <a:rPr lang="zh-CN" altLang="en-US" smtClean="0"/>
              <a:t>10</a:t>
            </a:fld>
            <a:endParaRPr lang="zh-CN" altLang="en-US"/>
          </a:p>
        </p:txBody>
      </p:sp>
    </p:spTree>
    <p:extLst>
      <p:ext uri="{BB962C8B-B14F-4D97-AF65-F5344CB8AC3E}">
        <p14:creationId xmlns:p14="http://schemas.microsoft.com/office/powerpoint/2010/main" val="2123882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ufldl.stanford.edu/tutorial/supervised/SoftmaxRegression/</a:t>
            </a:r>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82</a:t>
            </a:fld>
            <a:endParaRPr lang="zh-CN" altLang="en-US"/>
          </a:p>
        </p:txBody>
      </p:sp>
    </p:spTree>
    <p:extLst>
      <p:ext uri="{BB962C8B-B14F-4D97-AF65-F5344CB8AC3E}">
        <p14:creationId xmlns:p14="http://schemas.microsoft.com/office/powerpoint/2010/main" val="1660393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urther reading:  </a:t>
            </a:r>
          </a:p>
          <a:p>
            <a:pPr marL="228600" indent="-228600">
              <a:buAutoNum type="arabicPeriod"/>
            </a:pPr>
            <a:r>
              <a:rPr lang="en-US" altLang="zh-CN" dirty="0"/>
              <a:t>2006-AAAI-Efficient L1 regularized logistic regression</a:t>
            </a:r>
          </a:p>
          <a:p>
            <a:pPr marL="228600" indent="-228600">
              <a:buAutoNum type="arabicPeriod"/>
            </a:pPr>
            <a:r>
              <a:rPr lang="en-US" altLang="zh-CN" dirty="0"/>
              <a:t>Generalization bounds of SGLD for non-convex learning: two theoretical viewpoints</a:t>
            </a:r>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85</a:t>
            </a:fld>
            <a:endParaRPr lang="zh-CN" altLang="en-US"/>
          </a:p>
        </p:txBody>
      </p:sp>
    </p:spTree>
    <p:extLst>
      <p:ext uri="{BB962C8B-B14F-4D97-AF65-F5344CB8AC3E}">
        <p14:creationId xmlns:p14="http://schemas.microsoft.com/office/powerpoint/2010/main" val="3863507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oftmax</a:t>
            </a:r>
            <a:r>
              <a:rPr lang="zh-CN" altLang="en-US" dirty="0"/>
              <a:t>是</a:t>
            </a:r>
            <a:r>
              <a:rPr lang="en-US" altLang="zh-CN" dirty="0"/>
              <a:t>max</a:t>
            </a:r>
            <a:r>
              <a:rPr lang="zh-CN" altLang="en-US" dirty="0"/>
              <a:t>函数的</a:t>
            </a:r>
            <a:r>
              <a:rPr lang="en-US" altLang="zh-CN" dirty="0"/>
              <a:t>soft</a:t>
            </a:r>
            <a:r>
              <a:rPr lang="zh-CN" altLang="en-US" dirty="0"/>
              <a:t>版本，</a:t>
            </a:r>
            <a:endParaRPr lang="en-US" altLang="zh-CN" dirty="0"/>
          </a:p>
          <a:p>
            <a:r>
              <a:rPr lang="en-US" altLang="zh-CN" dirty="0" err="1"/>
              <a:t>softmax</a:t>
            </a:r>
            <a:r>
              <a:rPr lang="zh-CN" altLang="en-US" dirty="0"/>
              <a:t>函数是光滑函数，便于运用优化算法求解</a:t>
            </a:r>
          </a:p>
        </p:txBody>
      </p:sp>
      <p:sp>
        <p:nvSpPr>
          <p:cNvPr id="4" name="灯片编号占位符 3"/>
          <p:cNvSpPr>
            <a:spLocks noGrp="1"/>
          </p:cNvSpPr>
          <p:nvPr>
            <p:ph type="sldNum" sz="quarter" idx="10"/>
          </p:nvPr>
        </p:nvSpPr>
        <p:spPr/>
        <p:txBody>
          <a:bodyPr/>
          <a:lstStyle/>
          <a:p>
            <a:fld id="{39238576-7A69-4A13-BF5F-2E667F187D68}" type="slidenum">
              <a:rPr lang="zh-CN" altLang="en-US" smtClean="0"/>
              <a:t>86</a:t>
            </a:fld>
            <a:endParaRPr lang="zh-CN" altLang="en-US"/>
          </a:p>
        </p:txBody>
      </p:sp>
    </p:spTree>
    <p:extLst>
      <p:ext uri="{BB962C8B-B14F-4D97-AF65-F5344CB8AC3E}">
        <p14:creationId xmlns:p14="http://schemas.microsoft.com/office/powerpoint/2010/main" val="25058466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87</a:t>
            </a:fld>
            <a:endParaRPr lang="zh-CN" altLang="en-US"/>
          </a:p>
        </p:txBody>
      </p:sp>
    </p:spTree>
    <p:extLst>
      <p:ext uri="{BB962C8B-B14F-4D97-AF65-F5344CB8AC3E}">
        <p14:creationId xmlns:p14="http://schemas.microsoft.com/office/powerpoint/2010/main" val="19881588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9238576-7A69-4A13-BF5F-2E667F187D68}" type="slidenum">
              <a:rPr lang="zh-CN" altLang="en-US" smtClean="0"/>
              <a:t>11</a:t>
            </a:fld>
            <a:endParaRPr lang="zh-CN" altLang="en-US"/>
          </a:p>
        </p:txBody>
      </p:sp>
    </p:spTree>
    <p:extLst>
      <p:ext uri="{BB962C8B-B14F-4D97-AF65-F5344CB8AC3E}">
        <p14:creationId xmlns:p14="http://schemas.microsoft.com/office/powerpoint/2010/main" val="42218467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dirty="0">
                <a:solidFill>
                  <a:srgbClr val="32220E"/>
                </a:solidFill>
                <a:latin typeface="Roboto Light"/>
              </a:rPr>
              <a:t>Dendrite</a:t>
            </a:r>
            <a:r>
              <a:rPr lang="en-US" altLang="zh-CN" sz="1200" b="0" i="0" u="none" strike="noStrike" kern="1200" dirty="0">
                <a:solidFill>
                  <a:schemeClr val="tx1"/>
                </a:solidFill>
                <a:effectLst/>
                <a:latin typeface="+mn-lt"/>
                <a:ea typeface="+mn-ea"/>
                <a:cs typeface="+mn-cs"/>
              </a:rPr>
              <a:t>[ˈ</a:t>
            </a:r>
            <a:r>
              <a:rPr lang="en-US" altLang="zh-CN" sz="1200" b="0" i="0" u="none" strike="noStrike" kern="1200" dirty="0" err="1">
                <a:solidFill>
                  <a:schemeClr val="tx1"/>
                </a:solidFill>
                <a:effectLst/>
                <a:latin typeface="+mn-lt"/>
                <a:ea typeface="+mn-ea"/>
                <a:cs typeface="+mn-cs"/>
              </a:rPr>
              <a:t>dɛnˌdraɪt</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树突</a:t>
            </a:r>
            <a:endParaRPr lang="en-US" altLang="zh-CN" sz="1200" b="0" i="0" u="none" strike="noStrike" kern="1200" dirty="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sz="1200" b="0" i="0" u="none" strike="noStrike" kern="1200" dirty="0">
                <a:solidFill>
                  <a:schemeClr val="tx1"/>
                </a:solidFill>
                <a:effectLst/>
                <a:latin typeface="+mn-lt"/>
                <a:ea typeface="+mn-ea"/>
                <a:cs typeface="+mn-cs"/>
              </a:rPr>
              <a:t>axon [ˈ</a:t>
            </a:r>
            <a:r>
              <a:rPr lang="en-US" altLang="zh-CN" sz="1200" b="0" i="0" u="none" strike="noStrike" kern="1200" dirty="0" err="1">
                <a:solidFill>
                  <a:schemeClr val="tx1"/>
                </a:solidFill>
                <a:effectLst/>
                <a:latin typeface="+mn-lt"/>
                <a:ea typeface="+mn-ea"/>
                <a:cs typeface="+mn-cs"/>
              </a:rPr>
              <a:t>ækˌsɑn</a:t>
            </a:r>
            <a:r>
              <a:rPr lang="en-US" altLang="zh-CN" sz="1200" b="0" i="0" u="none" strike="noStrike"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轴突</a:t>
            </a:r>
            <a:endParaRPr lang="en-US" altLang="zh-CN" sz="1200" b="0" i="0" u="none" strike="noStrike" kern="1200" dirty="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sz="1200" b="0" i="0" u="none" strike="noStrike" kern="1200" dirty="0">
                <a:solidFill>
                  <a:schemeClr val="tx1"/>
                </a:solidFill>
                <a:effectLst/>
                <a:latin typeface="+mn-lt"/>
                <a:ea typeface="+mn-ea"/>
                <a:cs typeface="+mn-cs"/>
              </a:rPr>
              <a:t>neuron</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12</a:t>
            </a:fld>
            <a:endParaRPr lang="zh-CN" altLang="en-US"/>
          </a:p>
        </p:txBody>
      </p:sp>
    </p:spTree>
    <p:extLst>
      <p:ext uri="{BB962C8B-B14F-4D97-AF65-F5344CB8AC3E}">
        <p14:creationId xmlns:p14="http://schemas.microsoft.com/office/powerpoint/2010/main" val="2136222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16</a:t>
            </a:fld>
            <a:endParaRPr lang="zh-CN" altLang="en-US"/>
          </a:p>
        </p:txBody>
      </p:sp>
    </p:spTree>
    <p:extLst>
      <p:ext uri="{BB962C8B-B14F-4D97-AF65-F5344CB8AC3E}">
        <p14:creationId xmlns:p14="http://schemas.microsoft.com/office/powerpoint/2010/main" val="27209921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错的点直观的几何解释：</a:t>
            </a:r>
            <a:endParaRPr lang="en-US" altLang="zh-CN" dirty="0"/>
          </a:p>
          <a:p>
            <a:pPr marL="228600" indent="-228600">
              <a:buAutoNum type="arabicPeriod"/>
            </a:pPr>
            <a:r>
              <a:rPr lang="zh-CN" altLang="en-US" dirty="0"/>
              <a:t>正样本与</a:t>
            </a:r>
            <a:r>
              <a:rPr lang="en-US" altLang="zh-CN" dirty="0"/>
              <a:t>w</a:t>
            </a:r>
            <a:r>
              <a:rPr lang="zh-CN" altLang="en-US" dirty="0"/>
              <a:t>的夹角是钝角；</a:t>
            </a:r>
            <a:endParaRPr lang="en-US" altLang="zh-CN" dirty="0"/>
          </a:p>
          <a:p>
            <a:pPr marL="228600" indent="-228600">
              <a:buAutoNum type="arabicPeriod"/>
            </a:pPr>
            <a:r>
              <a:rPr lang="zh-CN" altLang="en-US" dirty="0"/>
              <a:t>负样本与</a:t>
            </a:r>
            <a:r>
              <a:rPr lang="en-US" altLang="zh-CN" dirty="0"/>
              <a:t>w</a:t>
            </a:r>
            <a:r>
              <a:rPr lang="zh-CN" altLang="en-US" dirty="0"/>
              <a:t>的夹角是锐角；</a:t>
            </a:r>
          </a:p>
        </p:txBody>
      </p:sp>
      <p:sp>
        <p:nvSpPr>
          <p:cNvPr id="4" name="灯片编号占位符 3"/>
          <p:cNvSpPr>
            <a:spLocks noGrp="1"/>
          </p:cNvSpPr>
          <p:nvPr>
            <p:ph type="sldNum" sz="quarter" idx="10"/>
          </p:nvPr>
        </p:nvSpPr>
        <p:spPr/>
        <p:txBody>
          <a:bodyPr/>
          <a:lstStyle/>
          <a:p>
            <a:fld id="{39238576-7A69-4A13-BF5F-2E667F187D68}" type="slidenum">
              <a:rPr lang="zh-CN" altLang="en-US" smtClean="0"/>
              <a:t>17</a:t>
            </a:fld>
            <a:endParaRPr lang="zh-CN" altLang="en-US"/>
          </a:p>
        </p:txBody>
      </p:sp>
    </p:spTree>
    <p:extLst>
      <p:ext uri="{BB962C8B-B14F-4D97-AF65-F5344CB8AC3E}">
        <p14:creationId xmlns:p14="http://schemas.microsoft.com/office/powerpoint/2010/main" val="2650940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取初始值呢？</a:t>
            </a:r>
            <a:endParaRPr lang="en-US" altLang="zh-CN" dirty="0"/>
          </a:p>
          <a:p>
            <a:r>
              <a:rPr lang="zh-CN" altLang="en-US" dirty="0"/>
              <a:t>大家试试：正样本均值</a:t>
            </a:r>
            <a:r>
              <a:rPr lang="en-US" altLang="zh-CN" dirty="0"/>
              <a:t>-</a:t>
            </a:r>
            <a:r>
              <a:rPr lang="zh-CN" altLang="en-US" dirty="0"/>
              <a:t>负样本均值 的 垂直平分线</a:t>
            </a:r>
            <a:endParaRPr lang="en-US" altLang="zh-CN" dirty="0"/>
          </a:p>
          <a:p>
            <a:r>
              <a:rPr lang="en-US" altLang="zh-CN" dirty="0"/>
              <a:t>  </a:t>
            </a:r>
            <a:r>
              <a:rPr lang="zh-CN" altLang="en-US" dirty="0"/>
              <a:t>或者： 部分正样本均值 </a:t>
            </a:r>
            <a:r>
              <a:rPr lang="en-US" altLang="zh-CN" dirty="0"/>
              <a:t>– </a:t>
            </a:r>
            <a:r>
              <a:rPr lang="zh-CN" altLang="en-US" dirty="0"/>
              <a:t>部分負樣本均值 的垂直平分綫</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20</a:t>
            </a:fld>
            <a:endParaRPr lang="zh-CN" altLang="en-US"/>
          </a:p>
        </p:txBody>
      </p:sp>
    </p:spTree>
    <p:extLst>
      <p:ext uri="{BB962C8B-B14F-4D97-AF65-F5344CB8AC3E}">
        <p14:creationId xmlns:p14="http://schemas.microsoft.com/office/powerpoint/2010/main" val="1684901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t>http://blog.csdn.net/mqdwen/article/details/41827253</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25</a:t>
            </a:fld>
            <a:endParaRPr lang="zh-CN" altLang="en-US"/>
          </a:p>
        </p:txBody>
      </p:sp>
    </p:spTree>
    <p:extLst>
      <p:ext uri="{BB962C8B-B14F-4D97-AF65-F5344CB8AC3E}">
        <p14:creationId xmlns:p14="http://schemas.microsoft.com/office/powerpoint/2010/main" val="689828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238576-7A69-4A13-BF5F-2E667F187D68}" type="slidenum">
              <a:rPr lang="zh-CN" altLang="en-US" smtClean="0"/>
              <a:t>41</a:t>
            </a:fld>
            <a:endParaRPr lang="zh-CN" altLang="en-US"/>
          </a:p>
        </p:txBody>
      </p:sp>
    </p:spTree>
    <p:extLst>
      <p:ext uri="{BB962C8B-B14F-4D97-AF65-F5344CB8AC3E}">
        <p14:creationId xmlns:p14="http://schemas.microsoft.com/office/powerpoint/2010/main" val="1546807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63AE938-FE2F-4A62-B95B-A9474B7C79B9}" type="datetime1">
              <a:rPr lang="zh-CN" altLang="en-US" smtClean="0"/>
              <a:t>2019/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73B7AD8-5DC4-48B1-85DB-F828800310FF}" type="datetime1">
              <a:rPr lang="zh-CN" altLang="en-US" smtClean="0"/>
              <a:t>2019/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89AEDC-B1B6-4651-8320-C7CEA9D53B64}" type="datetime1">
              <a:rPr lang="zh-CN" altLang="en-US" smtClean="0"/>
              <a:t>2019/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sz="2800" b="1"/>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4E56F97-1887-40E0-B9EE-BC4456638C9B}" type="datetime1">
              <a:rPr lang="zh-CN" altLang="en-US" smtClean="0"/>
              <a:t>2019/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1708538-DD33-408C-A9E7-EB3D8A34DBA2}" type="datetime1">
              <a:rPr lang="zh-CN" altLang="en-US" smtClean="0"/>
              <a:t>2019/3/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2E47D89-46FE-4349-A9DB-0949D5DFEC73}" type="datetime1">
              <a:rPr lang="zh-CN" altLang="en-US" smtClean="0"/>
              <a:t>2019/3/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A44336D-2C2E-432A-A9D2-11853CB9AB8E}" type="datetime1">
              <a:rPr lang="zh-CN" altLang="en-US" smtClean="0"/>
              <a:t>2019/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FD18B8-D9C1-4E54-848A-BE142095F2E7}" type="datetime1">
              <a:rPr lang="zh-CN" altLang="en-US" smtClean="0"/>
              <a:t>2019/3/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576046C-3DE5-4E3C-B2C3-5645086A5C10}" type="datetime1">
              <a:rPr lang="zh-CN" altLang="en-US" smtClean="0"/>
              <a:t>2019/3/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F0C91C5-8337-4069-A8B9-6AB01C021125}" type="datetime1">
              <a:rPr lang="zh-CN" altLang="en-US" smtClean="0"/>
              <a:t>2019/3/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C010CC-CBA5-44FE-BE8F-3D6A127C12B5}" type="datetime1">
              <a:rPr lang="zh-CN" altLang="en-US" smtClean="0"/>
              <a:t>2019/3/26</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Wingdings" panose="05000000000000000000" pitchFamily="2" charset="2"/>
        <a:buChar char="n"/>
        <a:defRPr sz="2400" b="1"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6.G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5.gif"/><Relationship Id="rId5" Type="http://schemas.openxmlformats.org/officeDocument/2006/relationships/image" Target="../media/image34.jpe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5.bin"/><Relationship Id="rId1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oleObject" Target="../embeddings/oleObject28.bin"/><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48.wmf"/><Relationship Id="rId5" Type="http://schemas.openxmlformats.org/officeDocument/2006/relationships/image" Target="../media/image4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png"/><Relationship Id="rId5" Type="http://schemas.openxmlformats.org/officeDocument/2006/relationships/image" Target="../media/image47.wmf"/><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500.png"/><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63.png"/><Relationship Id="rId3" Type="http://schemas.openxmlformats.org/officeDocument/2006/relationships/image" Target="../media/image450.png"/><Relationship Id="rId21" Type="http://schemas.openxmlformats.org/officeDocument/2006/relationships/image" Target="../media/image54.png"/><Relationship Id="rId34" Type="http://schemas.openxmlformats.org/officeDocument/2006/relationships/customXml" Target="../ink/ink17.xml"/><Relationship Id="rId7" Type="http://schemas.openxmlformats.org/officeDocument/2006/relationships/image" Target="../media/image47.png"/><Relationship Id="rId12" Type="http://schemas.openxmlformats.org/officeDocument/2006/relationships/customXml" Target="../ink/ink6.xml"/><Relationship Id="rId17" Type="http://schemas.openxmlformats.org/officeDocument/2006/relationships/image" Target="../media/image52.png"/><Relationship Id="rId25" Type="http://schemas.openxmlformats.org/officeDocument/2006/relationships/image" Target="../media/image56.png"/><Relationship Id="rId33" Type="http://schemas.openxmlformats.org/officeDocument/2006/relationships/image" Target="../media/image60.png"/><Relationship Id="rId38" Type="http://schemas.openxmlformats.org/officeDocument/2006/relationships/customXml" Target="../ink/ink19.xml"/><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58.png"/><Relationship Id="rId41"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image" Target="../media/image490.png"/><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62.png"/><Relationship Id="rId40" Type="http://schemas.openxmlformats.org/officeDocument/2006/relationships/customXml" Target="../ink/ink20.xml"/><Relationship Id="rId5" Type="http://schemas.openxmlformats.org/officeDocument/2006/relationships/image" Target="../media/image46.png"/><Relationship Id="rId15" Type="http://schemas.openxmlformats.org/officeDocument/2006/relationships/image" Target="../media/image51.png"/><Relationship Id="rId23" Type="http://schemas.openxmlformats.org/officeDocument/2006/relationships/image" Target="../media/image55.png"/><Relationship Id="rId28" Type="http://schemas.openxmlformats.org/officeDocument/2006/relationships/customXml" Target="../ink/ink14.xml"/><Relationship Id="rId36" Type="http://schemas.openxmlformats.org/officeDocument/2006/relationships/customXml" Target="../ink/ink18.xml"/><Relationship Id="rId10" Type="http://schemas.openxmlformats.org/officeDocument/2006/relationships/customXml" Target="../ink/ink5.xml"/><Relationship Id="rId19" Type="http://schemas.openxmlformats.org/officeDocument/2006/relationships/image" Target="../media/image53.png"/><Relationship Id="rId31" Type="http://schemas.openxmlformats.org/officeDocument/2006/relationships/image" Target="../media/image59.png"/><Relationship Id="rId4" Type="http://schemas.openxmlformats.org/officeDocument/2006/relationships/customXml" Target="../ink/ink2.xml"/><Relationship Id="rId9" Type="http://schemas.openxmlformats.org/officeDocument/2006/relationships/image" Target="../media/image48.png"/><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57.png"/><Relationship Id="rId30" Type="http://schemas.openxmlformats.org/officeDocument/2006/relationships/customXml" Target="../ink/ink15.xml"/><Relationship Id="rId35"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customXml" Target="../ink/ink24.xml"/><Relationship Id="rId13" Type="http://schemas.openxmlformats.org/officeDocument/2006/relationships/image" Target="../media/image500.png"/><Relationship Id="rId18" Type="http://schemas.openxmlformats.org/officeDocument/2006/relationships/customXml" Target="../ink/ink29.xml"/><Relationship Id="rId26" Type="http://schemas.openxmlformats.org/officeDocument/2006/relationships/customXml" Target="../ink/ink33.xml"/><Relationship Id="rId39" Type="http://schemas.openxmlformats.org/officeDocument/2006/relationships/image" Target="../media/image71.png"/><Relationship Id="rId3" Type="http://schemas.openxmlformats.org/officeDocument/2006/relationships/image" Target="../media/image450.png"/><Relationship Id="rId21" Type="http://schemas.openxmlformats.org/officeDocument/2006/relationships/image" Target="../media/image54.png"/><Relationship Id="rId34" Type="http://schemas.openxmlformats.org/officeDocument/2006/relationships/customXml" Target="../ink/ink37.xml"/><Relationship Id="rId7" Type="http://schemas.openxmlformats.org/officeDocument/2006/relationships/image" Target="../media/image47.png"/><Relationship Id="rId12" Type="http://schemas.openxmlformats.org/officeDocument/2006/relationships/customXml" Target="../ink/ink26.xml"/><Relationship Id="rId17" Type="http://schemas.openxmlformats.org/officeDocument/2006/relationships/image" Target="../media/image52.png"/><Relationship Id="rId25" Type="http://schemas.openxmlformats.org/officeDocument/2006/relationships/image" Target="../media/image56.png"/><Relationship Id="rId33" Type="http://schemas.openxmlformats.org/officeDocument/2006/relationships/image" Target="../media/image68.png"/><Relationship Id="rId38" Type="http://schemas.openxmlformats.org/officeDocument/2006/relationships/customXml" Target="../ink/ink39.xml"/><Relationship Id="rId2" Type="http://schemas.openxmlformats.org/officeDocument/2006/relationships/customXml" Target="../ink/ink21.xml"/><Relationship Id="rId16" Type="http://schemas.openxmlformats.org/officeDocument/2006/relationships/customXml" Target="../ink/ink28.xml"/><Relationship Id="rId20" Type="http://schemas.openxmlformats.org/officeDocument/2006/relationships/customXml" Target="../ink/ink30.xml"/><Relationship Id="rId29" Type="http://schemas.openxmlformats.org/officeDocument/2006/relationships/image" Target="../media/image66.png"/><Relationship Id="rId41"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customXml" Target="../ink/ink23.xml"/><Relationship Id="rId11" Type="http://schemas.openxmlformats.org/officeDocument/2006/relationships/image" Target="../media/image490.png"/><Relationship Id="rId24" Type="http://schemas.openxmlformats.org/officeDocument/2006/relationships/customXml" Target="../ink/ink32.xml"/><Relationship Id="rId32" Type="http://schemas.openxmlformats.org/officeDocument/2006/relationships/customXml" Target="../ink/ink36.xml"/><Relationship Id="rId37" Type="http://schemas.openxmlformats.org/officeDocument/2006/relationships/image" Target="../media/image70.png"/><Relationship Id="rId40" Type="http://schemas.openxmlformats.org/officeDocument/2006/relationships/customXml" Target="../ink/ink40.xml"/><Relationship Id="rId5" Type="http://schemas.openxmlformats.org/officeDocument/2006/relationships/image" Target="../media/image46.png"/><Relationship Id="rId15" Type="http://schemas.openxmlformats.org/officeDocument/2006/relationships/image" Target="../media/image51.png"/><Relationship Id="rId23" Type="http://schemas.openxmlformats.org/officeDocument/2006/relationships/image" Target="../media/image55.png"/><Relationship Id="rId28" Type="http://schemas.openxmlformats.org/officeDocument/2006/relationships/customXml" Target="../ink/ink34.xml"/><Relationship Id="rId36" Type="http://schemas.openxmlformats.org/officeDocument/2006/relationships/customXml" Target="../ink/ink38.xml"/><Relationship Id="rId10" Type="http://schemas.openxmlformats.org/officeDocument/2006/relationships/customXml" Target="../ink/ink25.xml"/><Relationship Id="rId19" Type="http://schemas.openxmlformats.org/officeDocument/2006/relationships/image" Target="../media/image53.png"/><Relationship Id="rId31" Type="http://schemas.openxmlformats.org/officeDocument/2006/relationships/image" Target="../media/image67.png"/><Relationship Id="rId4" Type="http://schemas.openxmlformats.org/officeDocument/2006/relationships/customXml" Target="../ink/ink22.xml"/><Relationship Id="rId9" Type="http://schemas.openxmlformats.org/officeDocument/2006/relationships/image" Target="../media/image48.png"/><Relationship Id="rId14" Type="http://schemas.openxmlformats.org/officeDocument/2006/relationships/customXml" Target="../ink/ink27.xml"/><Relationship Id="rId22" Type="http://schemas.openxmlformats.org/officeDocument/2006/relationships/customXml" Target="../ink/ink31.xml"/><Relationship Id="rId27" Type="http://schemas.openxmlformats.org/officeDocument/2006/relationships/image" Target="../media/image65.png"/><Relationship Id="rId30" Type="http://schemas.openxmlformats.org/officeDocument/2006/relationships/customXml" Target="../ink/ink35.xml"/><Relationship Id="rId35" Type="http://schemas.openxmlformats.org/officeDocument/2006/relationships/image" Target="../media/image6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5.wmf"/><Relationship Id="rId3" Type="http://schemas.openxmlformats.org/officeDocument/2006/relationships/chart" Target="../charts/chart1.xml"/><Relationship Id="rId7" Type="http://schemas.openxmlformats.org/officeDocument/2006/relationships/image" Target="../media/image52.wmf"/><Relationship Id="rId12"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7.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73.png"/><Relationship Id="rId4" Type="http://schemas.openxmlformats.org/officeDocument/2006/relationships/image" Target="../media/image59.emf"/></Relationships>
</file>

<file path=ppt/slides/_rels/slide2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45.bin"/><Relationship Id="rId18" Type="http://schemas.openxmlformats.org/officeDocument/2006/relationships/image" Target="../media/image82.wmf"/><Relationship Id="rId3" Type="http://schemas.openxmlformats.org/officeDocument/2006/relationships/oleObject" Target="../embeddings/oleObject40.bin"/><Relationship Id="rId21" Type="http://schemas.openxmlformats.org/officeDocument/2006/relationships/image" Target="../media/image83.wmf"/><Relationship Id="rId7" Type="http://schemas.openxmlformats.org/officeDocument/2006/relationships/oleObject" Target="../embeddings/oleObject42.bin"/><Relationship Id="rId12" Type="http://schemas.openxmlformats.org/officeDocument/2006/relationships/image" Target="../media/image79.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oleObject" Target="../embeddings/oleObject48.bin"/><Relationship Id="rId1" Type="http://schemas.openxmlformats.org/officeDocument/2006/relationships/vmlDrawing" Target="../drawings/vmlDrawing14.vml"/><Relationship Id="rId6" Type="http://schemas.openxmlformats.org/officeDocument/2006/relationships/image" Target="../media/image76.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78.wmf"/><Relationship Id="rId19" Type="http://schemas.openxmlformats.org/officeDocument/2006/relationships/image" Target="../media/image84.emf"/><Relationship Id="rId4" Type="http://schemas.openxmlformats.org/officeDocument/2006/relationships/image" Target="../media/image75.wmf"/><Relationship Id="rId9" Type="http://schemas.openxmlformats.org/officeDocument/2006/relationships/oleObject" Target="../embeddings/oleObject43.bin"/><Relationship Id="rId14" Type="http://schemas.openxmlformats.org/officeDocument/2006/relationships/image" Target="../media/image8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image" Target="../media/image85.jpg"/><Relationship Id="rId1" Type="http://schemas.openxmlformats.org/officeDocument/2006/relationships/slideLayout" Target="../slideLayouts/slideLayout2.xml"/><Relationship Id="rId4" Type="http://schemas.openxmlformats.org/officeDocument/2006/relationships/image" Target="../media/image87.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52.bin"/><Relationship Id="rId14" Type="http://schemas.openxmlformats.org/officeDocument/2006/relationships/image" Target="../media/image96.wmf"/></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8.wmf"/><Relationship Id="rId5" Type="http://schemas.openxmlformats.org/officeDocument/2006/relationships/oleObject" Target="../embeddings/oleObject56.bin"/><Relationship Id="rId4" Type="http://schemas.openxmlformats.org/officeDocument/2006/relationships/image" Target="../media/image97.wmf"/></Relationships>
</file>

<file path=ppt/slides/_rels/slide39.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chart" Target="../charts/chart2.xml"/><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image" Target="../media/image105.wmf"/><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61.bin"/><Relationship Id="rId14" Type="http://schemas.openxmlformats.org/officeDocument/2006/relationships/oleObject" Target="../embeddings/oleObject63.bin"/></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image" Target="../media/image8.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12.png"/><Relationship Id="rId5" Type="http://schemas.openxmlformats.org/officeDocument/2006/relationships/oleObject" Target="../embeddings/oleObject5.bin"/><Relationship Id="rId15" Type="http://schemas.openxmlformats.org/officeDocument/2006/relationships/image" Target="../media/image7.wmf"/><Relationship Id="rId10" Type="http://schemas.openxmlformats.org/officeDocument/2006/relationships/image" Target="../media/image11.png"/><Relationship Id="rId4" Type="http://schemas.openxmlformats.org/officeDocument/2006/relationships/image" Target="../media/image4.wmf"/><Relationship Id="rId9" Type="http://schemas.openxmlformats.org/officeDocument/2006/relationships/image" Target="../media/image10.png"/><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chart" Target="../charts/chart4.xml"/><Relationship Id="rId3" Type="http://schemas.openxmlformats.org/officeDocument/2006/relationships/chart" Target="../charts/chart3.xml"/><Relationship Id="rId7" Type="http://schemas.openxmlformats.org/officeDocument/2006/relationships/image" Target="../media/image107.wmf"/><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oleObject" Target="../embeddings/oleObject67.bin"/><Relationship Id="rId5" Type="http://schemas.openxmlformats.org/officeDocument/2006/relationships/image" Target="../media/image106.wmf"/><Relationship Id="rId10" Type="http://schemas.openxmlformats.org/officeDocument/2006/relationships/image" Target="../media/image108.wmf"/><Relationship Id="rId4" Type="http://schemas.openxmlformats.org/officeDocument/2006/relationships/oleObject" Target="../embeddings/oleObject64.bin"/><Relationship Id="rId9" Type="http://schemas.openxmlformats.org/officeDocument/2006/relationships/oleObject" Target="../embeddings/oleObject6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9.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9.bin"/><Relationship Id="rId5" Type="http://schemas.openxmlformats.org/officeDocument/2006/relationships/image" Target="../media/image110.wmf"/><Relationship Id="rId4" Type="http://schemas.openxmlformats.org/officeDocument/2006/relationships/oleObject" Target="../embeddings/oleObject68.bin"/><Relationship Id="rId9" Type="http://schemas.openxmlformats.org/officeDocument/2006/relationships/image" Target="../media/image112.wmf"/></Relationships>
</file>

<file path=ppt/slides/_rels/slide42.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4.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4.bin"/><Relationship Id="rId14" Type="http://schemas.openxmlformats.org/officeDocument/2006/relationships/image" Target="../media/image118.wmf"/></Relationships>
</file>

<file path=ppt/slides/_rels/slide43.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82.bin"/><Relationship Id="rId18" Type="http://schemas.openxmlformats.org/officeDocument/2006/relationships/image" Target="../media/image126.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23.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25.wmf"/><Relationship Id="rId1" Type="http://schemas.openxmlformats.org/officeDocument/2006/relationships/vmlDrawing" Target="../drawings/vmlDrawing21.vml"/><Relationship Id="rId6" Type="http://schemas.openxmlformats.org/officeDocument/2006/relationships/image" Target="../media/image120.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80.bin"/><Relationship Id="rId14" Type="http://schemas.openxmlformats.org/officeDocument/2006/relationships/image" Target="../media/image12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10.xml"/><Relationship Id="rId7"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86.bin"/><Relationship Id="rId5" Type="http://schemas.openxmlformats.org/officeDocument/2006/relationships/image" Target="../media/image127.wmf"/><Relationship Id="rId4" Type="http://schemas.openxmlformats.org/officeDocument/2006/relationships/oleObject" Target="../embeddings/oleObject85.bin"/><Relationship Id="rId9" Type="http://schemas.openxmlformats.org/officeDocument/2006/relationships/image" Target="../media/image129.wmf"/></Relationships>
</file>

<file path=ppt/slides/_rels/slide45.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1.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91.bin"/><Relationship Id="rId14" Type="http://schemas.openxmlformats.org/officeDocument/2006/relationships/image" Target="../media/image135.wmf"/></Relationships>
</file>

<file path=ppt/slides/_rels/slide46.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40.wmf"/><Relationship Id="rId2" Type="http://schemas.openxmlformats.org/officeDocument/2006/relationships/slideLayout" Target="../slideLayouts/slideLayout2.xml"/><Relationship Id="rId16" Type="http://schemas.openxmlformats.org/officeDocument/2006/relationships/image" Target="../media/image142.wmf"/><Relationship Id="rId1" Type="http://schemas.openxmlformats.org/officeDocument/2006/relationships/vmlDrawing" Target="../drawings/vmlDrawing24.vml"/><Relationship Id="rId6" Type="http://schemas.openxmlformats.org/officeDocument/2006/relationships/image" Target="../media/image137.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97.bin"/><Relationship Id="rId14" Type="http://schemas.openxmlformats.org/officeDocument/2006/relationships/image" Target="../media/image141.wmf"/></Relationships>
</file>

<file path=ppt/slides/_rels/slide4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4.wmf"/><Relationship Id="rId5" Type="http://schemas.openxmlformats.org/officeDocument/2006/relationships/oleObject" Target="../embeddings/oleObject102.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0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50.wmf"/><Relationship Id="rId3" Type="http://schemas.openxmlformats.org/officeDocument/2006/relationships/image" Target="../media/image152.emf"/><Relationship Id="rId7" Type="http://schemas.openxmlformats.org/officeDocument/2006/relationships/image" Target="../media/image147.wmf"/><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6.bin"/><Relationship Id="rId11" Type="http://schemas.openxmlformats.org/officeDocument/2006/relationships/image" Target="../media/image149.wmf"/><Relationship Id="rId5" Type="http://schemas.openxmlformats.org/officeDocument/2006/relationships/image" Target="../media/image144.wmf"/><Relationship Id="rId15" Type="http://schemas.openxmlformats.org/officeDocument/2006/relationships/image" Target="../media/image151.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48.wmf"/><Relationship Id="rId14" Type="http://schemas.openxmlformats.org/officeDocument/2006/relationships/oleObject" Target="../embeddings/oleObject11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57.wmf"/><Relationship Id="rId3" Type="http://schemas.openxmlformats.org/officeDocument/2006/relationships/image" Target="../media/image159.emf"/><Relationship Id="rId7" Type="http://schemas.openxmlformats.org/officeDocument/2006/relationships/image" Target="../media/image154.wmf"/><Relationship Id="rId12"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12.bin"/><Relationship Id="rId11" Type="http://schemas.openxmlformats.org/officeDocument/2006/relationships/image" Target="../media/image156.wmf"/><Relationship Id="rId5" Type="http://schemas.openxmlformats.org/officeDocument/2006/relationships/image" Target="../media/image153.wmf"/><Relationship Id="rId15" Type="http://schemas.openxmlformats.org/officeDocument/2006/relationships/image" Target="../media/image158.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55.wmf"/><Relationship Id="rId14" Type="http://schemas.openxmlformats.org/officeDocument/2006/relationships/oleObject" Target="../embeddings/oleObject116.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5.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hyperlink" Target="http://ntucsu.csie.ntu.edu.tw/~cjlin/libsvm/?js=1" TargetMode="External"/><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51.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3.wmf"/><Relationship Id="rId11" Type="http://schemas.openxmlformats.org/officeDocument/2006/relationships/image" Target="../media/image166.emf"/><Relationship Id="rId5" Type="http://schemas.openxmlformats.org/officeDocument/2006/relationships/oleObject" Target="../embeddings/oleObject118.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20.bin"/></Relationships>
</file>

<file path=ppt/slides/_rels/slide52.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2.e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8.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image" Target="../media/image174.emf"/><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24.bin"/><Relationship Id="rId14" Type="http://schemas.openxmlformats.org/officeDocument/2006/relationships/image" Target="../media/image173.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30.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80.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6.wmf"/><Relationship Id="rId11" Type="http://schemas.openxmlformats.org/officeDocument/2006/relationships/image" Target="../media/image177.wmf"/><Relationship Id="rId5" Type="http://schemas.openxmlformats.org/officeDocument/2006/relationships/oleObject" Target="../embeddings/oleObject127.bin"/><Relationship Id="rId10" Type="http://schemas.openxmlformats.org/officeDocument/2006/relationships/oleObject" Target="../embeddings/oleObject129.bin"/><Relationship Id="rId4" Type="http://schemas.openxmlformats.org/officeDocument/2006/relationships/image" Target="../media/image175.wmf"/><Relationship Id="rId9" Type="http://schemas.openxmlformats.org/officeDocument/2006/relationships/image" Target="../media/image179.png"/><Relationship Id="rId14" Type="http://schemas.openxmlformats.org/officeDocument/2006/relationships/image" Target="../media/image178.wmf"/></Relationships>
</file>

<file path=ppt/slides/_rels/slide55.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82.wmf"/><Relationship Id="rId5" Type="http://schemas.openxmlformats.org/officeDocument/2006/relationships/oleObject" Target="../embeddings/oleObject132.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34.bin"/></Relationships>
</file>

<file path=ppt/slides/_rels/slide56.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86.wmf"/><Relationship Id="rId11" Type="http://schemas.openxmlformats.org/officeDocument/2006/relationships/oleObject" Target="../embeddings/oleObject138.bin"/><Relationship Id="rId5" Type="http://schemas.openxmlformats.org/officeDocument/2006/relationships/oleObject" Target="../embeddings/oleObject136.bin"/><Relationship Id="rId10" Type="http://schemas.openxmlformats.org/officeDocument/2006/relationships/image" Target="../media/image190.emf"/><Relationship Id="rId4" Type="http://schemas.openxmlformats.org/officeDocument/2006/relationships/image" Target="../media/image185.wmf"/><Relationship Id="rId9" Type="http://schemas.openxmlformats.org/officeDocument/2006/relationships/image" Target="../media/image189.emf"/></Relationships>
</file>

<file path=ppt/slides/_rels/slide5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94.emf"/><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40.bin"/><Relationship Id="rId5" Type="http://schemas.openxmlformats.org/officeDocument/2006/relationships/image" Target="../media/image191.wmf"/><Relationship Id="rId10" Type="http://schemas.openxmlformats.org/officeDocument/2006/relationships/image" Target="../media/image193.wmf"/><Relationship Id="rId4" Type="http://schemas.openxmlformats.org/officeDocument/2006/relationships/oleObject" Target="../embeddings/oleObject139.bin"/><Relationship Id="rId9" Type="http://schemas.openxmlformats.org/officeDocument/2006/relationships/oleObject" Target="../embeddings/oleObject142.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95.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hyperlink" Target="http://users.cecs.anu.edu.au/~chteo/SASK.html" TargetMode="External"/><Relationship Id="rId7" Type="http://schemas.openxmlformats.org/officeDocument/2006/relationships/image" Target="../media/image19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44.bin"/><Relationship Id="rId5" Type="http://schemas.openxmlformats.org/officeDocument/2006/relationships/image" Target="../media/image199.png"/><Relationship Id="rId10" Type="http://schemas.openxmlformats.org/officeDocument/2006/relationships/hyperlink" Target="http://www.zhizhihu.com/html/y2011/2993.html" TargetMode="External"/><Relationship Id="rId4" Type="http://schemas.openxmlformats.org/officeDocument/2006/relationships/image" Target="../media/image198.png"/><Relationship Id="rId9" Type="http://schemas.openxmlformats.org/officeDocument/2006/relationships/image" Target="../media/image197.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5.png"/><Relationship Id="rId7" Type="http://schemas.openxmlformats.org/officeDocument/2006/relationships/oleObject" Target="../embeddings/oleObject11.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16.png"/><Relationship Id="rId9"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202.wmf"/></Relationships>
</file>

<file path=ppt/slides/_rels/slide62.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152.bin"/><Relationship Id="rId18" Type="http://schemas.openxmlformats.org/officeDocument/2006/relationships/image" Target="../media/image210.wmf"/><Relationship Id="rId3" Type="http://schemas.openxmlformats.org/officeDocument/2006/relationships/oleObject" Target="../embeddings/oleObject147.bin"/><Relationship Id="rId21" Type="http://schemas.openxmlformats.org/officeDocument/2006/relationships/oleObject" Target="../embeddings/oleObject156.bin"/><Relationship Id="rId7" Type="http://schemas.openxmlformats.org/officeDocument/2006/relationships/oleObject" Target="../embeddings/oleObject149.bin"/><Relationship Id="rId12" Type="http://schemas.openxmlformats.org/officeDocument/2006/relationships/image" Target="../media/image207.wmf"/><Relationship Id="rId17"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209.wmf"/><Relationship Id="rId20" Type="http://schemas.openxmlformats.org/officeDocument/2006/relationships/image" Target="../media/image211.wmf"/><Relationship Id="rId1" Type="http://schemas.openxmlformats.org/officeDocument/2006/relationships/vmlDrawing" Target="../drawings/vmlDrawing37.vml"/><Relationship Id="rId6" Type="http://schemas.openxmlformats.org/officeDocument/2006/relationships/image" Target="../media/image204.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image" Target="../media/image213.jpeg"/><Relationship Id="rId10" Type="http://schemas.openxmlformats.org/officeDocument/2006/relationships/image" Target="../media/image206.wmf"/><Relationship Id="rId19" Type="http://schemas.openxmlformats.org/officeDocument/2006/relationships/oleObject" Target="../embeddings/oleObject155.bin"/><Relationship Id="rId4" Type="http://schemas.openxmlformats.org/officeDocument/2006/relationships/image" Target="../media/image203.wmf"/><Relationship Id="rId9" Type="http://schemas.openxmlformats.org/officeDocument/2006/relationships/oleObject" Target="../embeddings/oleObject150.bin"/><Relationship Id="rId14" Type="http://schemas.openxmlformats.org/officeDocument/2006/relationships/image" Target="../media/image208.wmf"/><Relationship Id="rId22" Type="http://schemas.openxmlformats.org/officeDocument/2006/relationships/image" Target="../media/image212.w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7.bin"/><Relationship Id="rId7" Type="http://schemas.openxmlformats.org/officeDocument/2006/relationships/image" Target="../media/image215.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58.bin"/><Relationship Id="rId5" Type="http://schemas.openxmlformats.org/officeDocument/2006/relationships/image" Target="../media/image217.jpeg"/><Relationship Id="rId4" Type="http://schemas.openxmlformats.org/officeDocument/2006/relationships/image" Target="../media/image214.wmf"/><Relationship Id="rId9" Type="http://schemas.openxmlformats.org/officeDocument/2006/relationships/image" Target="../media/image21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219.emf"/><Relationship Id="rId4" Type="http://schemas.openxmlformats.org/officeDocument/2006/relationships/image" Target="../media/image218.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21.wmf"/><Relationship Id="rId5" Type="http://schemas.openxmlformats.org/officeDocument/2006/relationships/oleObject" Target="../embeddings/oleObject162.bin"/><Relationship Id="rId4" Type="http://schemas.openxmlformats.org/officeDocument/2006/relationships/image" Target="../media/image22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23.wmf"/><Relationship Id="rId5" Type="http://schemas.openxmlformats.org/officeDocument/2006/relationships/oleObject" Target="../embeddings/oleObject164.bin"/><Relationship Id="rId4" Type="http://schemas.openxmlformats.org/officeDocument/2006/relationships/image" Target="../media/image222.wmf"/></Relationships>
</file>

<file path=ppt/slides/_rels/slide69.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notesSlide" Target="../notesSlides/notesSlide13.xml"/><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24.wmf"/><Relationship Id="rId5" Type="http://schemas.openxmlformats.org/officeDocument/2006/relationships/oleObject" Target="../embeddings/oleObject165.bin"/><Relationship Id="rId4" Type="http://schemas.openxmlformats.org/officeDocument/2006/relationships/image" Target="../media/image226.png"/></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 Id="rId14" Type="http://schemas.openxmlformats.org/officeDocument/2006/relationships/image" Target="../media/image24.wmf"/></Relationships>
</file>

<file path=ppt/slides/_rels/slide70.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8.wmf"/><Relationship Id="rId5" Type="http://schemas.openxmlformats.org/officeDocument/2006/relationships/oleObject" Target="../embeddings/oleObject168.bin"/><Relationship Id="rId4" Type="http://schemas.openxmlformats.org/officeDocument/2006/relationships/image" Target="../media/image227.wmf"/></Relationships>
</file>

<file path=ppt/slides/_rels/slide71.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31.wmf"/><Relationship Id="rId5" Type="http://schemas.openxmlformats.org/officeDocument/2006/relationships/oleObject" Target="../embeddings/oleObject171.bin"/><Relationship Id="rId4" Type="http://schemas.openxmlformats.org/officeDocument/2006/relationships/image" Target="../media/image230.wmf"/></Relationships>
</file>

<file path=ppt/slides/_rels/slide72.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image" Target="../media/image237.emf"/><Relationship Id="rId3" Type="http://schemas.openxmlformats.org/officeDocument/2006/relationships/notesSlide" Target="../notesSlides/notesSlide14.xml"/><Relationship Id="rId7" Type="http://schemas.openxmlformats.org/officeDocument/2006/relationships/image" Target="../media/image234.wmf"/><Relationship Id="rId12"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74.bin"/><Relationship Id="rId11" Type="http://schemas.openxmlformats.org/officeDocument/2006/relationships/oleObject" Target="../embeddings/oleObject176.bin"/><Relationship Id="rId5" Type="http://schemas.openxmlformats.org/officeDocument/2006/relationships/image" Target="../media/image233.wmf"/><Relationship Id="rId10" Type="http://schemas.openxmlformats.org/officeDocument/2006/relationships/image" Target="../media/image235.wmf"/><Relationship Id="rId4" Type="http://schemas.openxmlformats.org/officeDocument/2006/relationships/oleObject" Target="../embeddings/oleObject173.bin"/><Relationship Id="rId9" Type="http://schemas.openxmlformats.org/officeDocument/2006/relationships/oleObject" Target="../embeddings/oleObject175.bin"/></Relationships>
</file>

<file path=ppt/slides/_rels/slide73.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39.wmf"/><Relationship Id="rId5" Type="http://schemas.openxmlformats.org/officeDocument/2006/relationships/oleObject" Target="../embeddings/oleObject179.bin"/><Relationship Id="rId4" Type="http://schemas.openxmlformats.org/officeDocument/2006/relationships/image" Target="../media/image238.wmf"/></Relationships>
</file>

<file path=ppt/slides/_rels/slide74.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244.wmf"/><Relationship Id="rId2" Type="http://schemas.openxmlformats.org/officeDocument/2006/relationships/slideLayout" Target="../slideLayouts/slideLayout2.xml"/><Relationship Id="rId16" Type="http://schemas.openxmlformats.org/officeDocument/2006/relationships/image" Target="../media/image246.wmf"/><Relationship Id="rId1" Type="http://schemas.openxmlformats.org/officeDocument/2006/relationships/vmlDrawing" Target="../drawings/vmlDrawing47.vml"/><Relationship Id="rId6" Type="http://schemas.openxmlformats.org/officeDocument/2006/relationships/image" Target="../media/image242.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240.wmf"/><Relationship Id="rId4" Type="http://schemas.openxmlformats.org/officeDocument/2006/relationships/image" Target="../media/image241.wmf"/><Relationship Id="rId9" Type="http://schemas.openxmlformats.org/officeDocument/2006/relationships/oleObject" Target="../embeddings/oleObject184.bin"/><Relationship Id="rId14" Type="http://schemas.openxmlformats.org/officeDocument/2006/relationships/image" Target="../media/image245.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249.wmf"/><Relationship Id="rId3" Type="http://schemas.openxmlformats.org/officeDocument/2006/relationships/notesSlide" Target="../notesSlides/notesSlide15.xml"/><Relationship Id="rId7" Type="http://schemas.openxmlformats.org/officeDocument/2006/relationships/image" Target="../media/image248.wmf"/><Relationship Id="rId12"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89.bin"/><Relationship Id="rId11" Type="http://schemas.openxmlformats.org/officeDocument/2006/relationships/image" Target="../media/image232.wmf"/><Relationship Id="rId5" Type="http://schemas.openxmlformats.org/officeDocument/2006/relationships/image" Target="../media/image247.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231.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16.xml"/><Relationship Id="rId7" Type="http://schemas.openxmlformats.org/officeDocument/2006/relationships/image" Target="../media/image251.wmf"/><Relationship Id="rId12" Type="http://schemas.openxmlformats.org/officeDocument/2006/relationships/image" Target="../media/image253.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94.bin"/><Relationship Id="rId11" Type="http://schemas.openxmlformats.org/officeDocument/2006/relationships/oleObject" Target="../embeddings/oleObject196.bin"/><Relationship Id="rId5" Type="http://schemas.openxmlformats.org/officeDocument/2006/relationships/image" Target="../media/image250.wmf"/><Relationship Id="rId10" Type="http://schemas.openxmlformats.org/officeDocument/2006/relationships/image" Target="../media/image254.emf"/><Relationship Id="rId4" Type="http://schemas.openxmlformats.org/officeDocument/2006/relationships/oleObject" Target="../embeddings/oleObject193.bin"/><Relationship Id="rId9" Type="http://schemas.openxmlformats.org/officeDocument/2006/relationships/image" Target="../media/image25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notesSlide" Target="../notesSlides/notesSlide17.xml"/><Relationship Id="rId7" Type="http://schemas.openxmlformats.org/officeDocument/2006/relationships/image" Target="../media/image256.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98.bin"/><Relationship Id="rId5" Type="http://schemas.openxmlformats.org/officeDocument/2006/relationships/image" Target="../media/image255.wmf"/><Relationship Id="rId4" Type="http://schemas.openxmlformats.org/officeDocument/2006/relationships/oleObject" Target="../embeddings/oleObject197.bin"/><Relationship Id="rId9" Type="http://schemas.openxmlformats.org/officeDocument/2006/relationships/image" Target="../media/image257.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258.wmf"/></Relationships>
</file>

<file path=ppt/slides/_rels/slide79.xml.rels><?xml version="1.0" encoding="UTF-8" standalone="yes"?>
<Relationships xmlns="http://schemas.openxmlformats.org/package/2006/relationships"><Relationship Id="rId2" Type="http://schemas.openxmlformats.org/officeDocument/2006/relationships/image" Target="../media/image25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customXml" Target="../ink/ink41.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61.png"/><Relationship Id="rId5" Type="http://schemas.openxmlformats.org/officeDocument/2006/relationships/customXml" Target="../ink/ink42.xml"/><Relationship Id="rId4" Type="http://schemas.openxmlformats.org/officeDocument/2006/relationships/image" Target="../media/image260.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19.xml"/><Relationship Id="rId7" Type="http://schemas.openxmlformats.org/officeDocument/2006/relationships/image" Target="../media/image261.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02.bin"/><Relationship Id="rId5" Type="http://schemas.openxmlformats.org/officeDocument/2006/relationships/image" Target="../media/image260.wmf"/><Relationship Id="rId4" Type="http://schemas.openxmlformats.org/officeDocument/2006/relationships/oleObject" Target="../embeddings/oleObject201.bin"/><Relationship Id="rId9" Type="http://schemas.openxmlformats.org/officeDocument/2006/relationships/image" Target="../media/image262.wmf"/></Relationships>
</file>

<file path=ppt/slides/_rels/slide82.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notesSlide" Target="../notesSlides/notesSlide20.xml"/><Relationship Id="rId7"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64.jpg"/><Relationship Id="rId5" Type="http://schemas.openxmlformats.org/officeDocument/2006/relationships/image" Target="../media/image261.wmf"/><Relationship Id="rId4" Type="http://schemas.openxmlformats.org/officeDocument/2006/relationships/oleObject" Target="../embeddings/oleObject204.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66.png"/><Relationship Id="rId5" Type="http://schemas.openxmlformats.org/officeDocument/2006/relationships/image" Target="../media/image265.wmf"/><Relationship Id="rId4" Type="http://schemas.openxmlformats.org/officeDocument/2006/relationships/oleObject" Target="../embeddings/oleObject206.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22.xml"/><Relationship Id="rId7"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08.bin"/><Relationship Id="rId5" Type="http://schemas.openxmlformats.org/officeDocument/2006/relationships/image" Target="../media/image267.wmf"/><Relationship Id="rId10" Type="http://schemas.openxmlformats.org/officeDocument/2006/relationships/image" Target="../media/image270.jpeg"/><Relationship Id="rId4" Type="http://schemas.openxmlformats.org/officeDocument/2006/relationships/oleObject" Target="../embeddings/oleObject207.bin"/><Relationship Id="rId9" Type="http://schemas.openxmlformats.org/officeDocument/2006/relationships/image" Target="../media/image269.wmf"/></Relationships>
</file>

<file path=ppt/slides/_rels/slide87.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72.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noFill/>
        </p:spPr>
        <p:style>
          <a:lnRef idx="0">
            <a:schemeClr val="accent1"/>
          </a:lnRef>
          <a:fillRef idx="3">
            <a:schemeClr val="accent1"/>
          </a:fillRef>
          <a:effectRef idx="3">
            <a:schemeClr val="accent1"/>
          </a:effectRef>
          <a:fontRef idx="minor">
            <a:schemeClr val="lt1"/>
          </a:fontRef>
        </p:style>
        <p:txBody>
          <a:bodyPr>
            <a:normAutofit/>
          </a:bodyPr>
          <a:lstStyle/>
          <a:p>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第二讲：线性分类器</a:t>
            </a:r>
          </a:p>
        </p:txBody>
      </p:sp>
      <p:sp>
        <p:nvSpPr>
          <p:cNvPr id="3" name="副标题 2"/>
          <p:cNvSpPr>
            <a:spLocks noGrp="1"/>
          </p:cNvSpPr>
          <p:nvPr>
            <p:ph type="subTitle" idx="1"/>
          </p:nvPr>
        </p:nvSpPr>
        <p:spPr/>
        <p:txBody>
          <a:bodyPr>
            <a:normAutofit/>
          </a:bodyPr>
          <a:lstStyle/>
          <a:p>
            <a:r>
              <a:rPr lang="zh-CN" altLang="en-US" sz="2000" b="0" dirty="0">
                <a:solidFill>
                  <a:schemeClr val="tx1"/>
                </a:solidFill>
                <a:latin typeface="华文楷体" panose="02010600040101010101" pitchFamily="2" charset="-122"/>
                <a:ea typeface="华文楷体" panose="02010600040101010101" pitchFamily="2" charset="-122"/>
              </a:rPr>
              <a:t>苏松志</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en-US" altLang="zh-CN" sz="2000" b="0" dirty="0">
                <a:solidFill>
                  <a:schemeClr val="tx1"/>
                </a:solidFill>
                <a:latin typeface="华文楷体" panose="02010600040101010101" pitchFamily="2" charset="-122"/>
                <a:ea typeface="华文楷体" panose="02010600040101010101" pitchFamily="2" charset="-122"/>
              </a:rPr>
              <a:t>ssz@xmu.edu.cn</a:t>
            </a:r>
            <a:endParaRPr lang="zh-CN" altLang="en-US" sz="2000" b="0" dirty="0">
              <a:solidFill>
                <a:schemeClr val="tx1"/>
              </a:solidFill>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AEFCACB0-6C4C-465E-B9D8-3BFFB5497358}"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a:t>
            </a:fld>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a:xfrm>
            <a:off x="395536" y="1556792"/>
            <a:ext cx="8229600" cy="4525963"/>
          </a:xfrm>
        </p:spPr>
        <p:txBody>
          <a:bodyPr/>
          <a:lstStyle/>
          <a:p>
            <a:pPr marL="457200" indent="-457200">
              <a:buNone/>
            </a:pPr>
            <a:r>
              <a:rPr lang="en-US" altLang="zh-CN" dirty="0">
                <a:solidFill>
                  <a:srgbClr val="0000FF"/>
                </a:solidFill>
                <a:latin typeface="华文宋体" panose="02010600040101010101" pitchFamily="2" charset="-122"/>
                <a:ea typeface="华文宋体" panose="02010600040101010101" pitchFamily="2" charset="-122"/>
              </a:rPr>
              <a:t>1.1 </a:t>
            </a:r>
            <a:r>
              <a:rPr lang="zh-CN" altLang="en-US" dirty="0">
                <a:solidFill>
                  <a:srgbClr val="0000FF"/>
                </a:solidFill>
                <a:latin typeface="华文宋体" panose="02010600040101010101" pitchFamily="2" charset="-122"/>
                <a:ea typeface="华文宋体" panose="02010600040101010101" pitchFamily="2" charset="-122"/>
              </a:rPr>
              <a:t>模型与策略</a:t>
            </a:r>
            <a:endParaRPr lang="en-US" altLang="zh-CN" dirty="0">
              <a:solidFill>
                <a:srgbClr val="0000FF"/>
              </a:solidFill>
              <a:latin typeface="华文宋体" panose="02010600040101010101" pitchFamily="2" charset="-122"/>
              <a:ea typeface="华文宋体" panose="02010600040101010101" pitchFamily="2" charset="-122"/>
            </a:endParaRPr>
          </a:p>
          <a:p>
            <a:r>
              <a:rPr lang="zh-CN" altLang="en-US" dirty="0">
                <a:latin typeface="华文楷体" panose="02010600040101010101" pitchFamily="2" charset="-122"/>
                <a:ea typeface="华文楷体" panose="02010600040101010101" pitchFamily="2" charset="-122"/>
              </a:rPr>
              <a:t>模型</a:t>
            </a:r>
            <a:endParaRPr lang="en-US" altLang="zh-CN" dirty="0">
              <a:latin typeface="华文楷体" panose="02010600040101010101" pitchFamily="2" charset="-122"/>
              <a:ea typeface="华文楷体" panose="02010600040101010101" pitchFamily="2" charset="-122"/>
            </a:endParaRPr>
          </a:p>
          <a:p>
            <a:pPr marL="457200" indent="-457200">
              <a:buNone/>
            </a:pPr>
            <a:endParaRPr lang="en-US" altLang="zh-CN" dirty="0">
              <a:solidFill>
                <a:srgbClr val="0000FF"/>
              </a:solidFill>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0</a:t>
            </a:fld>
            <a:endParaRPr lang="zh-CN" altLang="en-US"/>
          </a:p>
        </p:txBody>
      </p:sp>
      <p:pic>
        <p:nvPicPr>
          <p:cNvPr id="86021" name="Picture 5" descr="http://neuron.eng.wayne.edu/tarek/MITbook/chap3/img00001.gif"/>
          <p:cNvPicPr>
            <a:picLocks noChangeAspect="1" noChangeArrowheads="1"/>
          </p:cNvPicPr>
          <p:nvPr/>
        </p:nvPicPr>
        <p:blipFill>
          <a:blip r:embed="rId4" cstate="print"/>
          <a:srcRect/>
          <a:stretch>
            <a:fillRect/>
          </a:stretch>
        </p:blipFill>
        <p:spPr bwMode="auto">
          <a:xfrm>
            <a:off x="1259632" y="2790859"/>
            <a:ext cx="6081906" cy="2726373"/>
          </a:xfrm>
          <a:prstGeom prst="rect">
            <a:avLst/>
          </a:prstGeom>
          <a:noFill/>
        </p:spPr>
      </p:pic>
      <p:graphicFrame>
        <p:nvGraphicFramePr>
          <p:cNvPr id="86017" name="Object 1"/>
          <p:cNvGraphicFramePr>
            <a:graphicFrameLocks noChangeAspect="1"/>
          </p:cNvGraphicFramePr>
          <p:nvPr>
            <p:extLst>
              <p:ext uri="{D42A27DB-BD31-4B8C-83A1-F6EECF244321}">
                <p14:modId xmlns:p14="http://schemas.microsoft.com/office/powerpoint/2010/main" val="2778284306"/>
              </p:ext>
            </p:extLst>
          </p:nvPr>
        </p:nvGraphicFramePr>
        <p:xfrm>
          <a:off x="6156176" y="4581128"/>
          <a:ext cx="2016224" cy="1008112"/>
        </p:xfrm>
        <a:graphic>
          <a:graphicData uri="http://schemas.openxmlformats.org/presentationml/2006/ole">
            <mc:AlternateContent xmlns:mc="http://schemas.openxmlformats.org/markup-compatibility/2006">
              <mc:Choice xmlns:v="urn:schemas-microsoft-com:vml" Requires="v">
                <p:oleObj spid="_x0000_s8303" name="Equation" r:id="rId5" imgW="32918400" imgH="16459200" progId="Equation.DSMT4">
                  <p:embed/>
                </p:oleObj>
              </mc:Choice>
              <mc:Fallback>
                <p:oleObj name="Equation" r:id="rId5" imgW="32918400" imgH="16459200" progId="Equation.DSMT4">
                  <p:embed/>
                  <p:pic>
                    <p:nvPicPr>
                      <p:cNvPr id="0" name="图片 8192"/>
                      <p:cNvPicPr>
                        <a:picLocks noChangeAspect="1"/>
                      </p:cNvPicPr>
                      <p:nvPr/>
                    </p:nvPicPr>
                    <p:blipFill>
                      <a:blip r:embed="rId6"/>
                      <a:stretch>
                        <a:fillRect/>
                      </a:stretch>
                    </p:blipFill>
                    <p:spPr>
                      <a:xfrm>
                        <a:off x="6156176" y="4581128"/>
                        <a:ext cx="2016224" cy="1008112"/>
                      </a:xfrm>
                      <a:prstGeom prst="rect">
                        <a:avLst/>
                      </a:prstGeom>
                      <a:noFill/>
                      <a:ln w="9525">
                        <a:noFill/>
                      </a:ln>
                    </p:spPr>
                  </p:pic>
                </p:oleObj>
              </mc:Fallback>
            </mc:AlternateContent>
          </a:graphicData>
        </a:graphic>
      </p:graphicFrame>
      <p:sp>
        <p:nvSpPr>
          <p:cNvPr id="86019" name="AutoShape 3" descr="http://img2.imgtn.bdimg.com/it/u=2126316064,2850768374&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sp>
        <p:nvSpPr>
          <p:cNvPr id="6" name="AutoShape 5" descr="http://img2.imgtn.bdimg.com/it/u=2126316064,2850768374&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sp>
        <p:nvSpPr>
          <p:cNvPr id="86023" name="AutoShape 7" descr="http://img2.imgtn.bdimg.com/it/u=2126316064,2850768374&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sp>
        <p:nvSpPr>
          <p:cNvPr id="86025" name="AutoShape 9" descr="http://img2.imgtn.bdimg.com/it/u=2126316064,2850768374&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pic>
        <p:nvPicPr>
          <p:cNvPr id="86027" name="Picture 11" descr="http://www.myexception.cn/img/2014/07/01/142648412.png"/>
          <p:cNvPicPr>
            <a:picLocks noChangeAspect="1" noChangeArrowheads="1"/>
          </p:cNvPicPr>
          <p:nvPr/>
        </p:nvPicPr>
        <p:blipFill>
          <a:blip r:embed="rId7" cstate="print"/>
          <a:srcRect/>
          <a:stretch>
            <a:fillRect/>
          </a:stretch>
        </p:blipFill>
        <p:spPr bwMode="auto">
          <a:xfrm>
            <a:off x="4427984" y="3429000"/>
            <a:ext cx="1440160" cy="1415108"/>
          </a:xfrm>
          <a:prstGeom prst="rect">
            <a:avLst/>
          </a:prstGeom>
          <a:ln>
            <a:solidFill>
              <a:srgbClr val="0000FF"/>
            </a:solidFill>
          </a:ln>
        </p:spPr>
        <p:style>
          <a:lnRef idx="2">
            <a:schemeClr val="accent2"/>
          </a:lnRef>
          <a:fillRef idx="1001">
            <a:schemeClr val="dk2"/>
          </a:fillRef>
          <a:effectRef idx="0">
            <a:schemeClr val="accent2"/>
          </a:effectRef>
          <a:fontRef idx="minor">
            <a:schemeClr val="dk1"/>
          </a:fontRef>
        </p:style>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6D0F45-292C-4517-826B-046B0733F91B}"/>
              </a:ext>
            </a:extLst>
          </p:cNvPr>
          <p:cNvSpPr>
            <a:spLocks noGrp="1"/>
          </p:cNvSpPr>
          <p:nvPr>
            <p:ph type="title"/>
          </p:nvPr>
        </p:nvSpPr>
        <p:spPr/>
        <p:txBody>
          <a:bodyPr/>
          <a:lstStyle/>
          <a:p>
            <a:endParaRPr lang="zh-CN" altLang="en-US"/>
          </a:p>
        </p:txBody>
      </p:sp>
      <p:graphicFrame>
        <p:nvGraphicFramePr>
          <p:cNvPr id="6" name="内容占位符 5">
            <a:extLst>
              <a:ext uri="{FF2B5EF4-FFF2-40B4-BE49-F238E27FC236}">
                <a16:creationId xmlns:a16="http://schemas.microsoft.com/office/drawing/2014/main" id="{38BB92D9-49A6-4E51-8F1E-C8F187C7B712}"/>
              </a:ext>
            </a:extLst>
          </p:cNvPr>
          <p:cNvGraphicFramePr>
            <a:graphicFrameLocks noGrp="1"/>
          </p:cNvGraphicFramePr>
          <p:nvPr>
            <p:ph idx="1"/>
            <p:extLst>
              <p:ext uri="{D42A27DB-BD31-4B8C-83A1-F6EECF244321}">
                <p14:modId xmlns:p14="http://schemas.microsoft.com/office/powerpoint/2010/main" val="4126612821"/>
              </p:ext>
            </p:extLst>
          </p:nvPr>
        </p:nvGraphicFramePr>
        <p:xfrm>
          <a:off x="251520" y="3284984"/>
          <a:ext cx="2016224" cy="1735612"/>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381913575"/>
                    </a:ext>
                  </a:extLst>
                </a:gridCol>
                <a:gridCol w="720080">
                  <a:extLst>
                    <a:ext uri="{9D8B030D-6E8A-4147-A177-3AD203B41FA5}">
                      <a16:colId xmlns:a16="http://schemas.microsoft.com/office/drawing/2014/main" val="1265403947"/>
                    </a:ext>
                  </a:extLst>
                </a:gridCol>
              </a:tblGrid>
              <a:tr h="564418">
                <a:tc>
                  <a:txBody>
                    <a:bodyPr/>
                    <a:lstStyle/>
                    <a:p>
                      <a:pPr algn="r"/>
                      <a:r>
                        <a:rPr lang="zh-CN" altLang="en-US" dirty="0">
                          <a:solidFill>
                            <a:schemeClr val="bg1"/>
                          </a:solidFill>
                        </a:rPr>
                        <a:t>作业</a:t>
                      </a:r>
                    </a:p>
                  </a:txBody>
                  <a:tcPr>
                    <a:solidFill>
                      <a:schemeClr val="tx1"/>
                    </a:solidFill>
                  </a:tcPr>
                </a:tc>
                <a:tc>
                  <a:txBody>
                    <a:bodyPr/>
                    <a:lstStyle/>
                    <a:p>
                      <a:pPr algn="l"/>
                      <a:r>
                        <a:rPr lang="en-US" altLang="zh-CN" dirty="0">
                          <a:solidFill>
                            <a:schemeClr val="bg1"/>
                          </a:solidFill>
                        </a:rPr>
                        <a:t>90</a:t>
                      </a:r>
                      <a:endParaRPr lang="zh-CN" altLang="en-US" dirty="0">
                        <a:solidFill>
                          <a:schemeClr val="bg1"/>
                        </a:solidFill>
                      </a:endParaRPr>
                    </a:p>
                  </a:txBody>
                  <a:tcPr>
                    <a:solidFill>
                      <a:schemeClr val="tx1"/>
                    </a:solidFill>
                  </a:tcPr>
                </a:tc>
                <a:extLst>
                  <a:ext uri="{0D108BD9-81ED-4DB2-BD59-A6C34878D82A}">
                    <a16:rowId xmlns:a16="http://schemas.microsoft.com/office/drawing/2014/main" val="2586949610"/>
                  </a:ext>
                </a:extLst>
              </a:tr>
              <a:tr h="585597">
                <a:tc>
                  <a:txBody>
                    <a:bodyPr/>
                    <a:lstStyle/>
                    <a:p>
                      <a:pPr algn="r"/>
                      <a:r>
                        <a:rPr lang="zh-CN" altLang="en-US" dirty="0">
                          <a:solidFill>
                            <a:schemeClr val="bg1"/>
                          </a:solidFill>
                        </a:rPr>
                        <a:t>课程设计</a:t>
                      </a:r>
                    </a:p>
                  </a:txBody>
                  <a:tcPr>
                    <a:solidFill>
                      <a:srgbClr val="009900"/>
                    </a:solidFill>
                  </a:tcPr>
                </a:tc>
                <a:tc>
                  <a:txBody>
                    <a:bodyPr/>
                    <a:lstStyle/>
                    <a:p>
                      <a:pPr algn="l"/>
                      <a:r>
                        <a:rPr lang="en-US" altLang="zh-CN" dirty="0">
                          <a:solidFill>
                            <a:schemeClr val="bg1"/>
                          </a:solidFill>
                        </a:rPr>
                        <a:t>85</a:t>
                      </a:r>
                      <a:endParaRPr lang="zh-CN" altLang="en-US" dirty="0">
                        <a:solidFill>
                          <a:schemeClr val="bg1"/>
                        </a:solidFill>
                      </a:endParaRPr>
                    </a:p>
                  </a:txBody>
                  <a:tcPr>
                    <a:solidFill>
                      <a:srgbClr val="009900"/>
                    </a:solidFill>
                  </a:tcPr>
                </a:tc>
                <a:extLst>
                  <a:ext uri="{0D108BD9-81ED-4DB2-BD59-A6C34878D82A}">
                    <a16:rowId xmlns:a16="http://schemas.microsoft.com/office/drawing/2014/main" val="844110994"/>
                  </a:ext>
                </a:extLst>
              </a:tr>
              <a:tr h="585597">
                <a:tc>
                  <a:txBody>
                    <a:bodyPr/>
                    <a:lstStyle/>
                    <a:p>
                      <a:pPr algn="r"/>
                      <a:r>
                        <a:rPr lang="zh-CN" altLang="en-US" dirty="0">
                          <a:solidFill>
                            <a:schemeClr val="bg1"/>
                          </a:solidFill>
                        </a:rPr>
                        <a:t>期末考</a:t>
                      </a:r>
                    </a:p>
                  </a:txBody>
                  <a:tcPr>
                    <a:solidFill>
                      <a:srgbClr val="FF0000"/>
                    </a:solidFill>
                  </a:tcPr>
                </a:tc>
                <a:tc>
                  <a:txBody>
                    <a:bodyPr/>
                    <a:lstStyle/>
                    <a:p>
                      <a:pPr algn="l"/>
                      <a:r>
                        <a:rPr lang="en-US" altLang="zh-CN" dirty="0">
                          <a:solidFill>
                            <a:schemeClr val="bg1"/>
                          </a:solidFill>
                        </a:rPr>
                        <a:t>72</a:t>
                      </a:r>
                      <a:endParaRPr lang="zh-CN" altLang="en-US" dirty="0">
                        <a:solidFill>
                          <a:schemeClr val="bg1"/>
                        </a:solidFill>
                      </a:endParaRPr>
                    </a:p>
                  </a:txBody>
                  <a:tcPr>
                    <a:solidFill>
                      <a:srgbClr val="FF0000"/>
                    </a:solidFill>
                  </a:tcPr>
                </a:tc>
                <a:extLst>
                  <a:ext uri="{0D108BD9-81ED-4DB2-BD59-A6C34878D82A}">
                    <a16:rowId xmlns:a16="http://schemas.microsoft.com/office/drawing/2014/main" val="1897960074"/>
                  </a:ext>
                </a:extLst>
              </a:tr>
            </a:tbl>
          </a:graphicData>
        </a:graphic>
      </p:graphicFrame>
      <p:sp>
        <p:nvSpPr>
          <p:cNvPr id="4" name="日期占位符 3">
            <a:extLst>
              <a:ext uri="{FF2B5EF4-FFF2-40B4-BE49-F238E27FC236}">
                <a16:creationId xmlns:a16="http://schemas.microsoft.com/office/drawing/2014/main" id="{B1C34B13-65F7-401B-8F52-768376C5FAD8}"/>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722A17FD-A1BD-40CD-A94C-86CB63ADC50A}"/>
              </a:ext>
            </a:extLst>
          </p:cNvPr>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7" name="椭圆 6">
            <a:extLst>
              <a:ext uri="{FF2B5EF4-FFF2-40B4-BE49-F238E27FC236}">
                <a16:creationId xmlns:a16="http://schemas.microsoft.com/office/drawing/2014/main" id="{BB6BA50B-2D17-42CD-8651-63506A3AFB2C}"/>
              </a:ext>
            </a:extLst>
          </p:cNvPr>
          <p:cNvSpPr/>
          <p:nvPr/>
        </p:nvSpPr>
        <p:spPr>
          <a:xfrm>
            <a:off x="3275856" y="3485519"/>
            <a:ext cx="1368152" cy="1311500"/>
          </a:xfrm>
          <a:prstGeom prst="ellipse">
            <a:avLst/>
          </a:prstGeom>
          <a:solidFill>
            <a:srgbClr val="FFFF00"/>
          </a:solid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a:extLst>
              <a:ext uri="{FF2B5EF4-FFF2-40B4-BE49-F238E27FC236}">
                <a16:creationId xmlns:a16="http://schemas.microsoft.com/office/drawing/2014/main" id="{009C612D-B413-4DA2-8EAC-2FA5ACC98F03}"/>
              </a:ext>
            </a:extLst>
          </p:cNvPr>
          <p:cNvCxnSpPr>
            <a:cxnSpLocks/>
            <a:stCxn id="6" idx="3"/>
            <a:endCxn id="7" idx="2"/>
          </p:cNvCxnSpPr>
          <p:nvPr/>
        </p:nvCxnSpPr>
        <p:spPr>
          <a:xfrm flipV="1">
            <a:off x="2267744" y="4141269"/>
            <a:ext cx="1008112" cy="11521"/>
          </a:xfrm>
          <a:prstGeom prst="straightConnector1">
            <a:avLst/>
          </a:prstGeom>
          <a:ln w="28575">
            <a:solidFill>
              <a:srgbClr val="0099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7303C855-CB5C-4810-8D22-EECCD4B594A5}"/>
              </a:ext>
            </a:extLst>
          </p:cNvPr>
          <p:cNvCxnSpPr>
            <a:cxnSpLocks/>
            <a:endCxn id="7" idx="1"/>
          </p:cNvCxnSpPr>
          <p:nvPr/>
        </p:nvCxnSpPr>
        <p:spPr>
          <a:xfrm>
            <a:off x="2267744" y="3507630"/>
            <a:ext cx="1208473" cy="16995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05528297-13D0-4883-9D81-9424CE1ACF79}"/>
              </a:ext>
            </a:extLst>
          </p:cNvPr>
          <p:cNvCxnSpPr>
            <a:cxnSpLocks/>
            <a:endCxn id="7" idx="3"/>
          </p:cNvCxnSpPr>
          <p:nvPr/>
        </p:nvCxnSpPr>
        <p:spPr>
          <a:xfrm flipV="1">
            <a:off x="2267744" y="4604954"/>
            <a:ext cx="1208473" cy="19206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0855F51-15DE-461F-AFFD-9F1454133E0F}"/>
              </a:ext>
            </a:extLst>
          </p:cNvPr>
          <p:cNvSpPr txBox="1"/>
          <p:nvPr/>
        </p:nvSpPr>
        <p:spPr>
          <a:xfrm flipH="1">
            <a:off x="2565456" y="3201624"/>
            <a:ext cx="613048" cy="369332"/>
          </a:xfrm>
          <a:prstGeom prst="rect">
            <a:avLst/>
          </a:prstGeom>
          <a:noFill/>
        </p:spPr>
        <p:txBody>
          <a:bodyPr wrap="square" rtlCol="0">
            <a:spAutoFit/>
          </a:bodyPr>
          <a:lstStyle/>
          <a:p>
            <a:r>
              <a:rPr lang="en-US" altLang="zh-CN" b="1" dirty="0"/>
              <a:t>0.4</a:t>
            </a:r>
            <a:endParaRPr lang="zh-CN" altLang="en-US" b="1" dirty="0"/>
          </a:p>
        </p:txBody>
      </p:sp>
      <p:sp>
        <p:nvSpPr>
          <p:cNvPr id="20" name="文本框 19">
            <a:extLst>
              <a:ext uri="{FF2B5EF4-FFF2-40B4-BE49-F238E27FC236}">
                <a16:creationId xmlns:a16="http://schemas.microsoft.com/office/drawing/2014/main" id="{5CAA50E5-590F-4A7E-9A90-AD691AD62FFF}"/>
              </a:ext>
            </a:extLst>
          </p:cNvPr>
          <p:cNvSpPr txBox="1"/>
          <p:nvPr/>
        </p:nvSpPr>
        <p:spPr>
          <a:xfrm flipH="1">
            <a:off x="2565456" y="3812358"/>
            <a:ext cx="613048" cy="369332"/>
          </a:xfrm>
          <a:prstGeom prst="rect">
            <a:avLst/>
          </a:prstGeom>
          <a:noFill/>
        </p:spPr>
        <p:txBody>
          <a:bodyPr wrap="square" rtlCol="0">
            <a:spAutoFit/>
          </a:bodyPr>
          <a:lstStyle/>
          <a:p>
            <a:r>
              <a:rPr lang="en-US" altLang="zh-CN" b="1" dirty="0">
                <a:solidFill>
                  <a:srgbClr val="009900"/>
                </a:solidFill>
              </a:rPr>
              <a:t>0.2</a:t>
            </a:r>
            <a:endParaRPr lang="zh-CN" altLang="en-US" b="1" dirty="0">
              <a:solidFill>
                <a:srgbClr val="009900"/>
              </a:solidFill>
            </a:endParaRPr>
          </a:p>
        </p:txBody>
      </p:sp>
      <p:sp>
        <p:nvSpPr>
          <p:cNvPr id="21" name="文本框 20">
            <a:extLst>
              <a:ext uri="{FF2B5EF4-FFF2-40B4-BE49-F238E27FC236}">
                <a16:creationId xmlns:a16="http://schemas.microsoft.com/office/drawing/2014/main" id="{8E60EDF0-5664-49D6-B15D-F3BA2157E585}"/>
              </a:ext>
            </a:extLst>
          </p:cNvPr>
          <p:cNvSpPr txBox="1"/>
          <p:nvPr/>
        </p:nvSpPr>
        <p:spPr>
          <a:xfrm flipH="1">
            <a:off x="2565456" y="4357614"/>
            <a:ext cx="613048" cy="369332"/>
          </a:xfrm>
          <a:prstGeom prst="rect">
            <a:avLst/>
          </a:prstGeom>
          <a:noFill/>
        </p:spPr>
        <p:txBody>
          <a:bodyPr wrap="square" rtlCol="0">
            <a:spAutoFit/>
          </a:bodyPr>
          <a:lstStyle/>
          <a:p>
            <a:r>
              <a:rPr lang="en-US" altLang="zh-CN" b="1" dirty="0">
                <a:solidFill>
                  <a:srgbClr val="FF0000"/>
                </a:solidFill>
              </a:rPr>
              <a:t>0.4</a:t>
            </a:r>
            <a:endParaRPr lang="zh-CN" altLang="en-US" b="1" dirty="0">
              <a:solidFill>
                <a:srgbClr val="FF0000"/>
              </a:solidFill>
            </a:endParaRPr>
          </a:p>
        </p:txBody>
      </p:sp>
      <p:graphicFrame>
        <p:nvGraphicFramePr>
          <p:cNvPr id="24" name="对象 23">
            <a:extLst>
              <a:ext uri="{FF2B5EF4-FFF2-40B4-BE49-F238E27FC236}">
                <a16:creationId xmlns:a16="http://schemas.microsoft.com/office/drawing/2014/main" id="{328935B7-381A-4B04-B4AA-80BDC90AABCC}"/>
              </a:ext>
            </a:extLst>
          </p:cNvPr>
          <p:cNvGraphicFramePr>
            <a:graphicFrameLocks noChangeAspect="1"/>
          </p:cNvGraphicFramePr>
          <p:nvPr>
            <p:extLst>
              <p:ext uri="{D42A27DB-BD31-4B8C-83A1-F6EECF244321}">
                <p14:modId xmlns:p14="http://schemas.microsoft.com/office/powerpoint/2010/main" val="2279259228"/>
              </p:ext>
            </p:extLst>
          </p:nvPr>
        </p:nvGraphicFramePr>
        <p:xfrm>
          <a:off x="3453451" y="3557667"/>
          <a:ext cx="1414816" cy="1086362"/>
        </p:xfrm>
        <a:graphic>
          <a:graphicData uri="http://schemas.openxmlformats.org/presentationml/2006/ole">
            <mc:AlternateContent xmlns:mc="http://schemas.openxmlformats.org/markup-compatibility/2006">
              <mc:Choice xmlns:v="urn:schemas-microsoft-com:vml" Requires="v">
                <p:oleObj spid="_x0000_s59404" name="Equation" r:id="rId4" imgW="139680" imgH="164880" progId="Equation.DSMT4">
                  <p:embed/>
                </p:oleObj>
              </mc:Choice>
              <mc:Fallback>
                <p:oleObj name="Equation" r:id="rId4" imgW="139680" imgH="164880" progId="Equation.DSMT4">
                  <p:embed/>
                  <p:pic>
                    <p:nvPicPr>
                      <p:cNvPr id="0" name=""/>
                      <p:cNvPicPr/>
                      <p:nvPr/>
                    </p:nvPicPr>
                    <p:blipFill>
                      <a:blip r:embed="rId5"/>
                      <a:stretch>
                        <a:fillRect/>
                      </a:stretch>
                    </p:blipFill>
                    <p:spPr>
                      <a:xfrm>
                        <a:off x="3453451" y="3557667"/>
                        <a:ext cx="1414816" cy="1086362"/>
                      </a:xfrm>
                      <a:prstGeom prst="rect">
                        <a:avLst/>
                      </a:prstGeom>
                    </p:spPr>
                  </p:pic>
                </p:oleObj>
              </mc:Fallback>
            </mc:AlternateContent>
          </a:graphicData>
        </a:graphic>
      </p:graphicFrame>
      <p:sp>
        <p:nvSpPr>
          <p:cNvPr id="25" name="箭头: 右 24">
            <a:extLst>
              <a:ext uri="{FF2B5EF4-FFF2-40B4-BE49-F238E27FC236}">
                <a16:creationId xmlns:a16="http://schemas.microsoft.com/office/drawing/2014/main" id="{A1187374-CA0D-4E49-BAE2-9AE22F13788A}"/>
              </a:ext>
            </a:extLst>
          </p:cNvPr>
          <p:cNvSpPr/>
          <p:nvPr/>
        </p:nvSpPr>
        <p:spPr>
          <a:xfrm>
            <a:off x="4660948" y="4000860"/>
            <a:ext cx="1063180" cy="3567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5A6BE8DB-EC68-416A-87D5-E7EF104F30ED}"/>
              </a:ext>
            </a:extLst>
          </p:cNvPr>
          <p:cNvSpPr txBox="1"/>
          <p:nvPr/>
        </p:nvSpPr>
        <p:spPr>
          <a:xfrm>
            <a:off x="4800514" y="3524312"/>
            <a:ext cx="652743" cy="646331"/>
          </a:xfrm>
          <a:prstGeom prst="rect">
            <a:avLst/>
          </a:prstGeom>
          <a:noFill/>
        </p:spPr>
        <p:txBody>
          <a:bodyPr wrap="none" rtlCol="0">
            <a:spAutoFit/>
          </a:bodyPr>
          <a:lstStyle/>
          <a:p>
            <a:r>
              <a:rPr lang="en-US" altLang="zh-CN" sz="3600" dirty="0">
                <a:solidFill>
                  <a:srgbClr val="FF0000"/>
                </a:solidFill>
              </a:rPr>
              <a:t>82</a:t>
            </a:r>
            <a:endParaRPr lang="zh-CN" altLang="en-US" sz="3600" dirty="0">
              <a:solidFill>
                <a:srgbClr val="FF0000"/>
              </a:solidFill>
            </a:endParaRPr>
          </a:p>
        </p:txBody>
      </p:sp>
      <p:sp>
        <p:nvSpPr>
          <p:cNvPr id="32" name="矩形: 圆角 31">
            <a:extLst>
              <a:ext uri="{FF2B5EF4-FFF2-40B4-BE49-F238E27FC236}">
                <a16:creationId xmlns:a16="http://schemas.microsoft.com/office/drawing/2014/main" id="{5B7C0606-B30D-4562-A588-3A8DBF00860E}"/>
              </a:ext>
            </a:extLst>
          </p:cNvPr>
          <p:cNvSpPr/>
          <p:nvPr/>
        </p:nvSpPr>
        <p:spPr>
          <a:xfrm>
            <a:off x="5750063" y="3523367"/>
            <a:ext cx="1305756" cy="1280025"/>
          </a:xfrm>
          <a:prstGeom prst="round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C43E9F19-DA86-4BD2-83EA-E93D45684725}"/>
              </a:ext>
            </a:extLst>
          </p:cNvPr>
          <p:cNvSpPr txBox="1"/>
          <p:nvPr/>
        </p:nvSpPr>
        <p:spPr>
          <a:xfrm>
            <a:off x="5916887" y="3847477"/>
            <a:ext cx="972108" cy="646331"/>
          </a:xfrm>
          <a:prstGeom prst="rect">
            <a:avLst/>
          </a:prstGeom>
          <a:noFill/>
        </p:spPr>
        <p:txBody>
          <a:bodyPr wrap="square" rtlCol="0">
            <a:spAutoFit/>
          </a:bodyPr>
          <a:lstStyle/>
          <a:p>
            <a:r>
              <a:rPr lang="en-US" altLang="zh-CN" sz="3600" b="1" dirty="0">
                <a:solidFill>
                  <a:srgbClr val="FF0000"/>
                </a:solidFill>
              </a:rPr>
              <a:t>&gt;70?</a:t>
            </a:r>
            <a:endParaRPr lang="zh-CN" altLang="en-US" sz="3600" b="1" dirty="0">
              <a:solidFill>
                <a:srgbClr val="FF0000"/>
              </a:solidFill>
            </a:endParaRPr>
          </a:p>
        </p:txBody>
      </p:sp>
      <p:cxnSp>
        <p:nvCxnSpPr>
          <p:cNvPr id="35" name="直接箭头连接符 34">
            <a:extLst>
              <a:ext uri="{FF2B5EF4-FFF2-40B4-BE49-F238E27FC236}">
                <a16:creationId xmlns:a16="http://schemas.microsoft.com/office/drawing/2014/main" id="{0620309B-5E8C-4E08-947A-67E308F33888}"/>
              </a:ext>
            </a:extLst>
          </p:cNvPr>
          <p:cNvCxnSpPr>
            <a:cxnSpLocks/>
            <a:stCxn id="32" idx="3"/>
          </p:cNvCxnSpPr>
          <p:nvPr/>
        </p:nvCxnSpPr>
        <p:spPr>
          <a:xfrm flipV="1">
            <a:off x="7055819" y="3705386"/>
            <a:ext cx="684533" cy="4579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6" name="直接箭头连接符 35">
            <a:extLst>
              <a:ext uri="{FF2B5EF4-FFF2-40B4-BE49-F238E27FC236}">
                <a16:creationId xmlns:a16="http://schemas.microsoft.com/office/drawing/2014/main" id="{A56ABF89-289A-4666-B07E-777EBF9A364A}"/>
              </a:ext>
            </a:extLst>
          </p:cNvPr>
          <p:cNvCxnSpPr>
            <a:cxnSpLocks/>
            <a:stCxn id="32" idx="3"/>
          </p:cNvCxnSpPr>
          <p:nvPr/>
        </p:nvCxnSpPr>
        <p:spPr>
          <a:xfrm>
            <a:off x="7055819" y="4163380"/>
            <a:ext cx="684533" cy="480649"/>
          </a:xfrm>
          <a:prstGeom prst="straightConnector1">
            <a:avLst/>
          </a:prstGeom>
          <a:ln>
            <a:solidFill>
              <a:schemeClr val="bg1">
                <a:lumMod val="50000"/>
              </a:schemeClr>
            </a:solidFill>
            <a:tailEnd type="triangle"/>
          </a:ln>
        </p:spPr>
        <p:style>
          <a:lnRef idx="3">
            <a:schemeClr val="dk1"/>
          </a:lnRef>
          <a:fillRef idx="0">
            <a:schemeClr val="dk1"/>
          </a:fillRef>
          <a:effectRef idx="2">
            <a:schemeClr val="dk1"/>
          </a:effectRef>
          <a:fontRef idx="minor">
            <a:schemeClr val="tx1"/>
          </a:fontRef>
        </p:style>
      </p:cxnSp>
      <p:sp>
        <p:nvSpPr>
          <p:cNvPr id="41" name="文本框 40">
            <a:extLst>
              <a:ext uri="{FF2B5EF4-FFF2-40B4-BE49-F238E27FC236}">
                <a16:creationId xmlns:a16="http://schemas.microsoft.com/office/drawing/2014/main" id="{628CB889-F50F-4D49-B422-204F08C4AC38}"/>
              </a:ext>
            </a:extLst>
          </p:cNvPr>
          <p:cNvSpPr txBox="1"/>
          <p:nvPr/>
        </p:nvSpPr>
        <p:spPr>
          <a:xfrm>
            <a:off x="7695239" y="3386290"/>
            <a:ext cx="933269" cy="584775"/>
          </a:xfrm>
          <a:prstGeom prst="rect">
            <a:avLst/>
          </a:prstGeom>
          <a:noFill/>
        </p:spPr>
        <p:txBody>
          <a:bodyPr wrap="none" rtlCol="0">
            <a:spAutoFit/>
          </a:bodyPr>
          <a:lstStyle/>
          <a:p>
            <a:r>
              <a:rPr lang="en-US" altLang="zh-CN" sz="3200" b="1" dirty="0"/>
              <a:t>pass</a:t>
            </a:r>
            <a:endParaRPr lang="zh-CN" altLang="en-US" sz="3200" b="1" dirty="0"/>
          </a:p>
        </p:txBody>
      </p:sp>
      <p:sp>
        <p:nvSpPr>
          <p:cNvPr id="42" name="文本框 41">
            <a:extLst>
              <a:ext uri="{FF2B5EF4-FFF2-40B4-BE49-F238E27FC236}">
                <a16:creationId xmlns:a16="http://schemas.microsoft.com/office/drawing/2014/main" id="{6B4B4FEB-23B0-4FFE-8BC2-DC01C2342A94}"/>
              </a:ext>
            </a:extLst>
          </p:cNvPr>
          <p:cNvSpPr txBox="1"/>
          <p:nvPr/>
        </p:nvSpPr>
        <p:spPr>
          <a:xfrm>
            <a:off x="7692008" y="4398617"/>
            <a:ext cx="1138260" cy="584775"/>
          </a:xfrm>
          <a:prstGeom prst="rect">
            <a:avLst/>
          </a:prstGeom>
          <a:noFill/>
        </p:spPr>
        <p:txBody>
          <a:bodyPr wrap="square" rtlCol="0">
            <a:spAutoFit/>
          </a:bodyPr>
          <a:lstStyle/>
          <a:p>
            <a:r>
              <a:rPr lang="en-US" altLang="zh-CN" sz="3200" b="1" dirty="0">
                <a:solidFill>
                  <a:schemeClr val="bg1">
                    <a:lumMod val="65000"/>
                  </a:schemeClr>
                </a:solidFill>
              </a:rPr>
              <a:t>failed</a:t>
            </a:r>
            <a:endParaRPr lang="zh-CN" altLang="en-US" sz="3200" b="1" dirty="0">
              <a:solidFill>
                <a:schemeClr val="bg1">
                  <a:lumMod val="65000"/>
                </a:schemeClr>
              </a:solidFill>
            </a:endParaRPr>
          </a:p>
        </p:txBody>
      </p:sp>
    </p:spTree>
    <p:extLst>
      <p:ext uri="{BB962C8B-B14F-4D97-AF65-F5344CB8AC3E}">
        <p14:creationId xmlns:p14="http://schemas.microsoft.com/office/powerpoint/2010/main" val="23370000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95936" y="1676780"/>
            <a:ext cx="4536504" cy="2210214"/>
          </a:xfrm>
        </p:spPr>
        <p:txBody>
          <a:bodyPr>
            <a:normAutofit fontScale="92500" lnSpcReduction="10000"/>
          </a:bodyPr>
          <a:lstStyle/>
          <a:p>
            <a:pPr marL="0" indent="0" algn="just">
              <a:lnSpc>
                <a:spcPct val="150000"/>
              </a:lnSpc>
              <a:buNone/>
            </a:pPr>
            <a:r>
              <a:rPr lang="zh-CN" altLang="en-US" sz="2000" b="0" dirty="0">
                <a:latin typeface="Times New Roman" panose="02020603050405020304" pitchFamily="18" charset="0"/>
                <a:cs typeface="Times New Roman" panose="02020603050405020304" pitchFamily="18" charset="0"/>
              </a:rPr>
              <a:t>        人脑大约由</a:t>
            </a:r>
            <a:r>
              <a:rPr lang="en-US" altLang="zh-CN" sz="2000" b="0" dirty="0">
                <a:latin typeface="Times New Roman" panose="02020603050405020304" pitchFamily="18" charset="0"/>
                <a:cs typeface="Times New Roman" panose="02020603050405020304" pitchFamily="18" charset="0"/>
              </a:rPr>
              <a:t>10</a:t>
            </a:r>
            <a:r>
              <a:rPr lang="en-US" altLang="zh-CN" sz="2000" b="0" baseline="30000" dirty="0">
                <a:latin typeface="Times New Roman" panose="02020603050405020304" pitchFamily="18" charset="0"/>
                <a:cs typeface="Times New Roman" panose="02020603050405020304" pitchFamily="18" charset="0"/>
              </a:rPr>
              <a:t>11 </a:t>
            </a:r>
            <a:r>
              <a:rPr lang="en-US" altLang="zh-CN" sz="2000" b="0" dirty="0">
                <a:latin typeface="Times New Roman" panose="02020603050405020304" pitchFamily="18" charset="0"/>
                <a:cs typeface="Times New Roman" panose="02020603050405020304" pitchFamily="18" charset="0"/>
              </a:rPr>
              <a:t>-- 10</a:t>
            </a:r>
            <a:r>
              <a:rPr lang="en-US" altLang="zh-CN" sz="2000" b="0" baseline="30000" dirty="0">
                <a:latin typeface="Times New Roman" panose="02020603050405020304" pitchFamily="18" charset="0"/>
                <a:cs typeface="Times New Roman" panose="02020603050405020304" pitchFamily="18" charset="0"/>
              </a:rPr>
              <a:t>12</a:t>
            </a:r>
            <a:r>
              <a:rPr lang="zh-CN" altLang="en-US" sz="2000" b="0" dirty="0">
                <a:latin typeface="Times New Roman" panose="02020603050405020304" pitchFamily="18" charset="0"/>
                <a:cs typeface="Times New Roman" panose="02020603050405020304" pitchFamily="18" charset="0"/>
              </a:rPr>
              <a:t>个神经元组成，其中每个神经元大约有</a:t>
            </a:r>
            <a:r>
              <a:rPr lang="en-US" altLang="zh-CN" sz="2000" b="0" dirty="0">
                <a:latin typeface="Times New Roman" panose="02020603050405020304" pitchFamily="18" charset="0"/>
                <a:cs typeface="Times New Roman" panose="02020603050405020304" pitchFamily="18" charset="0"/>
              </a:rPr>
              <a:t>3</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10</a:t>
            </a:r>
            <a:r>
              <a:rPr lang="en-US" altLang="zh-CN" sz="2000" b="0" baseline="30000" dirty="0">
                <a:latin typeface="Times New Roman" panose="02020603050405020304" pitchFamily="18" charset="0"/>
                <a:cs typeface="Times New Roman" panose="02020603050405020304" pitchFamily="18" charset="0"/>
              </a:rPr>
              <a:t>4</a:t>
            </a:r>
            <a:r>
              <a:rPr lang="zh-CN" altLang="en-US" sz="2000" b="0" dirty="0">
                <a:latin typeface="Times New Roman" panose="02020603050405020304" pitchFamily="18" charset="0"/>
                <a:cs typeface="Times New Roman" panose="02020603050405020304" pitchFamily="18" charset="0"/>
              </a:rPr>
              <a:t>个突触。小脑中的每个神经元大约有</a:t>
            </a:r>
            <a:r>
              <a:rPr lang="en-US" altLang="zh-CN" sz="2000" b="0" dirty="0">
                <a:latin typeface="Times New Roman" panose="02020603050405020304" pitchFamily="18" charset="0"/>
                <a:cs typeface="Times New Roman" panose="02020603050405020304" pitchFamily="18" charset="0"/>
              </a:rPr>
              <a:t>10</a:t>
            </a:r>
            <a:r>
              <a:rPr lang="en-US" altLang="zh-CN" sz="2000" b="0" baseline="30000" dirty="0">
                <a:latin typeface="Times New Roman" panose="02020603050405020304" pitchFamily="18" charset="0"/>
                <a:cs typeface="Times New Roman" panose="02020603050405020304" pitchFamily="18" charset="0"/>
              </a:rPr>
              <a:t>5</a:t>
            </a:r>
            <a:r>
              <a:rPr lang="zh-CN" altLang="en-US" sz="2000" b="0" dirty="0">
                <a:latin typeface="Times New Roman" panose="02020603050405020304" pitchFamily="18" charset="0"/>
                <a:cs typeface="Times New Roman" panose="02020603050405020304" pitchFamily="18" charset="0"/>
              </a:rPr>
              <a:t>个突触，并且每个突触都可以与别的神经元的一个树突相连。</a:t>
            </a:r>
          </a:p>
          <a:p>
            <a:pPr marL="0" indent="0" algn="just">
              <a:lnSpc>
                <a:spcPct val="150000"/>
              </a:lnSpc>
              <a:buNone/>
            </a:pPr>
            <a:endParaRPr lang="zh-CN" altLang="en-US" sz="2000" b="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8" name="标题 1"/>
          <p:cNvSpPr>
            <a:spLocks noGrp="1"/>
          </p:cNvSpPr>
          <p:nvPr>
            <p:ph type="title"/>
          </p:nvPr>
        </p:nvSpPr>
        <p:spPr>
          <a:xfrm>
            <a:off x="457200" y="274638"/>
            <a:ext cx="8229600" cy="1143000"/>
          </a:xfrm>
        </p:spPr>
        <p:txBody>
          <a:bodyPr>
            <a:normAutofit/>
          </a:bodyPr>
          <a:lstStyle/>
          <a:p>
            <a:r>
              <a:rPr lang="en-US" altLang="zh-CN" sz="2800" dirty="0"/>
              <a:t>1. </a:t>
            </a:r>
            <a:r>
              <a:rPr lang="zh-CN" altLang="en-US" sz="2800" dirty="0"/>
              <a:t>感知机</a:t>
            </a:r>
          </a:p>
        </p:txBody>
      </p:sp>
      <p:pic>
        <p:nvPicPr>
          <p:cNvPr id="2" name="图片 1">
            <a:extLst>
              <a:ext uri="{FF2B5EF4-FFF2-40B4-BE49-F238E27FC236}">
                <a16:creationId xmlns:a16="http://schemas.microsoft.com/office/drawing/2014/main" id="{C782F413-2BC5-477F-9BC9-20BE4CBBA386}"/>
              </a:ext>
            </a:extLst>
          </p:cNvPr>
          <p:cNvPicPr>
            <a:picLocks noChangeAspect="1"/>
          </p:cNvPicPr>
          <p:nvPr/>
        </p:nvPicPr>
        <p:blipFill>
          <a:blip r:embed="rId3"/>
          <a:stretch>
            <a:fillRect/>
          </a:stretch>
        </p:blipFill>
        <p:spPr>
          <a:xfrm>
            <a:off x="1907704" y="4000098"/>
            <a:ext cx="6226550" cy="2721377"/>
          </a:xfrm>
          <a:prstGeom prst="rect">
            <a:avLst/>
          </a:prstGeom>
        </p:spPr>
      </p:pic>
      <p:pic>
        <p:nvPicPr>
          <p:cNvPr id="7" name="图片 6">
            <a:extLst>
              <a:ext uri="{FF2B5EF4-FFF2-40B4-BE49-F238E27FC236}">
                <a16:creationId xmlns:a16="http://schemas.microsoft.com/office/drawing/2014/main" id="{596520DE-9455-4D57-AB97-1090898C92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560" y="1614441"/>
            <a:ext cx="3168352" cy="2302336"/>
          </a:xfrm>
          <a:prstGeom prst="rect">
            <a:avLst/>
          </a:prstGeom>
        </p:spPr>
      </p:pic>
      <p:sp>
        <p:nvSpPr>
          <p:cNvPr id="6" name="矩形 5">
            <a:extLst>
              <a:ext uri="{FF2B5EF4-FFF2-40B4-BE49-F238E27FC236}">
                <a16:creationId xmlns:a16="http://schemas.microsoft.com/office/drawing/2014/main" id="{B5F2A1D4-3A29-4765-ACE8-1B1AC8A2D2E2}"/>
              </a:ext>
            </a:extLst>
          </p:cNvPr>
          <p:cNvSpPr/>
          <p:nvPr/>
        </p:nvSpPr>
        <p:spPr>
          <a:xfrm>
            <a:off x="4062886" y="3244334"/>
            <a:ext cx="184731" cy="369332"/>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19445722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7BC00A-2BBC-4261-A929-B8D1A17348A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B946CB5-C445-4772-A795-EEEF098DEF53}"/>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766F3D14-7A3C-4693-B89A-B9569F0169E5}"/>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CC611A85-D7D4-4A76-8CAA-2F5B4BB62677}"/>
              </a:ext>
            </a:extLst>
          </p:cNvPr>
          <p:cNvSpPr>
            <a:spLocks noGrp="1"/>
          </p:cNvSpPr>
          <p:nvPr>
            <p:ph type="sldNum" sz="quarter" idx="12"/>
          </p:nvPr>
        </p:nvSpPr>
        <p:spPr/>
        <p:txBody>
          <a:bodyPr/>
          <a:lstStyle/>
          <a:p>
            <a:fld id="{0C913308-F349-4B6D-A68A-DD1791B4A57B}" type="slidenum">
              <a:rPr lang="zh-CN" altLang="en-US" smtClean="0"/>
              <a:t>13</a:t>
            </a:fld>
            <a:endParaRPr lang="zh-CN" altLang="en-US"/>
          </a:p>
        </p:txBody>
      </p:sp>
      <p:pic>
        <p:nvPicPr>
          <p:cNvPr id="60418" name="Picture 2" descr="http://i1.sinaimg.cn/bb/ul/2007/0518/U2114P20DT20070518102321.jpg">
            <a:extLst>
              <a:ext uri="{FF2B5EF4-FFF2-40B4-BE49-F238E27FC236}">
                <a16:creationId xmlns:a16="http://schemas.microsoft.com/office/drawing/2014/main" id="{FE8D4C7D-B47B-4ED8-8E23-D0216F0783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3374" y="-936227"/>
            <a:ext cx="8419397" cy="2736304"/>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https://timgsa.baidu.com/timg?image&amp;quality=80&amp;size=b9999_10000&amp;sec=1551266744450&amp;di=bd090358a89d18e012d0df59697f82a3&amp;imgtype=0&amp;src=http%3A%2F%2Fwww.cdn.org.tw%2F_Resource%2FUpload%2FMedia%2F20170305173338.jpg">
            <a:extLst>
              <a:ext uri="{FF2B5EF4-FFF2-40B4-BE49-F238E27FC236}">
                <a16:creationId xmlns:a16="http://schemas.microsoft.com/office/drawing/2014/main" id="{41944644-9CBB-455F-99F7-46DAF8AFD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44" y="2186891"/>
            <a:ext cx="7020272" cy="3619828"/>
          </a:xfrm>
          <a:prstGeom prst="rect">
            <a:avLst/>
          </a:prstGeom>
          <a:noFill/>
          <a:extLst>
            <a:ext uri="{909E8E84-426E-40DD-AFC4-6F175D3DCCD1}">
              <a14:hiddenFill xmlns:a14="http://schemas.microsoft.com/office/drawing/2010/main">
                <a:solidFill>
                  <a:srgbClr val="FFFFFF"/>
                </a:solidFill>
              </a14:hiddenFill>
            </a:ext>
          </a:extLst>
        </p:spPr>
      </p:pic>
      <p:pic>
        <p:nvPicPr>
          <p:cNvPr id="60422" name="Picture 6" descr="https://timgsa.baidu.com/timg?image&amp;quality=80&amp;size=b9999_10000&amp;sec=1551266971417&amp;di=3779a146a8d34a8a5243679006da85f7&amp;imgtype=0&amp;src=http%3A%2F%2Freezitop.cn%2Fueditor%2Fphp%2Fupload%2Fimage%2F20171016%2F1508132315354269.jpg">
            <a:extLst>
              <a:ext uri="{FF2B5EF4-FFF2-40B4-BE49-F238E27FC236}">
                <a16:creationId xmlns:a16="http://schemas.microsoft.com/office/drawing/2014/main" id="{956FDA44-E5C1-4E63-9DD3-96F06ACA63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8306" y="2191266"/>
            <a:ext cx="6572250" cy="5343525"/>
          </a:xfrm>
          <a:prstGeom prst="rect">
            <a:avLst/>
          </a:prstGeom>
          <a:noFill/>
          <a:extLst>
            <a:ext uri="{909E8E84-426E-40DD-AFC4-6F175D3DCCD1}">
              <a14:hiddenFill xmlns:a14="http://schemas.microsoft.com/office/drawing/2010/main">
                <a:solidFill>
                  <a:srgbClr val="FFFFFF"/>
                </a:solidFill>
              </a14:hiddenFill>
            </a:ext>
          </a:extLst>
        </p:spPr>
      </p:pic>
      <p:pic>
        <p:nvPicPr>
          <p:cNvPr id="60424" name="Picture 8" descr="https://timgsa.baidu.com/timg?image&amp;quality=80&amp;size=b9999_10000&amp;sec=1551266921974&amp;di=dd6dee1e37c4bd6f4276ce6051b64e53&amp;imgtype=0&amp;src=http%3A%2F%2Fn1.cmsfile.pg0.cn%2Fgroup5%2FM00%2F00%2FC9%2FCgoODVsMum2ABj9gAAFQ-1vstIM466.jpg">
            <a:extLst>
              <a:ext uri="{FF2B5EF4-FFF2-40B4-BE49-F238E27FC236}">
                <a16:creationId xmlns:a16="http://schemas.microsoft.com/office/drawing/2014/main" id="{45E68597-5A7A-4A91-A626-E6273D8C1F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416" y="5119861"/>
            <a:ext cx="3972336" cy="4829860"/>
          </a:xfrm>
          <a:prstGeom prst="rect">
            <a:avLst/>
          </a:prstGeom>
          <a:noFill/>
          <a:extLst>
            <a:ext uri="{909E8E84-426E-40DD-AFC4-6F175D3DCCD1}">
              <a14:hiddenFill xmlns:a14="http://schemas.microsoft.com/office/drawing/2010/main">
                <a:solidFill>
                  <a:srgbClr val="FFFFFF"/>
                </a:solidFill>
              </a14:hiddenFill>
            </a:ext>
          </a:extLst>
        </p:spPr>
      </p:pic>
      <p:pic>
        <p:nvPicPr>
          <p:cNvPr id="60426" name="Picture 10" descr="https://timgsa.baidu.com/timg?image&amp;quality=80&amp;size=b9999_10000&amp;sec=1551266903747&amp;di=b79c403809d6e910525070632ae225ac&amp;imgtype=0&amp;src=http%3A%2F%2Fs14.sinaimg.cn%2Fbmiddle%2F611d3c18t6f996410265d%26690">
            <a:extLst>
              <a:ext uri="{FF2B5EF4-FFF2-40B4-BE49-F238E27FC236}">
                <a16:creationId xmlns:a16="http://schemas.microsoft.com/office/drawing/2014/main" id="{6B1620EB-A914-4F78-A07C-3A5F905557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147" y="2754085"/>
            <a:ext cx="3724275" cy="2343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6555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a:xfrm>
            <a:off x="395536" y="1556792"/>
            <a:ext cx="8229600" cy="4525963"/>
          </a:xfrm>
        </p:spPr>
        <p:txBody>
          <a:bodyPr/>
          <a:lstStyle/>
          <a:p>
            <a:pPr marL="457200" indent="-457200">
              <a:buNone/>
            </a:pPr>
            <a:r>
              <a:rPr lang="en-US" altLang="zh-CN" dirty="0">
                <a:solidFill>
                  <a:srgbClr val="0000FF"/>
                </a:solidFill>
                <a:latin typeface="华文宋体" panose="02010600040101010101" pitchFamily="2" charset="-122"/>
                <a:ea typeface="华文宋体" panose="02010600040101010101" pitchFamily="2" charset="-122"/>
              </a:rPr>
              <a:t>1.1 </a:t>
            </a:r>
            <a:r>
              <a:rPr lang="zh-CN" altLang="en-US" dirty="0">
                <a:solidFill>
                  <a:srgbClr val="0000FF"/>
                </a:solidFill>
                <a:latin typeface="华文宋体" panose="02010600040101010101" pitchFamily="2" charset="-122"/>
                <a:ea typeface="华文宋体" panose="02010600040101010101" pitchFamily="2" charset="-122"/>
              </a:rPr>
              <a:t>模型与策略</a:t>
            </a:r>
            <a:endParaRPr lang="en-US" altLang="zh-CN" dirty="0">
              <a:solidFill>
                <a:srgbClr val="0000FF"/>
              </a:solidFill>
              <a:latin typeface="华文宋体" panose="02010600040101010101" pitchFamily="2" charset="-122"/>
              <a:ea typeface="华文宋体" panose="02010600040101010101" pitchFamily="2" charset="-122"/>
            </a:endParaRPr>
          </a:p>
          <a:p>
            <a:r>
              <a:rPr lang="zh-CN" altLang="en-US" dirty="0">
                <a:latin typeface="华文楷体" panose="02010600040101010101" pitchFamily="2" charset="-122"/>
                <a:ea typeface="华文楷体" panose="02010600040101010101" pitchFamily="2" charset="-122"/>
              </a:rPr>
              <a:t>策略</a:t>
            </a:r>
            <a:endParaRPr lang="en-US" altLang="zh-CN" dirty="0">
              <a:latin typeface="华文楷体" panose="02010600040101010101" pitchFamily="2" charset="-122"/>
              <a:ea typeface="华文楷体"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4</a:t>
            </a:fld>
            <a:endParaRPr lang="zh-CN" altLang="en-US"/>
          </a:p>
        </p:txBody>
      </p:sp>
      <p:graphicFrame>
        <p:nvGraphicFramePr>
          <p:cNvPr id="94210" name="Object 2"/>
          <p:cNvGraphicFramePr>
            <a:graphicFrameLocks noChangeAspect="1"/>
          </p:cNvGraphicFramePr>
          <p:nvPr>
            <p:extLst>
              <p:ext uri="{D42A27DB-BD31-4B8C-83A1-F6EECF244321}">
                <p14:modId xmlns:p14="http://schemas.microsoft.com/office/powerpoint/2010/main" val="701588054"/>
              </p:ext>
            </p:extLst>
          </p:nvPr>
        </p:nvGraphicFramePr>
        <p:xfrm>
          <a:off x="3938087" y="2231879"/>
          <a:ext cx="1570017" cy="485425"/>
        </p:xfrm>
        <a:graphic>
          <a:graphicData uri="http://schemas.openxmlformats.org/presentationml/2006/ole">
            <mc:AlternateContent xmlns:mc="http://schemas.openxmlformats.org/markup-compatibility/2006">
              <mc:Choice xmlns:v="urn:schemas-microsoft-com:vml" Requires="v">
                <p:oleObj spid="_x0000_s9849" name="Equation" r:id="rId3" imgW="736560" imgH="177480" progId="Equation.DSMT4">
                  <p:embed/>
                </p:oleObj>
              </mc:Choice>
              <mc:Fallback>
                <p:oleObj name="Equation" r:id="rId3" imgW="736560" imgH="177480" progId="Equation.DSMT4">
                  <p:embed/>
                  <p:pic>
                    <p:nvPicPr>
                      <p:cNvPr id="0" name="图片 9216"/>
                      <p:cNvPicPr>
                        <a:picLocks noChangeAspect="1"/>
                      </p:cNvPicPr>
                      <p:nvPr/>
                    </p:nvPicPr>
                    <p:blipFill>
                      <a:blip r:embed="rId4"/>
                      <a:stretch>
                        <a:fillRect/>
                      </a:stretch>
                    </p:blipFill>
                    <p:spPr>
                      <a:xfrm>
                        <a:off x="3938087" y="2231879"/>
                        <a:ext cx="1570017" cy="485425"/>
                      </a:xfrm>
                      <a:prstGeom prst="rect">
                        <a:avLst/>
                      </a:prstGeom>
                      <a:noFill/>
                      <a:ln w="9525">
                        <a:noFill/>
                      </a:ln>
                    </p:spPr>
                  </p:pic>
                </p:oleObj>
              </mc:Fallback>
            </mc:AlternateContent>
          </a:graphicData>
        </a:graphic>
      </p:graphicFrame>
      <p:graphicFrame>
        <p:nvGraphicFramePr>
          <p:cNvPr id="94211" name="Object 3"/>
          <p:cNvGraphicFramePr>
            <a:graphicFrameLocks noChangeAspect="1"/>
          </p:cNvGraphicFramePr>
          <p:nvPr>
            <p:extLst>
              <p:ext uri="{D42A27DB-BD31-4B8C-83A1-F6EECF244321}">
                <p14:modId xmlns:p14="http://schemas.microsoft.com/office/powerpoint/2010/main" val="2064541794"/>
              </p:ext>
            </p:extLst>
          </p:nvPr>
        </p:nvGraphicFramePr>
        <p:xfrm>
          <a:off x="6627602" y="1975804"/>
          <a:ext cx="1880592" cy="923587"/>
        </p:xfrm>
        <a:graphic>
          <a:graphicData uri="http://schemas.openxmlformats.org/presentationml/2006/ole">
            <mc:AlternateContent xmlns:mc="http://schemas.openxmlformats.org/markup-compatibility/2006">
              <mc:Choice xmlns:v="urn:schemas-microsoft-com:vml" Requires="v">
                <p:oleObj spid="_x0000_s9850" name="Equation" r:id="rId5" imgW="850680" imgH="444240" progId="Equation.DSMT4">
                  <p:embed/>
                </p:oleObj>
              </mc:Choice>
              <mc:Fallback>
                <p:oleObj name="Equation" r:id="rId5" imgW="850680" imgH="444240" progId="Equation.DSMT4">
                  <p:embed/>
                  <p:pic>
                    <p:nvPicPr>
                      <p:cNvPr id="0" name="图片 9217"/>
                      <p:cNvPicPr>
                        <a:picLocks noChangeAspect="1"/>
                      </p:cNvPicPr>
                      <p:nvPr/>
                    </p:nvPicPr>
                    <p:blipFill>
                      <a:blip r:embed="rId6"/>
                      <a:stretch>
                        <a:fillRect/>
                      </a:stretch>
                    </p:blipFill>
                    <p:spPr>
                      <a:xfrm>
                        <a:off x="6627602" y="1975804"/>
                        <a:ext cx="1880592" cy="923587"/>
                      </a:xfrm>
                      <a:prstGeom prst="rect">
                        <a:avLst/>
                      </a:prstGeom>
                      <a:noFill/>
                      <a:ln w="9525">
                        <a:noFill/>
                      </a:ln>
                    </p:spPr>
                  </p:pic>
                </p:oleObj>
              </mc:Fallback>
            </mc:AlternateContent>
          </a:graphicData>
        </a:graphic>
      </p:graphicFrame>
      <p:graphicFrame>
        <p:nvGraphicFramePr>
          <p:cNvPr id="94212" name="Object 4"/>
          <p:cNvGraphicFramePr>
            <a:graphicFrameLocks noChangeAspect="1"/>
          </p:cNvGraphicFramePr>
          <p:nvPr>
            <p:extLst>
              <p:ext uri="{D42A27DB-BD31-4B8C-83A1-F6EECF244321}">
                <p14:modId xmlns:p14="http://schemas.microsoft.com/office/powerpoint/2010/main" val="3181090239"/>
              </p:ext>
            </p:extLst>
          </p:nvPr>
        </p:nvGraphicFramePr>
        <p:xfrm>
          <a:off x="4228728" y="4718142"/>
          <a:ext cx="2546595" cy="911294"/>
        </p:xfrm>
        <a:graphic>
          <a:graphicData uri="http://schemas.openxmlformats.org/presentationml/2006/ole">
            <mc:AlternateContent xmlns:mc="http://schemas.openxmlformats.org/markup-compatibility/2006">
              <mc:Choice xmlns:v="urn:schemas-microsoft-com:vml" Requires="v">
                <p:oleObj spid="_x0000_s9851" name="Equation" r:id="rId7" imgW="1143000" imgH="444240" progId="Equation.DSMT4">
                  <p:embed/>
                </p:oleObj>
              </mc:Choice>
              <mc:Fallback>
                <p:oleObj name="Equation" r:id="rId7" imgW="1143000" imgH="444240" progId="Equation.DSMT4">
                  <p:embed/>
                  <p:pic>
                    <p:nvPicPr>
                      <p:cNvPr id="0" name="图片 9218"/>
                      <p:cNvPicPr>
                        <a:picLocks noChangeAspect="1"/>
                      </p:cNvPicPr>
                      <p:nvPr/>
                    </p:nvPicPr>
                    <p:blipFill>
                      <a:blip r:embed="rId8"/>
                      <a:stretch>
                        <a:fillRect/>
                      </a:stretch>
                    </p:blipFill>
                    <p:spPr>
                      <a:xfrm>
                        <a:off x="4228728" y="4718142"/>
                        <a:ext cx="2546595" cy="911294"/>
                      </a:xfrm>
                      <a:prstGeom prst="rect">
                        <a:avLst/>
                      </a:prstGeom>
                      <a:noFill/>
                      <a:ln w="9525">
                        <a:noFill/>
                      </a:ln>
                    </p:spPr>
                  </p:pic>
                </p:oleObj>
              </mc:Fallback>
            </mc:AlternateContent>
          </a:graphicData>
        </a:graphic>
      </p:graphicFrame>
      <p:graphicFrame>
        <p:nvGraphicFramePr>
          <p:cNvPr id="94213" name="Object 5"/>
          <p:cNvGraphicFramePr>
            <a:graphicFrameLocks noChangeAspect="1"/>
          </p:cNvGraphicFramePr>
          <p:nvPr>
            <p:extLst>
              <p:ext uri="{D42A27DB-BD31-4B8C-83A1-F6EECF244321}">
                <p14:modId xmlns:p14="http://schemas.microsoft.com/office/powerpoint/2010/main" val="2971383897"/>
              </p:ext>
            </p:extLst>
          </p:nvPr>
        </p:nvGraphicFramePr>
        <p:xfrm>
          <a:off x="-36623" y="2755604"/>
          <a:ext cx="2592362" cy="817412"/>
        </p:xfrm>
        <a:graphic>
          <a:graphicData uri="http://schemas.openxmlformats.org/presentationml/2006/ole">
            <mc:AlternateContent xmlns:mc="http://schemas.openxmlformats.org/markup-compatibility/2006">
              <mc:Choice xmlns:v="urn:schemas-microsoft-com:vml" Requires="v">
                <p:oleObj spid="_x0000_s9852" name="Equation" r:id="rId9" imgW="33832800" imgH="10668000" progId="Equation.DSMT4">
                  <p:embed/>
                </p:oleObj>
              </mc:Choice>
              <mc:Fallback>
                <p:oleObj name="Equation" r:id="rId9" imgW="33832800" imgH="10668000" progId="Equation.DSMT4">
                  <p:embed/>
                  <p:pic>
                    <p:nvPicPr>
                      <p:cNvPr id="0" name="图片 9219"/>
                      <p:cNvPicPr>
                        <a:picLocks noChangeAspect="1"/>
                      </p:cNvPicPr>
                      <p:nvPr/>
                    </p:nvPicPr>
                    <p:blipFill>
                      <a:blip r:embed="rId10"/>
                      <a:stretch>
                        <a:fillRect/>
                      </a:stretch>
                    </p:blipFill>
                    <p:spPr>
                      <a:xfrm>
                        <a:off x="-36623" y="2755604"/>
                        <a:ext cx="2592362" cy="817412"/>
                      </a:xfrm>
                      <a:prstGeom prst="rect">
                        <a:avLst/>
                      </a:prstGeom>
                      <a:solidFill>
                        <a:srgbClr val="C0C0C0"/>
                      </a:solidFill>
                      <a:ln w="9525">
                        <a:noFill/>
                      </a:ln>
                    </p:spPr>
                  </p:pic>
                </p:oleObj>
              </mc:Fallback>
            </mc:AlternateContent>
          </a:graphicData>
        </a:graphic>
      </p:graphicFrame>
      <p:graphicFrame>
        <p:nvGraphicFramePr>
          <p:cNvPr id="94214" name="Object 6"/>
          <p:cNvGraphicFramePr>
            <a:graphicFrameLocks noChangeAspect="1"/>
          </p:cNvGraphicFramePr>
          <p:nvPr>
            <p:extLst>
              <p:ext uri="{D42A27DB-BD31-4B8C-83A1-F6EECF244321}">
                <p14:modId xmlns:p14="http://schemas.microsoft.com/office/powerpoint/2010/main" val="225020162"/>
              </p:ext>
            </p:extLst>
          </p:nvPr>
        </p:nvGraphicFramePr>
        <p:xfrm>
          <a:off x="3875" y="3826018"/>
          <a:ext cx="3539667" cy="749272"/>
        </p:xfrm>
        <a:graphic>
          <a:graphicData uri="http://schemas.openxmlformats.org/presentationml/2006/ole">
            <mc:AlternateContent xmlns:mc="http://schemas.openxmlformats.org/markup-compatibility/2006">
              <mc:Choice xmlns:v="urn:schemas-microsoft-com:vml" Requires="v">
                <p:oleObj spid="_x0000_s9853" name="Equation" r:id="rId11" imgW="41757600" imgH="8839200" progId="Equation.DSMT4">
                  <p:embed/>
                </p:oleObj>
              </mc:Choice>
              <mc:Fallback>
                <p:oleObj name="Equation" r:id="rId11" imgW="41757600" imgH="8839200" progId="Equation.DSMT4">
                  <p:embed/>
                  <p:pic>
                    <p:nvPicPr>
                      <p:cNvPr id="0" name="图片 9220"/>
                      <p:cNvPicPr>
                        <a:picLocks noChangeAspect="1"/>
                      </p:cNvPicPr>
                      <p:nvPr/>
                    </p:nvPicPr>
                    <p:blipFill>
                      <a:blip r:embed="rId12"/>
                      <a:stretch>
                        <a:fillRect/>
                      </a:stretch>
                    </p:blipFill>
                    <p:spPr>
                      <a:xfrm>
                        <a:off x="3875" y="3826018"/>
                        <a:ext cx="3539667" cy="749272"/>
                      </a:xfrm>
                      <a:prstGeom prst="rect">
                        <a:avLst/>
                      </a:prstGeom>
                      <a:solidFill>
                        <a:srgbClr val="C0C0C0"/>
                      </a:solidFill>
                      <a:ln w="9525">
                        <a:noFill/>
                      </a:ln>
                    </p:spPr>
                  </p:pic>
                </p:oleObj>
              </mc:Fallback>
            </mc:AlternateContent>
          </a:graphicData>
        </a:graphic>
      </p:graphicFrame>
      <p:cxnSp>
        <p:nvCxnSpPr>
          <p:cNvPr id="14" name="直接箭头连接符 13"/>
          <p:cNvCxnSpPr/>
          <p:nvPr/>
        </p:nvCxnSpPr>
        <p:spPr>
          <a:xfrm>
            <a:off x="4283968" y="3789040"/>
            <a:ext cx="4176464"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a:xfrm flipH="1" flipV="1">
            <a:off x="6300192" y="1844824"/>
            <a:ext cx="72008" cy="3600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7" name="等腰三角形 16"/>
          <p:cNvSpPr/>
          <p:nvPr/>
        </p:nvSpPr>
        <p:spPr>
          <a:xfrm>
            <a:off x="6596608" y="3437384"/>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8" name="等腰三角形 17"/>
          <p:cNvSpPr/>
          <p:nvPr/>
        </p:nvSpPr>
        <p:spPr>
          <a:xfrm>
            <a:off x="6516216" y="2636912"/>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9" name="等腰三角形 18"/>
          <p:cNvSpPr/>
          <p:nvPr/>
        </p:nvSpPr>
        <p:spPr>
          <a:xfrm>
            <a:off x="6084168" y="2708920"/>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20" name="等腰三角形 19"/>
          <p:cNvSpPr/>
          <p:nvPr/>
        </p:nvSpPr>
        <p:spPr>
          <a:xfrm>
            <a:off x="7028656" y="3149352"/>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21" name="等腰三角形 20"/>
          <p:cNvSpPr/>
          <p:nvPr/>
        </p:nvSpPr>
        <p:spPr>
          <a:xfrm>
            <a:off x="6884640" y="3005336"/>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22" name="等腰三角形 21"/>
          <p:cNvSpPr/>
          <p:nvPr/>
        </p:nvSpPr>
        <p:spPr>
          <a:xfrm>
            <a:off x="6884640" y="3149352"/>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23" name="等腰三角形 22"/>
          <p:cNvSpPr/>
          <p:nvPr/>
        </p:nvSpPr>
        <p:spPr>
          <a:xfrm>
            <a:off x="6956648" y="3221360"/>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24" name="矩形 23"/>
          <p:cNvSpPr/>
          <p:nvPr/>
        </p:nvSpPr>
        <p:spPr>
          <a:xfrm>
            <a:off x="5156448" y="4157464"/>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5" name="矩形 24"/>
          <p:cNvSpPr/>
          <p:nvPr/>
        </p:nvSpPr>
        <p:spPr>
          <a:xfrm>
            <a:off x="5444480" y="4301480"/>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6" name="矩形 25"/>
          <p:cNvSpPr/>
          <p:nvPr/>
        </p:nvSpPr>
        <p:spPr>
          <a:xfrm>
            <a:off x="5660504" y="4445496"/>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7" name="矩形 26"/>
          <p:cNvSpPr/>
          <p:nvPr/>
        </p:nvSpPr>
        <p:spPr>
          <a:xfrm>
            <a:off x="5876528" y="4733528"/>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8" name="矩形 27"/>
          <p:cNvSpPr/>
          <p:nvPr/>
        </p:nvSpPr>
        <p:spPr>
          <a:xfrm>
            <a:off x="5804520" y="4301480"/>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9" name="矩形 28"/>
          <p:cNvSpPr/>
          <p:nvPr/>
        </p:nvSpPr>
        <p:spPr>
          <a:xfrm>
            <a:off x="5660504" y="4661520"/>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a:off x="4652392" y="2717304"/>
            <a:ext cx="3384376" cy="2232248"/>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37" name="等腰三角形 36"/>
          <p:cNvSpPr/>
          <p:nvPr/>
        </p:nvSpPr>
        <p:spPr>
          <a:xfrm>
            <a:off x="6516216" y="4725144"/>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38" name="矩形 37"/>
          <p:cNvSpPr/>
          <p:nvPr/>
        </p:nvSpPr>
        <p:spPr>
          <a:xfrm>
            <a:off x="5580112" y="2852936"/>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9" name="矩形 38"/>
          <p:cNvSpPr/>
          <p:nvPr/>
        </p:nvSpPr>
        <p:spPr>
          <a:xfrm>
            <a:off x="5796136" y="2708920"/>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0" name="矩形 39"/>
          <p:cNvSpPr/>
          <p:nvPr/>
        </p:nvSpPr>
        <p:spPr>
          <a:xfrm>
            <a:off x="7092280" y="5013176"/>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1" name="矩形 40"/>
          <p:cNvSpPr/>
          <p:nvPr/>
        </p:nvSpPr>
        <p:spPr>
          <a:xfrm>
            <a:off x="5516488" y="4733528"/>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2" name="矩形 41"/>
          <p:cNvSpPr/>
          <p:nvPr/>
        </p:nvSpPr>
        <p:spPr>
          <a:xfrm>
            <a:off x="6804248" y="5013176"/>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3" name="等腰三角形 42"/>
          <p:cNvSpPr/>
          <p:nvPr/>
        </p:nvSpPr>
        <p:spPr>
          <a:xfrm>
            <a:off x="7452320" y="3933056"/>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cxnSp>
        <p:nvCxnSpPr>
          <p:cNvPr id="45" name="直接箭头连接符 44"/>
          <p:cNvCxnSpPr>
            <a:endCxn id="18" idx="3"/>
          </p:cNvCxnSpPr>
          <p:nvPr/>
        </p:nvCxnSpPr>
        <p:spPr>
          <a:xfrm flipV="1">
            <a:off x="6300192" y="2780928"/>
            <a:ext cx="288032" cy="1008112"/>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18" idx="3"/>
          </p:cNvCxnSpPr>
          <p:nvPr/>
        </p:nvCxnSpPr>
        <p:spPr>
          <a:xfrm flipH="1">
            <a:off x="5940152" y="2780928"/>
            <a:ext cx="648072" cy="792088"/>
          </a:xfrm>
          <a:prstGeom prst="line">
            <a:avLst/>
          </a:prstGeom>
          <a:ln w="28575">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endCxn id="37" idx="5"/>
          </p:cNvCxnSpPr>
          <p:nvPr/>
        </p:nvCxnSpPr>
        <p:spPr>
          <a:xfrm>
            <a:off x="6300192" y="3789040"/>
            <a:ext cx="324036" cy="100811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6588224" y="4221088"/>
            <a:ext cx="432048" cy="576064"/>
          </a:xfrm>
          <a:prstGeom prst="line">
            <a:avLst/>
          </a:prstGeom>
          <a:ln w="285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39" idx="2"/>
          </p:cNvCxnSpPr>
          <p:nvPr/>
        </p:nvCxnSpPr>
        <p:spPr>
          <a:xfrm flipH="1" flipV="1">
            <a:off x="5868144" y="2852936"/>
            <a:ext cx="432048" cy="93610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5508104" y="2852936"/>
            <a:ext cx="360040" cy="432048"/>
          </a:xfrm>
          <a:prstGeom prst="line">
            <a:avLst/>
          </a:prstGeom>
          <a:ln w="285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94216" name="Object 8"/>
          <p:cNvGraphicFramePr>
            <a:graphicFrameLocks noChangeAspect="1"/>
          </p:cNvGraphicFramePr>
          <p:nvPr>
            <p:extLst>
              <p:ext uri="{D42A27DB-BD31-4B8C-83A1-F6EECF244321}">
                <p14:modId xmlns:p14="http://schemas.microsoft.com/office/powerpoint/2010/main" val="3655325924"/>
              </p:ext>
            </p:extLst>
          </p:nvPr>
        </p:nvGraphicFramePr>
        <p:xfrm>
          <a:off x="4176" y="4848885"/>
          <a:ext cx="3955756" cy="730681"/>
        </p:xfrm>
        <a:graphic>
          <a:graphicData uri="http://schemas.openxmlformats.org/presentationml/2006/ole">
            <mc:AlternateContent xmlns:mc="http://schemas.openxmlformats.org/markup-compatibility/2006">
              <mc:Choice xmlns:v="urn:schemas-microsoft-com:vml" Requires="v">
                <p:oleObj spid="_x0000_s9854" name="Equation" r:id="rId13" imgW="47853600" imgH="8839200" progId="Equation.DSMT4">
                  <p:embed/>
                </p:oleObj>
              </mc:Choice>
              <mc:Fallback>
                <p:oleObj name="Equation" r:id="rId13" imgW="47853600" imgH="8839200" progId="Equation.DSMT4">
                  <p:embed/>
                  <p:pic>
                    <p:nvPicPr>
                      <p:cNvPr id="0" name="图片 9221"/>
                      <p:cNvPicPr>
                        <a:picLocks noChangeAspect="1"/>
                      </p:cNvPicPr>
                      <p:nvPr/>
                    </p:nvPicPr>
                    <p:blipFill>
                      <a:blip r:embed="rId14"/>
                      <a:stretch>
                        <a:fillRect/>
                      </a:stretch>
                    </p:blipFill>
                    <p:spPr>
                      <a:xfrm>
                        <a:off x="4176" y="4848885"/>
                        <a:ext cx="3955756" cy="730681"/>
                      </a:xfrm>
                      <a:prstGeom prst="rect">
                        <a:avLst/>
                      </a:prstGeom>
                      <a:solidFill>
                        <a:srgbClr val="C0C0C0"/>
                      </a:solidFill>
                      <a:ln w="9525">
                        <a:noFill/>
                      </a:ln>
                    </p:spPr>
                  </p:pic>
                </p:oleObj>
              </mc:Fallback>
            </mc:AlternateContent>
          </a:graphicData>
        </a:graphic>
      </p:graphicFrame>
      <p:sp>
        <p:nvSpPr>
          <p:cNvPr id="63" name="矩形 62"/>
          <p:cNvSpPr/>
          <p:nvPr/>
        </p:nvSpPr>
        <p:spPr>
          <a:xfrm>
            <a:off x="3995936" y="1772816"/>
            <a:ext cx="4536504" cy="3816424"/>
          </a:xfrm>
          <a:prstGeom prst="rect">
            <a:avLst/>
          </a:prstGeom>
          <a:noFill/>
          <a:ln w="12700"/>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42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94213"/>
                                        </p:tgtEl>
                                        <p:attrNameLst>
                                          <p:attrName>style.visibility</p:attrName>
                                        </p:attrNameLst>
                                      </p:cBhvr>
                                      <p:to>
                                        <p:strVal val="visible"/>
                                      </p:to>
                                    </p:set>
                                    <p:animEffect transition="in" filter="slide(fromLeft)">
                                      <p:cBhvr>
                                        <p:cTn id="33" dur="500"/>
                                        <p:tgtEl>
                                          <p:spTgt spid="94213"/>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94214"/>
                                        </p:tgtEl>
                                        <p:attrNameLst>
                                          <p:attrName>style.visibility</p:attrName>
                                        </p:attrNameLst>
                                      </p:cBhvr>
                                      <p:to>
                                        <p:strVal val="visible"/>
                                      </p:to>
                                    </p:set>
                                    <p:animEffect transition="in" filter="slide(fromLeft)">
                                      <p:cBhvr>
                                        <p:cTn id="38" dur="500"/>
                                        <p:tgtEl>
                                          <p:spTgt spid="94214"/>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94216"/>
                                        </p:tgtEl>
                                        <p:attrNameLst>
                                          <p:attrName>style.visibility</p:attrName>
                                        </p:attrNameLst>
                                      </p:cBhvr>
                                      <p:to>
                                        <p:strVal val="visible"/>
                                      </p:to>
                                    </p:set>
                                    <p:animEffect transition="in" filter="slide(fromLeft)">
                                      <p:cBhvr>
                                        <p:cTn id="43" dur="500"/>
                                        <p:tgtEl>
                                          <p:spTgt spid="9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DC1A7-2B64-46A6-8009-A6C9924E3BB7}"/>
              </a:ext>
            </a:extLst>
          </p:cNvPr>
          <p:cNvSpPr>
            <a:spLocks noGrp="1"/>
          </p:cNvSpPr>
          <p:nvPr>
            <p:ph type="title"/>
          </p:nvPr>
        </p:nvSpPr>
        <p:spPr/>
        <p:txBody>
          <a:bodyPr/>
          <a:lstStyle/>
          <a:p>
            <a:r>
              <a:rPr lang="en-US" altLang="zh-CN" dirty="0"/>
              <a:t>1. </a:t>
            </a:r>
            <a:r>
              <a:rPr lang="zh-CN" altLang="en-US" dirty="0"/>
              <a:t>感知机</a:t>
            </a:r>
          </a:p>
        </p:txBody>
      </p:sp>
      <p:sp>
        <p:nvSpPr>
          <p:cNvPr id="3" name="内容占位符 2">
            <a:extLst>
              <a:ext uri="{FF2B5EF4-FFF2-40B4-BE49-F238E27FC236}">
                <a16:creationId xmlns:a16="http://schemas.microsoft.com/office/drawing/2014/main" id="{33A0EBFC-2827-4202-801B-DA31A31387C7}"/>
              </a:ext>
            </a:extLst>
          </p:cNvPr>
          <p:cNvSpPr>
            <a:spLocks noGrp="1"/>
          </p:cNvSpPr>
          <p:nvPr>
            <p:ph idx="1"/>
          </p:nvPr>
        </p:nvSpPr>
        <p:spPr/>
        <p:txBody>
          <a:bodyPr/>
          <a:lstStyle/>
          <a:p>
            <a:r>
              <a:rPr lang="en-US" altLang="zh-CN" dirty="0">
                <a:solidFill>
                  <a:srgbClr val="0000FF"/>
                </a:solidFill>
                <a:latin typeface="华文宋体" panose="02010600040101010101" pitchFamily="2" charset="-122"/>
                <a:ea typeface="华文宋体" panose="02010600040101010101" pitchFamily="2" charset="-122"/>
              </a:rPr>
              <a:t>1.1 </a:t>
            </a:r>
            <a:r>
              <a:rPr lang="zh-CN" altLang="en-US" dirty="0">
                <a:solidFill>
                  <a:srgbClr val="0000FF"/>
                </a:solidFill>
                <a:latin typeface="华文宋体" panose="02010600040101010101" pitchFamily="2" charset="-122"/>
                <a:ea typeface="华文宋体" panose="02010600040101010101" pitchFamily="2" charset="-122"/>
              </a:rPr>
              <a:t>模型与策略</a:t>
            </a:r>
            <a:endParaRPr lang="en-US" altLang="zh-CN" dirty="0">
              <a:solidFill>
                <a:srgbClr val="0000FF"/>
              </a:solidFill>
              <a:latin typeface="华文宋体" panose="02010600040101010101" pitchFamily="2" charset="-122"/>
              <a:ea typeface="华文宋体" panose="02010600040101010101" pitchFamily="2" charset="-122"/>
            </a:endParaRPr>
          </a:p>
          <a:p>
            <a:r>
              <a:rPr lang="zh-CN" altLang="en-US" dirty="0">
                <a:latin typeface="华文宋体" panose="02010600040101010101" pitchFamily="2" charset="-122"/>
                <a:ea typeface="华文宋体" panose="02010600040101010101" pitchFamily="2" charset="-122"/>
              </a:rPr>
              <a:t>感知机</a:t>
            </a:r>
            <a:endParaRPr lang="en-US" altLang="zh-CN" dirty="0">
              <a:latin typeface="华文宋体" panose="02010600040101010101" pitchFamily="2" charset="-122"/>
              <a:ea typeface="华文宋体" panose="02010600040101010101" pitchFamily="2" charset="-122"/>
            </a:endParaRPr>
          </a:p>
          <a:p>
            <a:r>
              <a:rPr lang="en-US" altLang="zh-CN" dirty="0">
                <a:latin typeface="华文宋体" panose="02010600040101010101" pitchFamily="2" charset="-122"/>
                <a:ea typeface="华文宋体" panose="02010600040101010101" pitchFamily="2" charset="-122"/>
              </a:rPr>
              <a:t> SVM</a:t>
            </a:r>
          </a:p>
          <a:p>
            <a:endParaRPr lang="en-US" altLang="zh-CN" dirty="0">
              <a:solidFill>
                <a:srgbClr val="0000FF"/>
              </a:solidFill>
              <a:latin typeface="华文宋体" panose="02010600040101010101" pitchFamily="2" charset="-122"/>
              <a:ea typeface="华文宋体" panose="02010600040101010101" pitchFamily="2" charset="-122"/>
            </a:endParaRPr>
          </a:p>
          <a:p>
            <a:endParaRPr lang="zh-CN" altLang="en-US" dirty="0"/>
          </a:p>
        </p:txBody>
      </p:sp>
      <p:sp>
        <p:nvSpPr>
          <p:cNvPr id="4" name="日期占位符 3">
            <a:extLst>
              <a:ext uri="{FF2B5EF4-FFF2-40B4-BE49-F238E27FC236}">
                <a16:creationId xmlns:a16="http://schemas.microsoft.com/office/drawing/2014/main" id="{F3F03D76-6DF5-4601-B672-1F68922428E9}"/>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7F0B1A5D-384E-494E-8E5C-16B785B87A19}"/>
              </a:ext>
            </a:extLst>
          </p:cNvPr>
          <p:cNvSpPr>
            <a:spLocks noGrp="1"/>
          </p:cNvSpPr>
          <p:nvPr>
            <p:ph type="sldNum" sz="quarter" idx="12"/>
          </p:nvPr>
        </p:nvSpPr>
        <p:spPr/>
        <p:txBody>
          <a:bodyPr/>
          <a:lstStyle/>
          <a:p>
            <a:fld id="{0C913308-F349-4B6D-A68A-DD1791B4A57B}" type="slidenum">
              <a:rPr lang="zh-CN" altLang="en-US" smtClean="0"/>
              <a:t>15</a:t>
            </a:fld>
            <a:endParaRPr lang="zh-CN" altLang="en-US"/>
          </a:p>
        </p:txBody>
      </p:sp>
      <p:graphicFrame>
        <p:nvGraphicFramePr>
          <p:cNvPr id="6" name="Object 6">
            <a:extLst>
              <a:ext uri="{FF2B5EF4-FFF2-40B4-BE49-F238E27FC236}">
                <a16:creationId xmlns:a16="http://schemas.microsoft.com/office/drawing/2014/main" id="{D1AE3FC2-D26A-4383-8BD3-9E943EF4149E}"/>
              </a:ext>
            </a:extLst>
          </p:cNvPr>
          <p:cNvGraphicFramePr>
            <a:graphicFrameLocks noChangeAspect="1"/>
          </p:cNvGraphicFramePr>
          <p:nvPr>
            <p:extLst>
              <p:ext uri="{D42A27DB-BD31-4B8C-83A1-F6EECF244321}">
                <p14:modId xmlns:p14="http://schemas.microsoft.com/office/powerpoint/2010/main" val="222122550"/>
              </p:ext>
            </p:extLst>
          </p:nvPr>
        </p:nvGraphicFramePr>
        <p:xfrm>
          <a:off x="2436813" y="1952625"/>
          <a:ext cx="6137275" cy="842963"/>
        </p:xfrm>
        <a:graphic>
          <a:graphicData uri="http://schemas.openxmlformats.org/presentationml/2006/ole">
            <mc:AlternateContent xmlns:mc="http://schemas.openxmlformats.org/markup-compatibility/2006">
              <mc:Choice xmlns:v="urn:schemas-microsoft-com:vml" Requires="v">
                <p:oleObj spid="_x0000_s50316" name="Equation" r:id="rId3" imgW="3377880" imgH="457200" progId="Equation.DSMT4">
                  <p:embed/>
                </p:oleObj>
              </mc:Choice>
              <mc:Fallback>
                <p:oleObj name="Equation" r:id="rId3" imgW="3377880" imgH="457200" progId="Equation.DSMT4">
                  <p:embed/>
                  <p:pic>
                    <p:nvPicPr>
                      <p:cNvPr id="94214" name="Object 6"/>
                      <p:cNvPicPr>
                        <a:picLocks noChangeAspect="1"/>
                      </p:cNvPicPr>
                      <p:nvPr/>
                    </p:nvPicPr>
                    <p:blipFill>
                      <a:blip r:embed="rId4"/>
                      <a:stretch>
                        <a:fillRect/>
                      </a:stretch>
                    </p:blipFill>
                    <p:spPr>
                      <a:xfrm>
                        <a:off x="2436813" y="1952625"/>
                        <a:ext cx="6137275" cy="842963"/>
                      </a:xfrm>
                      <a:prstGeom prst="rect">
                        <a:avLst/>
                      </a:prstGeom>
                      <a:noFill/>
                      <a:ln w="9525">
                        <a:noFill/>
                      </a:ln>
                    </p:spPr>
                  </p:pic>
                </p:oleObj>
              </mc:Fallback>
            </mc:AlternateContent>
          </a:graphicData>
        </a:graphic>
      </p:graphicFrame>
      <p:graphicFrame>
        <p:nvGraphicFramePr>
          <p:cNvPr id="7" name="Object 6">
            <a:extLst>
              <a:ext uri="{FF2B5EF4-FFF2-40B4-BE49-F238E27FC236}">
                <a16:creationId xmlns:a16="http://schemas.microsoft.com/office/drawing/2014/main" id="{39B227E5-CDE4-416A-8A0F-87F8F9FECCA8}"/>
              </a:ext>
            </a:extLst>
          </p:cNvPr>
          <p:cNvGraphicFramePr>
            <a:graphicFrameLocks noChangeAspect="1"/>
          </p:cNvGraphicFramePr>
          <p:nvPr>
            <p:extLst>
              <p:ext uri="{D42A27DB-BD31-4B8C-83A1-F6EECF244321}">
                <p14:modId xmlns:p14="http://schemas.microsoft.com/office/powerpoint/2010/main" val="1536170254"/>
              </p:ext>
            </p:extLst>
          </p:nvPr>
        </p:nvGraphicFramePr>
        <p:xfrm>
          <a:off x="2436813" y="2784475"/>
          <a:ext cx="6299200" cy="842963"/>
        </p:xfrm>
        <a:graphic>
          <a:graphicData uri="http://schemas.openxmlformats.org/presentationml/2006/ole">
            <mc:AlternateContent xmlns:mc="http://schemas.openxmlformats.org/markup-compatibility/2006">
              <mc:Choice xmlns:v="urn:schemas-microsoft-com:vml" Requires="v">
                <p:oleObj spid="_x0000_s50317" name="Equation" r:id="rId5" imgW="3466800" imgH="457200" progId="Equation.DSMT4">
                  <p:embed/>
                </p:oleObj>
              </mc:Choice>
              <mc:Fallback>
                <p:oleObj name="Equation" r:id="rId5" imgW="3466800" imgH="457200" progId="Equation.DSMT4">
                  <p:embed/>
                  <p:pic>
                    <p:nvPicPr>
                      <p:cNvPr id="6" name="Object 6">
                        <a:extLst>
                          <a:ext uri="{FF2B5EF4-FFF2-40B4-BE49-F238E27FC236}">
                            <a16:creationId xmlns:a16="http://schemas.microsoft.com/office/drawing/2014/main" id="{D1AE3FC2-D26A-4383-8BD3-9E943EF4149E}"/>
                          </a:ext>
                        </a:extLst>
                      </p:cNvPr>
                      <p:cNvPicPr>
                        <a:picLocks noChangeAspect="1"/>
                      </p:cNvPicPr>
                      <p:nvPr/>
                    </p:nvPicPr>
                    <p:blipFill>
                      <a:blip r:embed="rId6"/>
                      <a:stretch>
                        <a:fillRect/>
                      </a:stretch>
                    </p:blipFill>
                    <p:spPr>
                      <a:xfrm>
                        <a:off x="2436813" y="2784475"/>
                        <a:ext cx="6299200" cy="842963"/>
                      </a:xfrm>
                      <a:prstGeom prst="rect">
                        <a:avLst/>
                      </a:prstGeom>
                      <a:noFill/>
                      <a:ln w="9525">
                        <a:noFill/>
                      </a:ln>
                    </p:spPr>
                  </p:pic>
                </p:oleObj>
              </mc:Fallback>
            </mc:AlternateContent>
          </a:graphicData>
        </a:graphic>
      </p:graphicFrame>
      <p:pic>
        <p:nvPicPr>
          <p:cNvPr id="13" name="图片 12" descr="图片包含 文字, 地图&#10;&#10;已生成极高可信度的说明">
            <a:extLst>
              <a:ext uri="{FF2B5EF4-FFF2-40B4-BE49-F238E27FC236}">
                <a16:creationId xmlns:a16="http://schemas.microsoft.com/office/drawing/2014/main" id="{D7BE80C7-6EA1-4412-AB0A-BA7EF3F7B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3612" y="3840518"/>
            <a:ext cx="3578387" cy="2565428"/>
          </a:xfrm>
          <a:prstGeom prst="rect">
            <a:avLst/>
          </a:prstGeom>
        </p:spPr>
      </p:pic>
      <p:pic>
        <p:nvPicPr>
          <p:cNvPr id="15" name="图片 14" descr="图片包含 天空&#10;&#10;已生成极高可信度的说明">
            <a:extLst>
              <a:ext uri="{FF2B5EF4-FFF2-40B4-BE49-F238E27FC236}">
                <a16:creationId xmlns:a16="http://schemas.microsoft.com/office/drawing/2014/main" id="{B0D06BE3-BF55-47D1-8CB3-092A089CE26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27984" y="3816473"/>
            <a:ext cx="3312368" cy="2474380"/>
          </a:xfrm>
          <a:prstGeom prst="rect">
            <a:avLst/>
          </a:prstGeom>
        </p:spPr>
      </p:pic>
    </p:spTree>
    <p:extLst>
      <p:ext uri="{BB962C8B-B14F-4D97-AF65-F5344CB8AC3E}">
        <p14:creationId xmlns:p14="http://schemas.microsoft.com/office/powerpoint/2010/main" val="210411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a:extLst>
              <a:ext uri="{FF2B5EF4-FFF2-40B4-BE49-F238E27FC236}">
                <a16:creationId xmlns:a16="http://schemas.microsoft.com/office/drawing/2014/main" id="{A98DB9FB-BBC8-46FB-A73D-45A8F4BDE3D4}"/>
              </a:ext>
            </a:extLst>
          </p:cNvPr>
          <p:cNvSpPr/>
          <p:nvPr/>
        </p:nvSpPr>
        <p:spPr>
          <a:xfrm>
            <a:off x="4616789" y="3806248"/>
            <a:ext cx="3890876" cy="228704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42E65B17-41AF-4535-9780-06440485794E}"/>
              </a:ext>
            </a:extLst>
          </p:cNvPr>
          <p:cNvSpPr/>
          <p:nvPr/>
        </p:nvSpPr>
        <p:spPr>
          <a:xfrm>
            <a:off x="598987" y="3796838"/>
            <a:ext cx="3890876" cy="2287048"/>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a:xfrm>
            <a:off x="395536" y="1556792"/>
            <a:ext cx="8229600" cy="4525963"/>
          </a:xfrm>
        </p:spPr>
        <p:txBody>
          <a:bodyPr/>
          <a:lstStyle/>
          <a:p>
            <a:pPr marL="457200" indent="-457200">
              <a:buNone/>
            </a:pPr>
            <a:r>
              <a:rPr lang="en-US" altLang="zh-CN" dirty="0">
                <a:solidFill>
                  <a:srgbClr val="0000FF"/>
                </a:solidFill>
                <a:latin typeface="华文中宋" panose="02010600040101010101" pitchFamily="2" charset="-122"/>
                <a:ea typeface="华文中宋" panose="02010600040101010101" pitchFamily="2" charset="-122"/>
              </a:rPr>
              <a:t>1.2 </a:t>
            </a:r>
            <a:r>
              <a:rPr lang="zh-CN" altLang="en-US" dirty="0">
                <a:solidFill>
                  <a:srgbClr val="0000FF"/>
                </a:solidFill>
                <a:latin typeface="华文中宋" panose="02010600040101010101" pitchFamily="2" charset="-122"/>
                <a:ea typeface="华文中宋" panose="02010600040101010101" pitchFamily="2" charset="-122"/>
              </a:rPr>
              <a:t>算法实现</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t>Perceptron Learning </a:t>
            </a:r>
            <a:r>
              <a:rPr lang="en-US" altLang="zh-CN" dirty="0">
                <a:solidFill>
                  <a:srgbClr val="FF0000"/>
                </a:solidFill>
              </a:rPr>
              <a:t>Algorithm</a:t>
            </a:r>
            <a:r>
              <a:rPr lang="en-US" altLang="zh-CN" dirty="0"/>
              <a:t> (PLA)</a:t>
            </a: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6</a:t>
            </a:fld>
            <a:endParaRPr lang="zh-CN" altLang="en-US"/>
          </a:p>
        </p:txBody>
      </p:sp>
      <p:graphicFrame>
        <p:nvGraphicFramePr>
          <p:cNvPr id="92163" name="Object 3"/>
          <p:cNvGraphicFramePr>
            <a:graphicFrameLocks noChangeAspect="1"/>
          </p:cNvGraphicFramePr>
          <p:nvPr>
            <p:extLst>
              <p:ext uri="{D42A27DB-BD31-4B8C-83A1-F6EECF244321}">
                <p14:modId xmlns:p14="http://schemas.microsoft.com/office/powerpoint/2010/main" val="3747934361"/>
              </p:ext>
            </p:extLst>
          </p:nvPr>
        </p:nvGraphicFramePr>
        <p:xfrm>
          <a:off x="755576" y="2960687"/>
          <a:ext cx="3508375" cy="647700"/>
        </p:xfrm>
        <a:graphic>
          <a:graphicData uri="http://schemas.openxmlformats.org/presentationml/2006/ole">
            <mc:AlternateContent xmlns:mc="http://schemas.openxmlformats.org/markup-compatibility/2006">
              <mc:Choice xmlns:v="urn:schemas-microsoft-com:vml" Requires="v">
                <p:oleObj spid="_x0000_s10667" name="Equation" r:id="rId4" imgW="47853600" imgH="8839200" progId="Equation.DSMT4">
                  <p:embed/>
                </p:oleObj>
              </mc:Choice>
              <mc:Fallback>
                <p:oleObj name="Equation" r:id="rId4" imgW="47853600" imgH="8839200" progId="Equation.DSMT4">
                  <p:embed/>
                  <p:pic>
                    <p:nvPicPr>
                      <p:cNvPr id="0" name="图片 10240"/>
                      <p:cNvPicPr>
                        <a:picLocks noChangeAspect="1"/>
                      </p:cNvPicPr>
                      <p:nvPr/>
                    </p:nvPicPr>
                    <p:blipFill>
                      <a:blip r:embed="rId5"/>
                      <a:stretch>
                        <a:fillRect/>
                      </a:stretch>
                    </p:blipFill>
                    <p:spPr>
                      <a:xfrm>
                        <a:off x="755576" y="2960687"/>
                        <a:ext cx="3508375" cy="647700"/>
                      </a:xfrm>
                      <a:prstGeom prst="rect">
                        <a:avLst/>
                      </a:prstGeom>
                      <a:noFill/>
                      <a:ln w="9525">
                        <a:noFill/>
                      </a:ln>
                    </p:spPr>
                  </p:pic>
                </p:oleObj>
              </mc:Fallback>
            </mc:AlternateContent>
          </a:graphicData>
        </a:graphic>
      </p:graphicFrame>
      <p:graphicFrame>
        <p:nvGraphicFramePr>
          <p:cNvPr id="92164" name="Object 4"/>
          <p:cNvGraphicFramePr>
            <a:graphicFrameLocks noChangeAspect="1"/>
          </p:cNvGraphicFramePr>
          <p:nvPr>
            <p:extLst>
              <p:ext uri="{D42A27DB-BD31-4B8C-83A1-F6EECF244321}">
                <p14:modId xmlns:p14="http://schemas.microsoft.com/office/powerpoint/2010/main" val="1030022109"/>
              </p:ext>
            </p:extLst>
          </p:nvPr>
        </p:nvGraphicFramePr>
        <p:xfrm>
          <a:off x="1524000" y="4761823"/>
          <a:ext cx="2232248" cy="1198800"/>
        </p:xfrm>
        <a:graphic>
          <a:graphicData uri="http://schemas.openxmlformats.org/presentationml/2006/ole">
            <mc:AlternateContent xmlns:mc="http://schemas.openxmlformats.org/markup-compatibility/2006">
              <mc:Choice xmlns:v="urn:schemas-microsoft-com:vml" Requires="v">
                <p:oleObj spid="_x0000_s10668" name="Equation" r:id="rId6" imgW="32918400" imgH="17678400" progId="Equation.DSMT4">
                  <p:embed/>
                </p:oleObj>
              </mc:Choice>
              <mc:Fallback>
                <p:oleObj name="Equation" r:id="rId6" imgW="32918400" imgH="17678400" progId="Equation.DSMT4">
                  <p:embed/>
                  <p:pic>
                    <p:nvPicPr>
                      <p:cNvPr id="0" name="图片 10241"/>
                      <p:cNvPicPr>
                        <a:picLocks noChangeAspect="1"/>
                      </p:cNvPicPr>
                      <p:nvPr/>
                    </p:nvPicPr>
                    <p:blipFill>
                      <a:blip r:embed="rId7"/>
                      <a:stretch>
                        <a:fillRect/>
                      </a:stretch>
                    </p:blipFill>
                    <p:spPr>
                      <a:xfrm>
                        <a:off x="1524000" y="4761823"/>
                        <a:ext cx="2232248" cy="1198800"/>
                      </a:xfrm>
                      <a:prstGeom prst="rect">
                        <a:avLst/>
                      </a:prstGeom>
                      <a:noFill/>
                      <a:ln w="9525">
                        <a:noFill/>
                      </a:ln>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1589442481"/>
              </p:ext>
            </p:extLst>
          </p:nvPr>
        </p:nvGraphicFramePr>
        <p:xfrm>
          <a:off x="5751801" y="4740530"/>
          <a:ext cx="1800200" cy="900100"/>
        </p:xfrm>
        <a:graphic>
          <a:graphicData uri="http://schemas.openxmlformats.org/presentationml/2006/ole">
            <mc:AlternateContent xmlns:mc="http://schemas.openxmlformats.org/markup-compatibility/2006">
              <mc:Choice xmlns:v="urn:schemas-microsoft-com:vml" Requires="v">
                <p:oleObj spid="_x0000_s10669" name="Equation" r:id="rId8" imgW="21945600" imgH="10972800" progId="Equation.DSMT4">
                  <p:embed/>
                </p:oleObj>
              </mc:Choice>
              <mc:Fallback>
                <p:oleObj name="Equation" r:id="rId8" imgW="21945600" imgH="10972800" progId="Equation.DSMT4">
                  <p:embed/>
                  <p:pic>
                    <p:nvPicPr>
                      <p:cNvPr id="0" name="图片 10242"/>
                      <p:cNvPicPr>
                        <a:picLocks noChangeAspect="1"/>
                      </p:cNvPicPr>
                      <p:nvPr/>
                    </p:nvPicPr>
                    <p:blipFill>
                      <a:blip r:embed="rId9"/>
                      <a:stretch>
                        <a:fillRect/>
                      </a:stretch>
                    </p:blipFill>
                    <p:spPr>
                      <a:xfrm>
                        <a:off x="5751801" y="4740530"/>
                        <a:ext cx="1800200" cy="900100"/>
                      </a:xfrm>
                      <a:prstGeom prst="rect">
                        <a:avLst/>
                      </a:prstGeom>
                      <a:noFill/>
                      <a:ln w="9525">
                        <a:noFill/>
                      </a:ln>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1981656578"/>
              </p:ext>
            </p:extLst>
          </p:nvPr>
        </p:nvGraphicFramePr>
        <p:xfrm>
          <a:off x="4653172" y="2960687"/>
          <a:ext cx="2955925" cy="503237"/>
        </p:xfrm>
        <a:graphic>
          <a:graphicData uri="http://schemas.openxmlformats.org/presentationml/2006/ole">
            <mc:AlternateContent xmlns:mc="http://schemas.openxmlformats.org/markup-compatibility/2006">
              <mc:Choice xmlns:v="urn:schemas-microsoft-com:vml" Requires="v">
                <p:oleObj spid="_x0000_s10670" name="Equation" r:id="rId10" imgW="39319200" imgH="6705600" progId="Equation.DSMT4">
                  <p:embed/>
                </p:oleObj>
              </mc:Choice>
              <mc:Fallback>
                <p:oleObj name="Equation" r:id="rId10" imgW="39319200" imgH="6705600" progId="Equation.DSMT4">
                  <p:embed/>
                  <p:pic>
                    <p:nvPicPr>
                      <p:cNvPr id="0" name="图片 10243"/>
                      <p:cNvPicPr>
                        <a:picLocks noChangeAspect="1"/>
                      </p:cNvPicPr>
                      <p:nvPr/>
                    </p:nvPicPr>
                    <p:blipFill>
                      <a:blip r:embed="rId11"/>
                      <a:stretch>
                        <a:fillRect/>
                      </a:stretch>
                    </p:blipFill>
                    <p:spPr>
                      <a:xfrm>
                        <a:off x="4653172" y="2960687"/>
                        <a:ext cx="2955925" cy="503237"/>
                      </a:xfrm>
                      <a:prstGeom prst="rect">
                        <a:avLst/>
                      </a:prstGeom>
                      <a:noFill/>
                      <a:ln w="9525">
                        <a:noFill/>
                      </a:ln>
                    </p:spPr>
                  </p:pic>
                </p:oleObj>
              </mc:Fallback>
            </mc:AlternateContent>
          </a:graphicData>
        </a:graphic>
      </p:graphicFrame>
      <p:sp>
        <p:nvSpPr>
          <p:cNvPr id="6" name="文本框 5">
            <a:extLst>
              <a:ext uri="{FF2B5EF4-FFF2-40B4-BE49-F238E27FC236}">
                <a16:creationId xmlns:a16="http://schemas.microsoft.com/office/drawing/2014/main" id="{43B4A2F6-12EC-4A0E-9C9C-2905389D10A5}"/>
              </a:ext>
            </a:extLst>
          </p:cNvPr>
          <p:cNvSpPr txBox="1"/>
          <p:nvPr/>
        </p:nvSpPr>
        <p:spPr>
          <a:xfrm>
            <a:off x="4737403" y="3845485"/>
            <a:ext cx="3828997" cy="830997"/>
          </a:xfrm>
          <a:prstGeom prst="rect">
            <a:avLst/>
          </a:prstGeom>
          <a:noFill/>
        </p:spPr>
        <p:txBody>
          <a:bodyPr wrap="none" rtlCol="0">
            <a:spAutoFit/>
          </a:bodyPr>
          <a:lstStyle/>
          <a:p>
            <a:pPr algn="ctr"/>
            <a:r>
              <a:rPr lang="en-US" altLang="zh-CN" sz="2400" i="1" dirty="0"/>
              <a:t>Stochastic Gradient Descent, </a:t>
            </a:r>
          </a:p>
          <a:p>
            <a:pPr algn="ctr"/>
            <a:r>
              <a:rPr lang="en-US" altLang="zh-CN" sz="2400" i="1" dirty="0"/>
              <a:t>Online Learning</a:t>
            </a:r>
          </a:p>
        </p:txBody>
      </p:sp>
      <p:sp>
        <p:nvSpPr>
          <p:cNvPr id="11" name="文本框 10">
            <a:extLst>
              <a:ext uri="{FF2B5EF4-FFF2-40B4-BE49-F238E27FC236}">
                <a16:creationId xmlns:a16="http://schemas.microsoft.com/office/drawing/2014/main" id="{CCA609DE-AB8D-483B-BDFB-4D4947A08072}"/>
              </a:ext>
            </a:extLst>
          </p:cNvPr>
          <p:cNvSpPr txBox="1"/>
          <p:nvPr/>
        </p:nvSpPr>
        <p:spPr>
          <a:xfrm>
            <a:off x="743003" y="3863832"/>
            <a:ext cx="3746860" cy="830997"/>
          </a:xfrm>
          <a:prstGeom prst="rect">
            <a:avLst/>
          </a:prstGeom>
          <a:noFill/>
        </p:spPr>
        <p:txBody>
          <a:bodyPr wrap="none" rtlCol="0">
            <a:spAutoFit/>
          </a:bodyPr>
          <a:lstStyle/>
          <a:p>
            <a:pPr algn="ctr"/>
            <a:r>
              <a:rPr lang="en-US" altLang="zh-CN" sz="2400" i="1" dirty="0"/>
              <a:t>Gradient Descent, </a:t>
            </a:r>
          </a:p>
          <a:p>
            <a:pPr algn="ctr"/>
            <a:r>
              <a:rPr lang="en-US" altLang="zh-CN" sz="2400" i="1" dirty="0"/>
              <a:t>Duck Feeding, Batch Leaning</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a:xfrm>
            <a:off x="395536" y="1556792"/>
            <a:ext cx="8229600" cy="4525963"/>
          </a:xfrm>
        </p:spPr>
        <p:txBody>
          <a:bodyPr/>
          <a:lstStyle/>
          <a:p>
            <a:pPr marL="457200" indent="-457200">
              <a:buNone/>
            </a:pPr>
            <a:r>
              <a:rPr lang="en-US" altLang="zh-CN" dirty="0">
                <a:solidFill>
                  <a:srgbClr val="0000FF"/>
                </a:solidFill>
                <a:latin typeface="华文中宋" panose="02010600040101010101" pitchFamily="2" charset="-122"/>
                <a:ea typeface="华文中宋" panose="02010600040101010101" pitchFamily="2" charset="-122"/>
              </a:rPr>
              <a:t>1.2 </a:t>
            </a:r>
            <a:r>
              <a:rPr lang="zh-CN" altLang="en-US" dirty="0">
                <a:solidFill>
                  <a:srgbClr val="0000FF"/>
                </a:solidFill>
                <a:latin typeface="华文中宋" panose="02010600040101010101" pitchFamily="2" charset="-122"/>
                <a:ea typeface="华文中宋" panose="02010600040101010101" pitchFamily="2" charset="-122"/>
              </a:rPr>
              <a:t>算法实现</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t>Perceptron Learning Algorithm (PLA)</a:t>
            </a: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7</a:t>
            </a:fld>
            <a:endParaRPr lang="zh-CN" altLang="en-US"/>
          </a:p>
        </p:txBody>
      </p:sp>
      <p:graphicFrame>
        <p:nvGraphicFramePr>
          <p:cNvPr id="92165" name="Object 5"/>
          <p:cNvGraphicFramePr>
            <a:graphicFrameLocks noChangeAspect="1"/>
          </p:cNvGraphicFramePr>
          <p:nvPr>
            <p:extLst>
              <p:ext uri="{D42A27DB-BD31-4B8C-83A1-F6EECF244321}">
                <p14:modId xmlns:p14="http://schemas.microsoft.com/office/powerpoint/2010/main" val="1304395421"/>
              </p:ext>
            </p:extLst>
          </p:nvPr>
        </p:nvGraphicFramePr>
        <p:xfrm>
          <a:off x="790600" y="2780928"/>
          <a:ext cx="1800200" cy="900100"/>
        </p:xfrm>
        <a:graphic>
          <a:graphicData uri="http://schemas.openxmlformats.org/presentationml/2006/ole">
            <mc:AlternateContent xmlns:mc="http://schemas.openxmlformats.org/markup-compatibility/2006">
              <mc:Choice xmlns:v="urn:schemas-microsoft-com:vml" Requires="v">
                <p:oleObj spid="_x0000_s51265" name="Equation" r:id="rId4" imgW="21945600" imgH="10972800" progId="Equation.DSMT4">
                  <p:embed/>
                </p:oleObj>
              </mc:Choice>
              <mc:Fallback>
                <p:oleObj name="Equation" r:id="rId4" imgW="21945600" imgH="10972800" progId="Equation.DSMT4">
                  <p:embed/>
                  <p:pic>
                    <p:nvPicPr>
                      <p:cNvPr id="92165" name="Object 5"/>
                      <p:cNvPicPr>
                        <a:picLocks noChangeAspect="1"/>
                      </p:cNvPicPr>
                      <p:nvPr/>
                    </p:nvPicPr>
                    <p:blipFill>
                      <a:blip r:embed="rId5"/>
                      <a:stretch>
                        <a:fillRect/>
                      </a:stretch>
                    </p:blipFill>
                    <p:spPr>
                      <a:xfrm>
                        <a:off x="790600" y="2780928"/>
                        <a:ext cx="1800200" cy="900100"/>
                      </a:xfrm>
                      <a:prstGeom prst="rect">
                        <a:avLst/>
                      </a:prstGeom>
                      <a:noFill/>
                      <a:ln w="9525">
                        <a:noFill/>
                      </a:ln>
                    </p:spPr>
                  </p:pic>
                </p:oleObj>
              </mc:Fallback>
            </mc:AlternateContent>
          </a:graphicData>
        </a:graphic>
      </p:graphicFrame>
      <p:pic>
        <p:nvPicPr>
          <p:cNvPr id="9" name="图片 8" descr="图片包含 物体, 天空, 滑雪&#10;&#10;已生成极高可信度的说明">
            <a:extLst>
              <a:ext uri="{FF2B5EF4-FFF2-40B4-BE49-F238E27FC236}">
                <a16:creationId xmlns:a16="http://schemas.microsoft.com/office/drawing/2014/main" id="{E20EE3E1-3985-4D96-A3F4-C46CC39117D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930" y="3926684"/>
            <a:ext cx="3286125" cy="1447800"/>
          </a:xfrm>
          <a:prstGeom prst="rect">
            <a:avLst/>
          </a:prstGeom>
        </p:spPr>
      </p:pic>
      <p:pic>
        <p:nvPicPr>
          <p:cNvPr id="12" name="图片 11" descr="图片包含 物体, 天空&#10;&#10;已生成极高可信度的说明">
            <a:extLst>
              <a:ext uri="{FF2B5EF4-FFF2-40B4-BE49-F238E27FC236}">
                <a16:creationId xmlns:a16="http://schemas.microsoft.com/office/drawing/2014/main" id="{98BFD742-EF36-424E-8A96-1E3351EF61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11960" y="3952752"/>
            <a:ext cx="3276600" cy="1685925"/>
          </a:xfrm>
          <a:prstGeom prst="rect">
            <a:avLst/>
          </a:prstGeom>
        </p:spPr>
      </p:pic>
    </p:spTree>
    <p:extLst>
      <p:ext uri="{BB962C8B-B14F-4D97-AF65-F5344CB8AC3E}">
        <p14:creationId xmlns:p14="http://schemas.microsoft.com/office/powerpoint/2010/main" val="2800294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0D1717-9B21-455E-A7DF-DEE00BC4D45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5453851-AAD3-4B57-B80E-929820AC2732}"/>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E5C02EBD-5BFD-482B-B5EF-204C142D27AE}"/>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C032A8A3-BFCF-4C80-85B5-9436E0B4745D}"/>
              </a:ext>
            </a:extLst>
          </p:cNvPr>
          <p:cNvSpPr>
            <a:spLocks noGrp="1"/>
          </p:cNvSpPr>
          <p:nvPr>
            <p:ph type="sldNum" sz="quarter" idx="12"/>
          </p:nvPr>
        </p:nvSpPr>
        <p:spPr/>
        <p:txBody>
          <a:bodyPr/>
          <a:lstStyle/>
          <a:p>
            <a:fld id="{0C913308-F349-4B6D-A68A-DD1791B4A57B}" type="slidenum">
              <a:rPr lang="zh-CN" altLang="en-US" smtClean="0"/>
              <a:t>18</a:t>
            </a:fld>
            <a:endParaRPr lang="zh-CN" altLang="en-US"/>
          </a:p>
        </p:txBody>
      </p:sp>
      <mc:AlternateContent xmlns:mc="http://schemas.openxmlformats.org/markup-compatibility/2006" xmlns:p14="http://schemas.microsoft.com/office/powerpoint/2010/main">
        <mc:Choice Requires="p14">
          <p:contentPart p14:bwMode="auto" r:id="rId2">
            <p14:nvContentPartPr>
              <p14:cNvPr id="38" name="墨迹 37">
                <a:extLst>
                  <a:ext uri="{FF2B5EF4-FFF2-40B4-BE49-F238E27FC236}">
                    <a16:creationId xmlns:a16="http://schemas.microsoft.com/office/drawing/2014/main" id="{53AC3677-9A24-4E78-8158-25E2B9494F46}"/>
                  </a:ext>
                </a:extLst>
              </p14:cNvPr>
              <p14:cNvContentPartPr/>
              <p14:nvPr/>
            </p14:nvContentPartPr>
            <p14:xfrm>
              <a:off x="3028876" y="5797988"/>
              <a:ext cx="26280" cy="36720"/>
            </p14:xfrm>
          </p:contentPart>
        </mc:Choice>
        <mc:Fallback xmlns="">
          <p:pic>
            <p:nvPicPr>
              <p:cNvPr id="38" name="墨迹 37">
                <a:extLst>
                  <a:ext uri="{FF2B5EF4-FFF2-40B4-BE49-F238E27FC236}">
                    <a16:creationId xmlns:a16="http://schemas.microsoft.com/office/drawing/2014/main" id="{53AC3677-9A24-4E78-8158-25E2B9494F46}"/>
                  </a:ext>
                </a:extLst>
              </p:cNvPr>
              <p:cNvPicPr/>
              <p:nvPr/>
            </p:nvPicPr>
            <p:blipFill>
              <a:blip r:embed="rId3"/>
              <a:stretch>
                <a:fillRect/>
              </a:stretch>
            </p:blipFill>
            <p:spPr>
              <a:xfrm>
                <a:off x="3019876" y="5788988"/>
                <a:ext cx="4392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7" name="墨迹 46">
                <a:extLst>
                  <a:ext uri="{FF2B5EF4-FFF2-40B4-BE49-F238E27FC236}">
                    <a16:creationId xmlns:a16="http://schemas.microsoft.com/office/drawing/2014/main" id="{4865BF12-3798-4FC8-9E42-8FE75B7B8850}"/>
                  </a:ext>
                </a:extLst>
              </p14:cNvPr>
              <p14:cNvContentPartPr/>
              <p14:nvPr/>
            </p14:nvContentPartPr>
            <p14:xfrm>
              <a:off x="5786836" y="3480668"/>
              <a:ext cx="89280" cy="348480"/>
            </p14:xfrm>
          </p:contentPart>
        </mc:Choice>
        <mc:Fallback xmlns="">
          <p:pic>
            <p:nvPicPr>
              <p:cNvPr id="47" name="墨迹 46">
                <a:extLst>
                  <a:ext uri="{FF2B5EF4-FFF2-40B4-BE49-F238E27FC236}">
                    <a16:creationId xmlns:a16="http://schemas.microsoft.com/office/drawing/2014/main" id="{4865BF12-3798-4FC8-9E42-8FE75B7B8850}"/>
                  </a:ext>
                </a:extLst>
              </p:cNvPr>
              <p:cNvPicPr/>
              <p:nvPr/>
            </p:nvPicPr>
            <p:blipFill>
              <a:blip r:embed="rId5"/>
              <a:stretch>
                <a:fillRect/>
              </a:stretch>
            </p:blipFill>
            <p:spPr>
              <a:xfrm>
                <a:off x="5777836" y="3472028"/>
                <a:ext cx="10692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1" name="墨迹 50">
                <a:extLst>
                  <a:ext uri="{FF2B5EF4-FFF2-40B4-BE49-F238E27FC236}">
                    <a16:creationId xmlns:a16="http://schemas.microsoft.com/office/drawing/2014/main" id="{D0E236B6-DE38-4660-9EF2-38BCD91E84AB}"/>
                  </a:ext>
                </a:extLst>
              </p14:cNvPr>
              <p14:cNvContentPartPr/>
              <p14:nvPr/>
            </p14:nvContentPartPr>
            <p14:xfrm>
              <a:off x="6431956" y="3622868"/>
              <a:ext cx="114840" cy="9000"/>
            </p14:xfrm>
          </p:contentPart>
        </mc:Choice>
        <mc:Fallback xmlns="">
          <p:pic>
            <p:nvPicPr>
              <p:cNvPr id="51" name="墨迹 50">
                <a:extLst>
                  <a:ext uri="{FF2B5EF4-FFF2-40B4-BE49-F238E27FC236}">
                    <a16:creationId xmlns:a16="http://schemas.microsoft.com/office/drawing/2014/main" id="{D0E236B6-DE38-4660-9EF2-38BCD91E84AB}"/>
                  </a:ext>
                </a:extLst>
              </p:cNvPr>
              <p:cNvPicPr/>
              <p:nvPr/>
            </p:nvPicPr>
            <p:blipFill>
              <a:blip r:embed="rId7"/>
              <a:stretch>
                <a:fillRect/>
              </a:stretch>
            </p:blipFill>
            <p:spPr>
              <a:xfrm>
                <a:off x="6422956" y="3614228"/>
                <a:ext cx="1324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2" name="墨迹 51">
                <a:extLst>
                  <a:ext uri="{FF2B5EF4-FFF2-40B4-BE49-F238E27FC236}">
                    <a16:creationId xmlns:a16="http://schemas.microsoft.com/office/drawing/2014/main" id="{5935D7F6-18A6-4E6F-AD55-7FFB56433CAB}"/>
                  </a:ext>
                </a:extLst>
              </p14:cNvPr>
              <p14:cNvContentPartPr/>
              <p14:nvPr/>
            </p14:nvContentPartPr>
            <p14:xfrm>
              <a:off x="6421516" y="3704228"/>
              <a:ext cx="161280" cy="10800"/>
            </p14:xfrm>
          </p:contentPart>
        </mc:Choice>
        <mc:Fallback xmlns="">
          <p:pic>
            <p:nvPicPr>
              <p:cNvPr id="52" name="墨迹 51">
                <a:extLst>
                  <a:ext uri="{FF2B5EF4-FFF2-40B4-BE49-F238E27FC236}">
                    <a16:creationId xmlns:a16="http://schemas.microsoft.com/office/drawing/2014/main" id="{5935D7F6-18A6-4E6F-AD55-7FFB56433CAB}"/>
                  </a:ext>
                </a:extLst>
              </p:cNvPr>
              <p:cNvPicPr/>
              <p:nvPr/>
            </p:nvPicPr>
            <p:blipFill>
              <a:blip r:embed="rId9"/>
              <a:stretch>
                <a:fillRect/>
              </a:stretch>
            </p:blipFill>
            <p:spPr>
              <a:xfrm>
                <a:off x="6412516" y="3695228"/>
                <a:ext cx="1789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5" name="墨迹 54">
                <a:extLst>
                  <a:ext uri="{FF2B5EF4-FFF2-40B4-BE49-F238E27FC236}">
                    <a16:creationId xmlns:a16="http://schemas.microsoft.com/office/drawing/2014/main" id="{E79402F5-4BCE-4A00-978A-508B568511AC}"/>
                  </a:ext>
                </a:extLst>
              </p14:cNvPr>
              <p14:cNvContentPartPr/>
              <p14:nvPr/>
            </p14:nvContentPartPr>
            <p14:xfrm>
              <a:off x="6956476" y="3527468"/>
              <a:ext cx="21240" cy="249840"/>
            </p14:xfrm>
          </p:contentPart>
        </mc:Choice>
        <mc:Fallback xmlns="">
          <p:pic>
            <p:nvPicPr>
              <p:cNvPr id="55" name="墨迹 54">
                <a:extLst>
                  <a:ext uri="{FF2B5EF4-FFF2-40B4-BE49-F238E27FC236}">
                    <a16:creationId xmlns:a16="http://schemas.microsoft.com/office/drawing/2014/main" id="{E79402F5-4BCE-4A00-978A-508B568511AC}"/>
                  </a:ext>
                </a:extLst>
              </p:cNvPr>
              <p:cNvPicPr/>
              <p:nvPr/>
            </p:nvPicPr>
            <p:blipFill>
              <a:blip r:embed="rId11"/>
              <a:stretch>
                <a:fillRect/>
              </a:stretch>
            </p:blipFill>
            <p:spPr>
              <a:xfrm>
                <a:off x="6947836" y="3518828"/>
                <a:ext cx="3888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6" name="墨迹 55">
                <a:extLst>
                  <a:ext uri="{FF2B5EF4-FFF2-40B4-BE49-F238E27FC236}">
                    <a16:creationId xmlns:a16="http://schemas.microsoft.com/office/drawing/2014/main" id="{4F3CE82D-3D0C-4128-8543-0D57ED2CBF8A}"/>
                  </a:ext>
                </a:extLst>
              </p14:cNvPr>
              <p14:cNvContentPartPr/>
              <p14:nvPr/>
            </p14:nvContentPartPr>
            <p14:xfrm>
              <a:off x="7101916" y="3460148"/>
              <a:ext cx="99000" cy="369360"/>
            </p14:xfrm>
          </p:contentPart>
        </mc:Choice>
        <mc:Fallback xmlns="">
          <p:pic>
            <p:nvPicPr>
              <p:cNvPr id="56" name="墨迹 55">
                <a:extLst>
                  <a:ext uri="{FF2B5EF4-FFF2-40B4-BE49-F238E27FC236}">
                    <a16:creationId xmlns:a16="http://schemas.microsoft.com/office/drawing/2014/main" id="{4F3CE82D-3D0C-4128-8543-0D57ED2CBF8A}"/>
                  </a:ext>
                </a:extLst>
              </p:cNvPr>
              <p:cNvPicPr/>
              <p:nvPr/>
            </p:nvPicPr>
            <p:blipFill>
              <a:blip r:embed="rId13"/>
              <a:stretch>
                <a:fillRect/>
              </a:stretch>
            </p:blipFill>
            <p:spPr>
              <a:xfrm>
                <a:off x="7093276" y="3451148"/>
                <a:ext cx="11664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7" name="墨迹 56">
                <a:extLst>
                  <a:ext uri="{FF2B5EF4-FFF2-40B4-BE49-F238E27FC236}">
                    <a16:creationId xmlns:a16="http://schemas.microsoft.com/office/drawing/2014/main" id="{EFBA4B91-94CB-4DE3-A002-5FF92148835D}"/>
                  </a:ext>
                </a:extLst>
              </p14:cNvPr>
              <p14:cNvContentPartPr/>
              <p14:nvPr/>
            </p14:nvContentPartPr>
            <p14:xfrm>
              <a:off x="6650116" y="3563828"/>
              <a:ext cx="208080" cy="203040"/>
            </p14:xfrm>
          </p:contentPart>
        </mc:Choice>
        <mc:Fallback xmlns="">
          <p:pic>
            <p:nvPicPr>
              <p:cNvPr id="57" name="墨迹 56">
                <a:extLst>
                  <a:ext uri="{FF2B5EF4-FFF2-40B4-BE49-F238E27FC236}">
                    <a16:creationId xmlns:a16="http://schemas.microsoft.com/office/drawing/2014/main" id="{EFBA4B91-94CB-4DE3-A002-5FF92148835D}"/>
                  </a:ext>
                </a:extLst>
              </p:cNvPr>
              <p:cNvPicPr/>
              <p:nvPr/>
            </p:nvPicPr>
            <p:blipFill>
              <a:blip r:embed="rId15"/>
              <a:stretch>
                <a:fillRect/>
              </a:stretch>
            </p:blipFill>
            <p:spPr>
              <a:xfrm>
                <a:off x="6641116" y="3555188"/>
                <a:ext cx="2257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58" name="墨迹 57">
                <a:extLst>
                  <a:ext uri="{FF2B5EF4-FFF2-40B4-BE49-F238E27FC236}">
                    <a16:creationId xmlns:a16="http://schemas.microsoft.com/office/drawing/2014/main" id="{EB9F1D12-FFC5-4262-90BF-E164BBC5D4BF}"/>
                  </a:ext>
                </a:extLst>
              </p14:cNvPr>
              <p14:cNvContentPartPr/>
              <p14:nvPr/>
            </p14:nvContentPartPr>
            <p14:xfrm>
              <a:off x="5989876" y="3518108"/>
              <a:ext cx="302040" cy="363240"/>
            </p14:xfrm>
          </p:contentPart>
        </mc:Choice>
        <mc:Fallback xmlns="">
          <p:pic>
            <p:nvPicPr>
              <p:cNvPr id="58" name="墨迹 57">
                <a:extLst>
                  <a:ext uri="{FF2B5EF4-FFF2-40B4-BE49-F238E27FC236}">
                    <a16:creationId xmlns:a16="http://schemas.microsoft.com/office/drawing/2014/main" id="{EB9F1D12-FFC5-4262-90BF-E164BBC5D4BF}"/>
                  </a:ext>
                </a:extLst>
              </p:cNvPr>
              <p:cNvPicPr/>
              <p:nvPr/>
            </p:nvPicPr>
            <p:blipFill>
              <a:blip r:embed="rId17"/>
              <a:stretch>
                <a:fillRect/>
              </a:stretch>
            </p:blipFill>
            <p:spPr>
              <a:xfrm>
                <a:off x="5981226" y="3509108"/>
                <a:ext cx="319701"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9" name="墨迹 58">
                <a:extLst>
                  <a:ext uri="{FF2B5EF4-FFF2-40B4-BE49-F238E27FC236}">
                    <a16:creationId xmlns:a16="http://schemas.microsoft.com/office/drawing/2014/main" id="{E750D613-1893-428D-9A65-9228B8B0AF30}"/>
                  </a:ext>
                </a:extLst>
              </p14:cNvPr>
              <p14:cNvContentPartPr/>
              <p14:nvPr/>
            </p14:nvContentPartPr>
            <p14:xfrm>
              <a:off x="5288956" y="3579308"/>
              <a:ext cx="322200" cy="286200"/>
            </p14:xfrm>
          </p:contentPart>
        </mc:Choice>
        <mc:Fallback xmlns="">
          <p:pic>
            <p:nvPicPr>
              <p:cNvPr id="59" name="墨迹 58">
                <a:extLst>
                  <a:ext uri="{FF2B5EF4-FFF2-40B4-BE49-F238E27FC236}">
                    <a16:creationId xmlns:a16="http://schemas.microsoft.com/office/drawing/2014/main" id="{E750D613-1893-428D-9A65-9228B8B0AF30}"/>
                  </a:ext>
                </a:extLst>
              </p:cNvPr>
              <p:cNvPicPr/>
              <p:nvPr/>
            </p:nvPicPr>
            <p:blipFill>
              <a:blip r:embed="rId19"/>
              <a:stretch>
                <a:fillRect/>
              </a:stretch>
            </p:blipFill>
            <p:spPr>
              <a:xfrm>
                <a:off x="5279966" y="3570668"/>
                <a:ext cx="3398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5" name="墨迹 64">
                <a:extLst>
                  <a:ext uri="{FF2B5EF4-FFF2-40B4-BE49-F238E27FC236}">
                    <a16:creationId xmlns:a16="http://schemas.microsoft.com/office/drawing/2014/main" id="{ECF643DF-59F7-422D-85EE-FCFF9F4768DF}"/>
                  </a:ext>
                </a:extLst>
              </p14:cNvPr>
              <p14:cNvContentPartPr/>
              <p14:nvPr/>
            </p14:nvContentPartPr>
            <p14:xfrm>
              <a:off x="1111156" y="2888468"/>
              <a:ext cx="16560" cy="41760"/>
            </p14:xfrm>
          </p:contentPart>
        </mc:Choice>
        <mc:Fallback xmlns="">
          <p:pic>
            <p:nvPicPr>
              <p:cNvPr id="65" name="墨迹 64">
                <a:extLst>
                  <a:ext uri="{FF2B5EF4-FFF2-40B4-BE49-F238E27FC236}">
                    <a16:creationId xmlns:a16="http://schemas.microsoft.com/office/drawing/2014/main" id="{ECF643DF-59F7-422D-85EE-FCFF9F4768DF}"/>
                  </a:ext>
                </a:extLst>
              </p:cNvPr>
              <p:cNvPicPr/>
              <p:nvPr/>
            </p:nvPicPr>
            <p:blipFill>
              <a:blip r:embed="rId21"/>
              <a:stretch>
                <a:fillRect/>
              </a:stretch>
            </p:blipFill>
            <p:spPr>
              <a:xfrm>
                <a:off x="1093156" y="2870828"/>
                <a:ext cx="522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3" name="墨迹 82">
                <a:extLst>
                  <a:ext uri="{FF2B5EF4-FFF2-40B4-BE49-F238E27FC236}">
                    <a16:creationId xmlns:a16="http://schemas.microsoft.com/office/drawing/2014/main" id="{D673FE3B-CF70-493E-A7B1-F7C3583F1F7E}"/>
                  </a:ext>
                </a:extLst>
              </p14:cNvPr>
              <p14:cNvContentPartPr/>
              <p14:nvPr/>
            </p14:nvContentPartPr>
            <p14:xfrm>
              <a:off x="2155876" y="5345828"/>
              <a:ext cx="348480" cy="280080"/>
            </p14:xfrm>
          </p:contentPart>
        </mc:Choice>
        <mc:Fallback xmlns="">
          <p:pic>
            <p:nvPicPr>
              <p:cNvPr id="83" name="墨迹 82">
                <a:extLst>
                  <a:ext uri="{FF2B5EF4-FFF2-40B4-BE49-F238E27FC236}">
                    <a16:creationId xmlns:a16="http://schemas.microsoft.com/office/drawing/2014/main" id="{D673FE3B-CF70-493E-A7B1-F7C3583F1F7E}"/>
                  </a:ext>
                </a:extLst>
              </p:cNvPr>
              <p:cNvPicPr/>
              <p:nvPr/>
            </p:nvPicPr>
            <p:blipFill>
              <a:blip r:embed="rId23"/>
              <a:stretch>
                <a:fillRect/>
              </a:stretch>
            </p:blipFill>
            <p:spPr>
              <a:xfrm>
                <a:off x="2138236" y="5328188"/>
                <a:ext cx="38412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5" name="墨迹 94">
                <a:extLst>
                  <a:ext uri="{FF2B5EF4-FFF2-40B4-BE49-F238E27FC236}">
                    <a16:creationId xmlns:a16="http://schemas.microsoft.com/office/drawing/2014/main" id="{FA8E83B8-2C91-4217-9576-2D234598CBC4}"/>
                  </a:ext>
                </a:extLst>
              </p14:cNvPr>
              <p14:cNvContentPartPr/>
              <p14:nvPr/>
            </p14:nvContentPartPr>
            <p14:xfrm>
              <a:off x="4057396" y="3221108"/>
              <a:ext cx="5400" cy="5400"/>
            </p14:xfrm>
          </p:contentPart>
        </mc:Choice>
        <mc:Fallback xmlns="">
          <p:pic>
            <p:nvPicPr>
              <p:cNvPr id="95" name="墨迹 94">
                <a:extLst>
                  <a:ext uri="{FF2B5EF4-FFF2-40B4-BE49-F238E27FC236}">
                    <a16:creationId xmlns:a16="http://schemas.microsoft.com/office/drawing/2014/main" id="{FA8E83B8-2C91-4217-9576-2D234598CBC4}"/>
                  </a:ext>
                </a:extLst>
              </p:cNvPr>
              <p:cNvPicPr/>
              <p:nvPr/>
            </p:nvPicPr>
            <p:blipFill>
              <a:blip r:embed="rId25"/>
              <a:stretch>
                <a:fillRect/>
              </a:stretch>
            </p:blipFill>
            <p:spPr>
              <a:xfrm>
                <a:off x="4048756" y="3212108"/>
                <a:ext cx="230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28" name="墨迹 127">
                <a:extLst>
                  <a:ext uri="{FF2B5EF4-FFF2-40B4-BE49-F238E27FC236}">
                    <a16:creationId xmlns:a16="http://schemas.microsoft.com/office/drawing/2014/main" id="{6443A936-14C1-4510-BFC2-A90F306DCCC3}"/>
                  </a:ext>
                </a:extLst>
              </p14:cNvPr>
              <p14:cNvContentPartPr/>
              <p14:nvPr/>
            </p14:nvContentPartPr>
            <p14:xfrm>
              <a:off x="2597956" y="3293828"/>
              <a:ext cx="2613240" cy="2405880"/>
            </p14:xfrm>
          </p:contentPart>
        </mc:Choice>
        <mc:Fallback xmlns="">
          <p:pic>
            <p:nvPicPr>
              <p:cNvPr id="128" name="墨迹 127">
                <a:extLst>
                  <a:ext uri="{FF2B5EF4-FFF2-40B4-BE49-F238E27FC236}">
                    <a16:creationId xmlns:a16="http://schemas.microsoft.com/office/drawing/2014/main" id="{6443A936-14C1-4510-BFC2-A90F306DCCC3}"/>
                  </a:ext>
                </a:extLst>
              </p:cNvPr>
              <p:cNvPicPr/>
              <p:nvPr/>
            </p:nvPicPr>
            <p:blipFill>
              <a:blip r:embed="rId27"/>
              <a:stretch>
                <a:fillRect/>
              </a:stretch>
            </p:blipFill>
            <p:spPr>
              <a:xfrm>
                <a:off x="2580316" y="3284828"/>
                <a:ext cx="2639880" cy="24235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29" name="墨迹 128">
                <a:extLst>
                  <a:ext uri="{FF2B5EF4-FFF2-40B4-BE49-F238E27FC236}">
                    <a16:creationId xmlns:a16="http://schemas.microsoft.com/office/drawing/2014/main" id="{B3B0317D-32B8-4B64-872D-19DFBF5AD656}"/>
                  </a:ext>
                </a:extLst>
              </p14:cNvPr>
              <p14:cNvContentPartPr/>
              <p14:nvPr/>
            </p14:nvContentPartPr>
            <p14:xfrm>
              <a:off x="3885676" y="2776148"/>
              <a:ext cx="239040" cy="294480"/>
            </p14:xfrm>
          </p:contentPart>
        </mc:Choice>
        <mc:Fallback xmlns="">
          <p:pic>
            <p:nvPicPr>
              <p:cNvPr id="129" name="墨迹 128">
                <a:extLst>
                  <a:ext uri="{FF2B5EF4-FFF2-40B4-BE49-F238E27FC236}">
                    <a16:creationId xmlns:a16="http://schemas.microsoft.com/office/drawing/2014/main" id="{B3B0317D-32B8-4B64-872D-19DFBF5AD656}"/>
                  </a:ext>
                </a:extLst>
              </p:cNvPr>
              <p:cNvPicPr/>
              <p:nvPr/>
            </p:nvPicPr>
            <p:blipFill>
              <a:blip r:embed="rId29"/>
              <a:stretch>
                <a:fillRect/>
              </a:stretch>
            </p:blipFill>
            <p:spPr>
              <a:xfrm>
                <a:off x="3877036" y="2767508"/>
                <a:ext cx="25668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32" name="墨迹 131">
                <a:extLst>
                  <a:ext uri="{FF2B5EF4-FFF2-40B4-BE49-F238E27FC236}">
                    <a16:creationId xmlns:a16="http://schemas.microsoft.com/office/drawing/2014/main" id="{4AC3AC89-CF10-4DC8-A810-48FE810122A9}"/>
                  </a:ext>
                </a:extLst>
              </p14:cNvPr>
              <p14:cNvContentPartPr/>
              <p14:nvPr/>
            </p14:nvContentPartPr>
            <p14:xfrm>
              <a:off x="4223716" y="2862548"/>
              <a:ext cx="187560" cy="176040"/>
            </p14:xfrm>
          </p:contentPart>
        </mc:Choice>
        <mc:Fallback xmlns="">
          <p:pic>
            <p:nvPicPr>
              <p:cNvPr id="132" name="墨迹 131">
                <a:extLst>
                  <a:ext uri="{FF2B5EF4-FFF2-40B4-BE49-F238E27FC236}">
                    <a16:creationId xmlns:a16="http://schemas.microsoft.com/office/drawing/2014/main" id="{4AC3AC89-CF10-4DC8-A810-48FE810122A9}"/>
                  </a:ext>
                </a:extLst>
              </p:cNvPr>
              <p:cNvPicPr/>
              <p:nvPr/>
            </p:nvPicPr>
            <p:blipFill>
              <a:blip r:embed="rId31"/>
              <a:stretch>
                <a:fillRect/>
              </a:stretch>
            </p:blipFill>
            <p:spPr>
              <a:xfrm>
                <a:off x="4215076" y="2853548"/>
                <a:ext cx="20520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39" name="墨迹 138">
                <a:extLst>
                  <a:ext uri="{FF2B5EF4-FFF2-40B4-BE49-F238E27FC236}">
                    <a16:creationId xmlns:a16="http://schemas.microsoft.com/office/drawing/2014/main" id="{1813FFF1-984A-4D40-BE20-9CAD3951A257}"/>
                  </a:ext>
                </a:extLst>
              </p14:cNvPr>
              <p14:cNvContentPartPr/>
              <p14:nvPr/>
            </p14:nvContentPartPr>
            <p14:xfrm>
              <a:off x="4482916" y="2852468"/>
              <a:ext cx="141120" cy="389520"/>
            </p14:xfrm>
          </p:contentPart>
        </mc:Choice>
        <mc:Fallback xmlns="">
          <p:pic>
            <p:nvPicPr>
              <p:cNvPr id="139" name="墨迹 138">
                <a:extLst>
                  <a:ext uri="{FF2B5EF4-FFF2-40B4-BE49-F238E27FC236}">
                    <a16:creationId xmlns:a16="http://schemas.microsoft.com/office/drawing/2014/main" id="{1813FFF1-984A-4D40-BE20-9CAD3951A257}"/>
                  </a:ext>
                </a:extLst>
              </p:cNvPr>
              <p:cNvPicPr/>
              <p:nvPr/>
            </p:nvPicPr>
            <p:blipFill>
              <a:blip r:embed="rId33"/>
              <a:stretch>
                <a:fillRect/>
              </a:stretch>
            </p:blipFill>
            <p:spPr>
              <a:xfrm>
                <a:off x="4473916" y="2843828"/>
                <a:ext cx="158760" cy="407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40" name="墨迹 139">
                <a:extLst>
                  <a:ext uri="{FF2B5EF4-FFF2-40B4-BE49-F238E27FC236}">
                    <a16:creationId xmlns:a16="http://schemas.microsoft.com/office/drawing/2014/main" id="{E3063CAD-004E-494D-B309-F075A17574A2}"/>
                  </a:ext>
                </a:extLst>
              </p14:cNvPr>
              <p14:cNvContentPartPr/>
              <p14:nvPr/>
            </p14:nvContentPartPr>
            <p14:xfrm>
              <a:off x="4690996" y="2869028"/>
              <a:ext cx="141120" cy="259200"/>
            </p14:xfrm>
          </p:contentPart>
        </mc:Choice>
        <mc:Fallback xmlns="">
          <p:pic>
            <p:nvPicPr>
              <p:cNvPr id="140" name="墨迹 139">
                <a:extLst>
                  <a:ext uri="{FF2B5EF4-FFF2-40B4-BE49-F238E27FC236}">
                    <a16:creationId xmlns:a16="http://schemas.microsoft.com/office/drawing/2014/main" id="{E3063CAD-004E-494D-B309-F075A17574A2}"/>
                  </a:ext>
                </a:extLst>
              </p:cNvPr>
              <p:cNvPicPr/>
              <p:nvPr/>
            </p:nvPicPr>
            <p:blipFill>
              <a:blip r:embed="rId35"/>
              <a:stretch>
                <a:fillRect/>
              </a:stretch>
            </p:blipFill>
            <p:spPr>
              <a:xfrm>
                <a:off x="4682356" y="2860388"/>
                <a:ext cx="1587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41" name="墨迹 140">
                <a:extLst>
                  <a:ext uri="{FF2B5EF4-FFF2-40B4-BE49-F238E27FC236}">
                    <a16:creationId xmlns:a16="http://schemas.microsoft.com/office/drawing/2014/main" id="{9072EA58-12CC-4722-A31C-726682DE1960}"/>
                  </a:ext>
                </a:extLst>
              </p14:cNvPr>
              <p14:cNvContentPartPr/>
              <p14:nvPr/>
            </p14:nvContentPartPr>
            <p14:xfrm>
              <a:off x="4898716" y="3044348"/>
              <a:ext cx="16560" cy="126720"/>
            </p14:xfrm>
          </p:contentPart>
        </mc:Choice>
        <mc:Fallback xmlns="">
          <p:pic>
            <p:nvPicPr>
              <p:cNvPr id="141" name="墨迹 140">
                <a:extLst>
                  <a:ext uri="{FF2B5EF4-FFF2-40B4-BE49-F238E27FC236}">
                    <a16:creationId xmlns:a16="http://schemas.microsoft.com/office/drawing/2014/main" id="{9072EA58-12CC-4722-A31C-726682DE1960}"/>
                  </a:ext>
                </a:extLst>
              </p:cNvPr>
              <p:cNvPicPr/>
              <p:nvPr/>
            </p:nvPicPr>
            <p:blipFill>
              <a:blip r:embed="rId37"/>
              <a:stretch>
                <a:fillRect/>
              </a:stretch>
            </p:blipFill>
            <p:spPr>
              <a:xfrm>
                <a:off x="4889716" y="3035708"/>
                <a:ext cx="342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42" name="墨迹 141">
                <a:extLst>
                  <a:ext uri="{FF2B5EF4-FFF2-40B4-BE49-F238E27FC236}">
                    <a16:creationId xmlns:a16="http://schemas.microsoft.com/office/drawing/2014/main" id="{33DC57F1-2EBD-4E3D-A656-3D4F7C968201}"/>
                  </a:ext>
                </a:extLst>
              </p14:cNvPr>
              <p14:cNvContentPartPr/>
              <p14:nvPr/>
            </p14:nvContentPartPr>
            <p14:xfrm>
              <a:off x="4909516" y="2950748"/>
              <a:ext cx="16200" cy="52560"/>
            </p14:xfrm>
          </p:contentPart>
        </mc:Choice>
        <mc:Fallback xmlns="">
          <p:pic>
            <p:nvPicPr>
              <p:cNvPr id="142" name="墨迹 141">
                <a:extLst>
                  <a:ext uri="{FF2B5EF4-FFF2-40B4-BE49-F238E27FC236}">
                    <a16:creationId xmlns:a16="http://schemas.microsoft.com/office/drawing/2014/main" id="{33DC57F1-2EBD-4E3D-A656-3D4F7C968201}"/>
                  </a:ext>
                </a:extLst>
              </p:cNvPr>
              <p:cNvPicPr/>
              <p:nvPr/>
            </p:nvPicPr>
            <p:blipFill>
              <a:blip r:embed="rId39"/>
              <a:stretch>
                <a:fillRect/>
              </a:stretch>
            </p:blipFill>
            <p:spPr>
              <a:xfrm>
                <a:off x="4900876" y="2942108"/>
                <a:ext cx="338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46" name="墨迹 145">
                <a:extLst>
                  <a:ext uri="{FF2B5EF4-FFF2-40B4-BE49-F238E27FC236}">
                    <a16:creationId xmlns:a16="http://schemas.microsoft.com/office/drawing/2014/main" id="{94074AB1-346B-4EA0-A950-25D46D35F107}"/>
                  </a:ext>
                </a:extLst>
              </p14:cNvPr>
              <p14:cNvContentPartPr/>
              <p14:nvPr/>
            </p14:nvContentPartPr>
            <p14:xfrm>
              <a:off x="4997716" y="2929868"/>
              <a:ext cx="302040" cy="294120"/>
            </p14:xfrm>
          </p:contentPart>
        </mc:Choice>
        <mc:Fallback xmlns="">
          <p:pic>
            <p:nvPicPr>
              <p:cNvPr id="146" name="墨迹 145">
                <a:extLst>
                  <a:ext uri="{FF2B5EF4-FFF2-40B4-BE49-F238E27FC236}">
                    <a16:creationId xmlns:a16="http://schemas.microsoft.com/office/drawing/2014/main" id="{94074AB1-346B-4EA0-A950-25D46D35F107}"/>
                  </a:ext>
                </a:extLst>
              </p:cNvPr>
              <p:cNvPicPr/>
              <p:nvPr/>
            </p:nvPicPr>
            <p:blipFill>
              <a:blip r:embed="rId41"/>
              <a:stretch>
                <a:fillRect/>
              </a:stretch>
            </p:blipFill>
            <p:spPr>
              <a:xfrm>
                <a:off x="4989076" y="2920879"/>
                <a:ext cx="319680" cy="311738"/>
              </a:xfrm>
              <a:prstGeom prst="rect">
                <a:avLst/>
              </a:prstGeom>
            </p:spPr>
          </p:pic>
        </mc:Fallback>
      </mc:AlternateContent>
    </p:spTree>
    <p:extLst>
      <p:ext uri="{BB962C8B-B14F-4D97-AF65-F5344CB8AC3E}">
        <p14:creationId xmlns:p14="http://schemas.microsoft.com/office/powerpoint/2010/main" val="12769511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0D1717-9B21-455E-A7DF-DEE00BC4D45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5453851-AAD3-4B57-B80E-929820AC2732}"/>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E5C02EBD-5BFD-482B-B5EF-204C142D27AE}"/>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C032A8A3-BFCF-4C80-85B5-9436E0B4745D}"/>
              </a:ext>
            </a:extLst>
          </p:cNvPr>
          <p:cNvSpPr>
            <a:spLocks noGrp="1"/>
          </p:cNvSpPr>
          <p:nvPr>
            <p:ph type="sldNum" sz="quarter" idx="12"/>
          </p:nvPr>
        </p:nvSpPr>
        <p:spPr/>
        <p:txBody>
          <a:bodyPr/>
          <a:lstStyle/>
          <a:p>
            <a:fld id="{0C913308-F349-4B6D-A68A-DD1791B4A57B}" type="slidenum">
              <a:rPr lang="zh-CN" altLang="en-US" smtClean="0"/>
              <a:t>19</a:t>
            </a:fld>
            <a:endParaRPr lang="zh-CN" altLang="en-US"/>
          </a:p>
        </p:txBody>
      </p:sp>
      <mc:AlternateContent xmlns:mc="http://schemas.openxmlformats.org/markup-compatibility/2006" xmlns:p14="http://schemas.microsoft.com/office/powerpoint/2010/main">
        <mc:Choice Requires="p14">
          <p:contentPart p14:bwMode="auto" r:id="rId2">
            <p14:nvContentPartPr>
              <p14:cNvPr id="38" name="墨迹 37">
                <a:extLst>
                  <a:ext uri="{FF2B5EF4-FFF2-40B4-BE49-F238E27FC236}">
                    <a16:creationId xmlns:a16="http://schemas.microsoft.com/office/drawing/2014/main" id="{53AC3677-9A24-4E78-8158-25E2B9494F46}"/>
                  </a:ext>
                </a:extLst>
              </p14:cNvPr>
              <p14:cNvContentPartPr/>
              <p14:nvPr/>
            </p14:nvContentPartPr>
            <p14:xfrm>
              <a:off x="3028876" y="5797988"/>
              <a:ext cx="26280" cy="36720"/>
            </p14:xfrm>
          </p:contentPart>
        </mc:Choice>
        <mc:Fallback xmlns="">
          <p:pic>
            <p:nvPicPr>
              <p:cNvPr id="38" name="墨迹 37">
                <a:extLst>
                  <a:ext uri="{FF2B5EF4-FFF2-40B4-BE49-F238E27FC236}">
                    <a16:creationId xmlns:a16="http://schemas.microsoft.com/office/drawing/2014/main" id="{53AC3677-9A24-4E78-8158-25E2B9494F46}"/>
                  </a:ext>
                </a:extLst>
              </p:cNvPr>
              <p:cNvPicPr/>
              <p:nvPr/>
            </p:nvPicPr>
            <p:blipFill>
              <a:blip r:embed="rId3"/>
              <a:stretch>
                <a:fillRect/>
              </a:stretch>
            </p:blipFill>
            <p:spPr>
              <a:xfrm>
                <a:off x="3019876" y="5788988"/>
                <a:ext cx="4392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7" name="墨迹 46">
                <a:extLst>
                  <a:ext uri="{FF2B5EF4-FFF2-40B4-BE49-F238E27FC236}">
                    <a16:creationId xmlns:a16="http://schemas.microsoft.com/office/drawing/2014/main" id="{4865BF12-3798-4FC8-9E42-8FE75B7B8850}"/>
                  </a:ext>
                </a:extLst>
              </p14:cNvPr>
              <p14:cNvContentPartPr/>
              <p14:nvPr/>
            </p14:nvContentPartPr>
            <p14:xfrm>
              <a:off x="5786836" y="3480668"/>
              <a:ext cx="89280" cy="348480"/>
            </p14:xfrm>
          </p:contentPart>
        </mc:Choice>
        <mc:Fallback xmlns="">
          <p:pic>
            <p:nvPicPr>
              <p:cNvPr id="47" name="墨迹 46">
                <a:extLst>
                  <a:ext uri="{FF2B5EF4-FFF2-40B4-BE49-F238E27FC236}">
                    <a16:creationId xmlns:a16="http://schemas.microsoft.com/office/drawing/2014/main" id="{4865BF12-3798-4FC8-9E42-8FE75B7B8850}"/>
                  </a:ext>
                </a:extLst>
              </p:cNvPr>
              <p:cNvPicPr/>
              <p:nvPr/>
            </p:nvPicPr>
            <p:blipFill>
              <a:blip r:embed="rId5"/>
              <a:stretch>
                <a:fillRect/>
              </a:stretch>
            </p:blipFill>
            <p:spPr>
              <a:xfrm>
                <a:off x="5777836" y="3472028"/>
                <a:ext cx="10692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1" name="墨迹 50">
                <a:extLst>
                  <a:ext uri="{FF2B5EF4-FFF2-40B4-BE49-F238E27FC236}">
                    <a16:creationId xmlns:a16="http://schemas.microsoft.com/office/drawing/2014/main" id="{D0E236B6-DE38-4660-9EF2-38BCD91E84AB}"/>
                  </a:ext>
                </a:extLst>
              </p14:cNvPr>
              <p14:cNvContentPartPr/>
              <p14:nvPr/>
            </p14:nvContentPartPr>
            <p14:xfrm>
              <a:off x="6431956" y="3622868"/>
              <a:ext cx="114840" cy="9000"/>
            </p14:xfrm>
          </p:contentPart>
        </mc:Choice>
        <mc:Fallback xmlns="">
          <p:pic>
            <p:nvPicPr>
              <p:cNvPr id="51" name="墨迹 50">
                <a:extLst>
                  <a:ext uri="{FF2B5EF4-FFF2-40B4-BE49-F238E27FC236}">
                    <a16:creationId xmlns:a16="http://schemas.microsoft.com/office/drawing/2014/main" id="{D0E236B6-DE38-4660-9EF2-38BCD91E84AB}"/>
                  </a:ext>
                </a:extLst>
              </p:cNvPr>
              <p:cNvPicPr/>
              <p:nvPr/>
            </p:nvPicPr>
            <p:blipFill>
              <a:blip r:embed="rId7"/>
              <a:stretch>
                <a:fillRect/>
              </a:stretch>
            </p:blipFill>
            <p:spPr>
              <a:xfrm>
                <a:off x="6422956" y="3614228"/>
                <a:ext cx="1324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2" name="墨迹 51">
                <a:extLst>
                  <a:ext uri="{FF2B5EF4-FFF2-40B4-BE49-F238E27FC236}">
                    <a16:creationId xmlns:a16="http://schemas.microsoft.com/office/drawing/2014/main" id="{5935D7F6-18A6-4E6F-AD55-7FFB56433CAB}"/>
                  </a:ext>
                </a:extLst>
              </p14:cNvPr>
              <p14:cNvContentPartPr/>
              <p14:nvPr/>
            </p14:nvContentPartPr>
            <p14:xfrm>
              <a:off x="6421516" y="3704228"/>
              <a:ext cx="161280" cy="10800"/>
            </p14:xfrm>
          </p:contentPart>
        </mc:Choice>
        <mc:Fallback xmlns="">
          <p:pic>
            <p:nvPicPr>
              <p:cNvPr id="52" name="墨迹 51">
                <a:extLst>
                  <a:ext uri="{FF2B5EF4-FFF2-40B4-BE49-F238E27FC236}">
                    <a16:creationId xmlns:a16="http://schemas.microsoft.com/office/drawing/2014/main" id="{5935D7F6-18A6-4E6F-AD55-7FFB56433CAB}"/>
                  </a:ext>
                </a:extLst>
              </p:cNvPr>
              <p:cNvPicPr/>
              <p:nvPr/>
            </p:nvPicPr>
            <p:blipFill>
              <a:blip r:embed="rId9"/>
              <a:stretch>
                <a:fillRect/>
              </a:stretch>
            </p:blipFill>
            <p:spPr>
              <a:xfrm>
                <a:off x="6412516" y="3695228"/>
                <a:ext cx="1789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5" name="墨迹 54">
                <a:extLst>
                  <a:ext uri="{FF2B5EF4-FFF2-40B4-BE49-F238E27FC236}">
                    <a16:creationId xmlns:a16="http://schemas.microsoft.com/office/drawing/2014/main" id="{E79402F5-4BCE-4A00-978A-508B568511AC}"/>
                  </a:ext>
                </a:extLst>
              </p14:cNvPr>
              <p14:cNvContentPartPr/>
              <p14:nvPr/>
            </p14:nvContentPartPr>
            <p14:xfrm>
              <a:off x="6956476" y="3527468"/>
              <a:ext cx="21240" cy="249840"/>
            </p14:xfrm>
          </p:contentPart>
        </mc:Choice>
        <mc:Fallback xmlns="">
          <p:pic>
            <p:nvPicPr>
              <p:cNvPr id="55" name="墨迹 54">
                <a:extLst>
                  <a:ext uri="{FF2B5EF4-FFF2-40B4-BE49-F238E27FC236}">
                    <a16:creationId xmlns:a16="http://schemas.microsoft.com/office/drawing/2014/main" id="{E79402F5-4BCE-4A00-978A-508B568511AC}"/>
                  </a:ext>
                </a:extLst>
              </p:cNvPr>
              <p:cNvPicPr/>
              <p:nvPr/>
            </p:nvPicPr>
            <p:blipFill>
              <a:blip r:embed="rId11"/>
              <a:stretch>
                <a:fillRect/>
              </a:stretch>
            </p:blipFill>
            <p:spPr>
              <a:xfrm>
                <a:off x="6947836" y="3518828"/>
                <a:ext cx="3888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6" name="墨迹 55">
                <a:extLst>
                  <a:ext uri="{FF2B5EF4-FFF2-40B4-BE49-F238E27FC236}">
                    <a16:creationId xmlns:a16="http://schemas.microsoft.com/office/drawing/2014/main" id="{4F3CE82D-3D0C-4128-8543-0D57ED2CBF8A}"/>
                  </a:ext>
                </a:extLst>
              </p14:cNvPr>
              <p14:cNvContentPartPr/>
              <p14:nvPr/>
            </p14:nvContentPartPr>
            <p14:xfrm>
              <a:off x="7101916" y="3460148"/>
              <a:ext cx="99000" cy="369360"/>
            </p14:xfrm>
          </p:contentPart>
        </mc:Choice>
        <mc:Fallback xmlns="">
          <p:pic>
            <p:nvPicPr>
              <p:cNvPr id="56" name="墨迹 55">
                <a:extLst>
                  <a:ext uri="{FF2B5EF4-FFF2-40B4-BE49-F238E27FC236}">
                    <a16:creationId xmlns:a16="http://schemas.microsoft.com/office/drawing/2014/main" id="{4F3CE82D-3D0C-4128-8543-0D57ED2CBF8A}"/>
                  </a:ext>
                </a:extLst>
              </p:cNvPr>
              <p:cNvPicPr/>
              <p:nvPr/>
            </p:nvPicPr>
            <p:blipFill>
              <a:blip r:embed="rId13"/>
              <a:stretch>
                <a:fillRect/>
              </a:stretch>
            </p:blipFill>
            <p:spPr>
              <a:xfrm>
                <a:off x="7093276" y="3451148"/>
                <a:ext cx="11664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7" name="墨迹 56">
                <a:extLst>
                  <a:ext uri="{FF2B5EF4-FFF2-40B4-BE49-F238E27FC236}">
                    <a16:creationId xmlns:a16="http://schemas.microsoft.com/office/drawing/2014/main" id="{EFBA4B91-94CB-4DE3-A002-5FF92148835D}"/>
                  </a:ext>
                </a:extLst>
              </p14:cNvPr>
              <p14:cNvContentPartPr/>
              <p14:nvPr/>
            </p14:nvContentPartPr>
            <p14:xfrm>
              <a:off x="6650116" y="3563828"/>
              <a:ext cx="208080" cy="203040"/>
            </p14:xfrm>
          </p:contentPart>
        </mc:Choice>
        <mc:Fallback xmlns="">
          <p:pic>
            <p:nvPicPr>
              <p:cNvPr id="57" name="墨迹 56">
                <a:extLst>
                  <a:ext uri="{FF2B5EF4-FFF2-40B4-BE49-F238E27FC236}">
                    <a16:creationId xmlns:a16="http://schemas.microsoft.com/office/drawing/2014/main" id="{EFBA4B91-94CB-4DE3-A002-5FF92148835D}"/>
                  </a:ext>
                </a:extLst>
              </p:cNvPr>
              <p:cNvPicPr/>
              <p:nvPr/>
            </p:nvPicPr>
            <p:blipFill>
              <a:blip r:embed="rId15"/>
              <a:stretch>
                <a:fillRect/>
              </a:stretch>
            </p:blipFill>
            <p:spPr>
              <a:xfrm>
                <a:off x="6641116" y="3555188"/>
                <a:ext cx="2257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58" name="墨迹 57">
                <a:extLst>
                  <a:ext uri="{FF2B5EF4-FFF2-40B4-BE49-F238E27FC236}">
                    <a16:creationId xmlns:a16="http://schemas.microsoft.com/office/drawing/2014/main" id="{EB9F1D12-FFC5-4262-90BF-E164BBC5D4BF}"/>
                  </a:ext>
                </a:extLst>
              </p14:cNvPr>
              <p14:cNvContentPartPr/>
              <p14:nvPr/>
            </p14:nvContentPartPr>
            <p14:xfrm>
              <a:off x="5989876" y="3518108"/>
              <a:ext cx="302040" cy="363240"/>
            </p14:xfrm>
          </p:contentPart>
        </mc:Choice>
        <mc:Fallback xmlns="">
          <p:pic>
            <p:nvPicPr>
              <p:cNvPr id="58" name="墨迹 57">
                <a:extLst>
                  <a:ext uri="{FF2B5EF4-FFF2-40B4-BE49-F238E27FC236}">
                    <a16:creationId xmlns:a16="http://schemas.microsoft.com/office/drawing/2014/main" id="{EB9F1D12-FFC5-4262-90BF-E164BBC5D4BF}"/>
                  </a:ext>
                </a:extLst>
              </p:cNvPr>
              <p:cNvPicPr/>
              <p:nvPr/>
            </p:nvPicPr>
            <p:blipFill>
              <a:blip r:embed="rId17"/>
              <a:stretch>
                <a:fillRect/>
              </a:stretch>
            </p:blipFill>
            <p:spPr>
              <a:xfrm>
                <a:off x="5981226" y="3509108"/>
                <a:ext cx="319701"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9" name="墨迹 58">
                <a:extLst>
                  <a:ext uri="{FF2B5EF4-FFF2-40B4-BE49-F238E27FC236}">
                    <a16:creationId xmlns:a16="http://schemas.microsoft.com/office/drawing/2014/main" id="{E750D613-1893-428D-9A65-9228B8B0AF30}"/>
                  </a:ext>
                </a:extLst>
              </p14:cNvPr>
              <p14:cNvContentPartPr/>
              <p14:nvPr/>
            </p14:nvContentPartPr>
            <p14:xfrm>
              <a:off x="5288956" y="3579308"/>
              <a:ext cx="322200" cy="286200"/>
            </p14:xfrm>
          </p:contentPart>
        </mc:Choice>
        <mc:Fallback xmlns="">
          <p:pic>
            <p:nvPicPr>
              <p:cNvPr id="59" name="墨迹 58">
                <a:extLst>
                  <a:ext uri="{FF2B5EF4-FFF2-40B4-BE49-F238E27FC236}">
                    <a16:creationId xmlns:a16="http://schemas.microsoft.com/office/drawing/2014/main" id="{E750D613-1893-428D-9A65-9228B8B0AF30}"/>
                  </a:ext>
                </a:extLst>
              </p:cNvPr>
              <p:cNvPicPr/>
              <p:nvPr/>
            </p:nvPicPr>
            <p:blipFill>
              <a:blip r:embed="rId19"/>
              <a:stretch>
                <a:fillRect/>
              </a:stretch>
            </p:blipFill>
            <p:spPr>
              <a:xfrm>
                <a:off x="5279966" y="3570668"/>
                <a:ext cx="3398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5" name="墨迹 64">
                <a:extLst>
                  <a:ext uri="{FF2B5EF4-FFF2-40B4-BE49-F238E27FC236}">
                    <a16:creationId xmlns:a16="http://schemas.microsoft.com/office/drawing/2014/main" id="{ECF643DF-59F7-422D-85EE-FCFF9F4768DF}"/>
                  </a:ext>
                </a:extLst>
              </p14:cNvPr>
              <p14:cNvContentPartPr/>
              <p14:nvPr/>
            </p14:nvContentPartPr>
            <p14:xfrm>
              <a:off x="1111156" y="2888468"/>
              <a:ext cx="16560" cy="41760"/>
            </p14:xfrm>
          </p:contentPart>
        </mc:Choice>
        <mc:Fallback xmlns="">
          <p:pic>
            <p:nvPicPr>
              <p:cNvPr id="65" name="墨迹 64">
                <a:extLst>
                  <a:ext uri="{FF2B5EF4-FFF2-40B4-BE49-F238E27FC236}">
                    <a16:creationId xmlns:a16="http://schemas.microsoft.com/office/drawing/2014/main" id="{ECF643DF-59F7-422D-85EE-FCFF9F4768DF}"/>
                  </a:ext>
                </a:extLst>
              </p:cNvPr>
              <p:cNvPicPr/>
              <p:nvPr/>
            </p:nvPicPr>
            <p:blipFill>
              <a:blip r:embed="rId21"/>
              <a:stretch>
                <a:fillRect/>
              </a:stretch>
            </p:blipFill>
            <p:spPr>
              <a:xfrm>
                <a:off x="1093156" y="2870828"/>
                <a:ext cx="522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3" name="墨迹 82">
                <a:extLst>
                  <a:ext uri="{FF2B5EF4-FFF2-40B4-BE49-F238E27FC236}">
                    <a16:creationId xmlns:a16="http://schemas.microsoft.com/office/drawing/2014/main" id="{D673FE3B-CF70-493E-A7B1-F7C3583F1F7E}"/>
                  </a:ext>
                </a:extLst>
              </p14:cNvPr>
              <p14:cNvContentPartPr/>
              <p14:nvPr/>
            </p14:nvContentPartPr>
            <p14:xfrm>
              <a:off x="2155876" y="5345828"/>
              <a:ext cx="348480" cy="280080"/>
            </p14:xfrm>
          </p:contentPart>
        </mc:Choice>
        <mc:Fallback xmlns="">
          <p:pic>
            <p:nvPicPr>
              <p:cNvPr id="83" name="墨迹 82">
                <a:extLst>
                  <a:ext uri="{FF2B5EF4-FFF2-40B4-BE49-F238E27FC236}">
                    <a16:creationId xmlns:a16="http://schemas.microsoft.com/office/drawing/2014/main" id="{D673FE3B-CF70-493E-A7B1-F7C3583F1F7E}"/>
                  </a:ext>
                </a:extLst>
              </p:cNvPr>
              <p:cNvPicPr/>
              <p:nvPr/>
            </p:nvPicPr>
            <p:blipFill>
              <a:blip r:embed="rId23"/>
              <a:stretch>
                <a:fillRect/>
              </a:stretch>
            </p:blipFill>
            <p:spPr>
              <a:xfrm>
                <a:off x="2138236" y="5328188"/>
                <a:ext cx="38412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5" name="墨迹 94">
                <a:extLst>
                  <a:ext uri="{FF2B5EF4-FFF2-40B4-BE49-F238E27FC236}">
                    <a16:creationId xmlns:a16="http://schemas.microsoft.com/office/drawing/2014/main" id="{FA8E83B8-2C91-4217-9576-2D234598CBC4}"/>
                  </a:ext>
                </a:extLst>
              </p14:cNvPr>
              <p14:cNvContentPartPr/>
              <p14:nvPr/>
            </p14:nvContentPartPr>
            <p14:xfrm>
              <a:off x="4057396" y="3221108"/>
              <a:ext cx="5400" cy="5400"/>
            </p14:xfrm>
          </p:contentPart>
        </mc:Choice>
        <mc:Fallback xmlns="">
          <p:pic>
            <p:nvPicPr>
              <p:cNvPr id="95" name="墨迹 94">
                <a:extLst>
                  <a:ext uri="{FF2B5EF4-FFF2-40B4-BE49-F238E27FC236}">
                    <a16:creationId xmlns:a16="http://schemas.microsoft.com/office/drawing/2014/main" id="{FA8E83B8-2C91-4217-9576-2D234598CBC4}"/>
                  </a:ext>
                </a:extLst>
              </p:cNvPr>
              <p:cNvPicPr/>
              <p:nvPr/>
            </p:nvPicPr>
            <p:blipFill>
              <a:blip r:embed="rId25"/>
              <a:stretch>
                <a:fillRect/>
              </a:stretch>
            </p:blipFill>
            <p:spPr>
              <a:xfrm>
                <a:off x="4048756" y="3212108"/>
                <a:ext cx="230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28" name="墨迹 127">
                <a:extLst>
                  <a:ext uri="{FF2B5EF4-FFF2-40B4-BE49-F238E27FC236}">
                    <a16:creationId xmlns:a16="http://schemas.microsoft.com/office/drawing/2014/main" id="{6443A936-14C1-4510-BFC2-A90F306DCCC3}"/>
                  </a:ext>
                </a:extLst>
              </p14:cNvPr>
              <p14:cNvContentPartPr/>
              <p14:nvPr/>
            </p14:nvContentPartPr>
            <p14:xfrm>
              <a:off x="2597956" y="3293828"/>
              <a:ext cx="2613240" cy="2405880"/>
            </p14:xfrm>
          </p:contentPart>
        </mc:Choice>
        <mc:Fallback xmlns="">
          <p:pic>
            <p:nvPicPr>
              <p:cNvPr id="128" name="墨迹 127">
                <a:extLst>
                  <a:ext uri="{FF2B5EF4-FFF2-40B4-BE49-F238E27FC236}">
                    <a16:creationId xmlns:a16="http://schemas.microsoft.com/office/drawing/2014/main" id="{6443A936-14C1-4510-BFC2-A90F306DCCC3}"/>
                  </a:ext>
                </a:extLst>
              </p:cNvPr>
              <p:cNvPicPr/>
              <p:nvPr/>
            </p:nvPicPr>
            <p:blipFill>
              <a:blip r:embed="rId27"/>
              <a:stretch>
                <a:fillRect/>
              </a:stretch>
            </p:blipFill>
            <p:spPr>
              <a:xfrm>
                <a:off x="2580316" y="3284828"/>
                <a:ext cx="2639880" cy="24235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39" name="墨迹 138">
                <a:extLst>
                  <a:ext uri="{FF2B5EF4-FFF2-40B4-BE49-F238E27FC236}">
                    <a16:creationId xmlns:a16="http://schemas.microsoft.com/office/drawing/2014/main" id="{1813FFF1-984A-4D40-BE20-9CAD3951A257}"/>
                  </a:ext>
                </a:extLst>
              </p14:cNvPr>
              <p14:cNvContentPartPr/>
              <p14:nvPr/>
            </p14:nvContentPartPr>
            <p14:xfrm>
              <a:off x="4592716" y="3221108"/>
              <a:ext cx="21240" cy="21240"/>
            </p14:xfrm>
          </p:contentPart>
        </mc:Choice>
        <mc:Fallback xmlns="">
          <p:pic>
            <p:nvPicPr>
              <p:cNvPr id="139" name="墨迹 138">
                <a:extLst>
                  <a:ext uri="{FF2B5EF4-FFF2-40B4-BE49-F238E27FC236}">
                    <a16:creationId xmlns:a16="http://schemas.microsoft.com/office/drawing/2014/main" id="{1813FFF1-984A-4D40-BE20-9CAD3951A257}"/>
                  </a:ext>
                </a:extLst>
              </p:cNvPr>
              <p:cNvPicPr/>
              <p:nvPr/>
            </p:nvPicPr>
            <p:blipFill>
              <a:blip r:embed="rId29"/>
              <a:stretch>
                <a:fillRect/>
              </a:stretch>
            </p:blipFill>
            <p:spPr>
              <a:xfrm>
                <a:off x="4583716" y="3212108"/>
                <a:ext cx="3888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墨迹 17">
                <a:extLst>
                  <a:ext uri="{FF2B5EF4-FFF2-40B4-BE49-F238E27FC236}">
                    <a16:creationId xmlns:a16="http://schemas.microsoft.com/office/drawing/2014/main" id="{546361D7-43EF-47F1-A9F4-F6F79C897890}"/>
                  </a:ext>
                </a:extLst>
              </p14:cNvPr>
              <p14:cNvContentPartPr/>
              <p14:nvPr/>
            </p14:nvContentPartPr>
            <p14:xfrm>
              <a:off x="3397516" y="3636548"/>
              <a:ext cx="57600" cy="57600"/>
            </p14:xfrm>
          </p:contentPart>
        </mc:Choice>
        <mc:Fallback xmlns="">
          <p:pic>
            <p:nvPicPr>
              <p:cNvPr id="18" name="墨迹 17">
                <a:extLst>
                  <a:ext uri="{FF2B5EF4-FFF2-40B4-BE49-F238E27FC236}">
                    <a16:creationId xmlns:a16="http://schemas.microsoft.com/office/drawing/2014/main" id="{546361D7-43EF-47F1-A9F4-F6F79C897890}"/>
                  </a:ext>
                </a:extLst>
              </p:cNvPr>
              <p:cNvPicPr/>
              <p:nvPr/>
            </p:nvPicPr>
            <p:blipFill>
              <a:blip r:embed="rId31"/>
              <a:stretch>
                <a:fillRect/>
              </a:stretch>
            </p:blipFill>
            <p:spPr>
              <a:xfrm>
                <a:off x="3379876" y="3618908"/>
                <a:ext cx="932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墨迹 18">
                <a:extLst>
                  <a:ext uri="{FF2B5EF4-FFF2-40B4-BE49-F238E27FC236}">
                    <a16:creationId xmlns:a16="http://schemas.microsoft.com/office/drawing/2014/main" id="{27C1C962-1686-43EC-9ED4-4274874B543D}"/>
                  </a:ext>
                </a:extLst>
              </p14:cNvPr>
              <p14:cNvContentPartPr/>
              <p14:nvPr/>
            </p14:nvContentPartPr>
            <p14:xfrm>
              <a:off x="3558796" y="3537908"/>
              <a:ext cx="26280" cy="26280"/>
            </p14:xfrm>
          </p:contentPart>
        </mc:Choice>
        <mc:Fallback xmlns="">
          <p:pic>
            <p:nvPicPr>
              <p:cNvPr id="19" name="墨迹 18">
                <a:extLst>
                  <a:ext uri="{FF2B5EF4-FFF2-40B4-BE49-F238E27FC236}">
                    <a16:creationId xmlns:a16="http://schemas.microsoft.com/office/drawing/2014/main" id="{27C1C962-1686-43EC-9ED4-4274874B543D}"/>
                  </a:ext>
                </a:extLst>
              </p:cNvPr>
              <p:cNvPicPr/>
              <p:nvPr/>
            </p:nvPicPr>
            <p:blipFill>
              <a:blip r:embed="rId33"/>
              <a:stretch>
                <a:fillRect/>
              </a:stretch>
            </p:blipFill>
            <p:spPr>
              <a:xfrm>
                <a:off x="3540796" y="3520268"/>
                <a:ext cx="619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墨迹 19">
                <a:extLst>
                  <a:ext uri="{FF2B5EF4-FFF2-40B4-BE49-F238E27FC236}">
                    <a16:creationId xmlns:a16="http://schemas.microsoft.com/office/drawing/2014/main" id="{9659CDB9-7F75-4B23-BB5D-D4337D0CEC31}"/>
                  </a:ext>
                </a:extLst>
              </p14:cNvPr>
              <p14:cNvContentPartPr/>
              <p14:nvPr/>
            </p14:nvContentPartPr>
            <p14:xfrm>
              <a:off x="3621076" y="3460148"/>
              <a:ext cx="78120" cy="31680"/>
            </p14:xfrm>
          </p:contentPart>
        </mc:Choice>
        <mc:Fallback xmlns="">
          <p:pic>
            <p:nvPicPr>
              <p:cNvPr id="20" name="墨迹 19">
                <a:extLst>
                  <a:ext uri="{FF2B5EF4-FFF2-40B4-BE49-F238E27FC236}">
                    <a16:creationId xmlns:a16="http://schemas.microsoft.com/office/drawing/2014/main" id="{9659CDB9-7F75-4B23-BB5D-D4337D0CEC31}"/>
                  </a:ext>
                </a:extLst>
              </p:cNvPr>
              <p:cNvPicPr/>
              <p:nvPr/>
            </p:nvPicPr>
            <p:blipFill>
              <a:blip r:embed="rId35"/>
              <a:stretch>
                <a:fillRect/>
              </a:stretch>
            </p:blipFill>
            <p:spPr>
              <a:xfrm>
                <a:off x="3603076" y="3442148"/>
                <a:ext cx="1137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墨迹 20">
                <a:extLst>
                  <a:ext uri="{FF2B5EF4-FFF2-40B4-BE49-F238E27FC236}">
                    <a16:creationId xmlns:a16="http://schemas.microsoft.com/office/drawing/2014/main" id="{9F23EB60-DBD2-4C88-BEEB-2D91354910C3}"/>
                  </a:ext>
                </a:extLst>
              </p14:cNvPr>
              <p14:cNvContentPartPr/>
              <p14:nvPr/>
            </p14:nvContentPartPr>
            <p14:xfrm>
              <a:off x="3787396" y="3392468"/>
              <a:ext cx="26280" cy="21240"/>
            </p14:xfrm>
          </p:contentPart>
        </mc:Choice>
        <mc:Fallback xmlns="">
          <p:pic>
            <p:nvPicPr>
              <p:cNvPr id="21" name="墨迹 20">
                <a:extLst>
                  <a:ext uri="{FF2B5EF4-FFF2-40B4-BE49-F238E27FC236}">
                    <a16:creationId xmlns:a16="http://schemas.microsoft.com/office/drawing/2014/main" id="{9F23EB60-DBD2-4C88-BEEB-2D91354910C3}"/>
                  </a:ext>
                </a:extLst>
              </p:cNvPr>
              <p:cNvPicPr/>
              <p:nvPr/>
            </p:nvPicPr>
            <p:blipFill>
              <a:blip r:embed="rId37"/>
              <a:stretch>
                <a:fillRect/>
              </a:stretch>
            </p:blipFill>
            <p:spPr>
              <a:xfrm>
                <a:off x="3769396" y="3374468"/>
                <a:ext cx="619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2" name="墨迹 41">
                <a:extLst>
                  <a:ext uri="{FF2B5EF4-FFF2-40B4-BE49-F238E27FC236}">
                    <a16:creationId xmlns:a16="http://schemas.microsoft.com/office/drawing/2014/main" id="{69778886-397C-4D46-B76A-CAC30FB63529}"/>
                  </a:ext>
                </a:extLst>
              </p14:cNvPr>
              <p14:cNvContentPartPr/>
              <p14:nvPr/>
            </p14:nvContentPartPr>
            <p14:xfrm>
              <a:off x="3886036" y="2763188"/>
              <a:ext cx="1122480" cy="1504440"/>
            </p14:xfrm>
          </p:contentPart>
        </mc:Choice>
        <mc:Fallback xmlns="">
          <p:pic>
            <p:nvPicPr>
              <p:cNvPr id="42" name="墨迹 41">
                <a:extLst>
                  <a:ext uri="{FF2B5EF4-FFF2-40B4-BE49-F238E27FC236}">
                    <a16:creationId xmlns:a16="http://schemas.microsoft.com/office/drawing/2014/main" id="{69778886-397C-4D46-B76A-CAC30FB63529}"/>
                  </a:ext>
                </a:extLst>
              </p:cNvPr>
              <p:cNvPicPr/>
              <p:nvPr/>
            </p:nvPicPr>
            <p:blipFill>
              <a:blip r:embed="rId39"/>
              <a:stretch>
                <a:fillRect/>
              </a:stretch>
            </p:blipFill>
            <p:spPr>
              <a:xfrm>
                <a:off x="3868036" y="2745544"/>
                <a:ext cx="1158120" cy="1540089"/>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6" name="墨迹 45">
                <a:extLst>
                  <a:ext uri="{FF2B5EF4-FFF2-40B4-BE49-F238E27FC236}">
                    <a16:creationId xmlns:a16="http://schemas.microsoft.com/office/drawing/2014/main" id="{07E63704-1D1A-4DBE-B50D-8A62CAEC6C89}"/>
                  </a:ext>
                </a:extLst>
              </p14:cNvPr>
              <p14:cNvContentPartPr/>
              <p14:nvPr/>
            </p14:nvContentPartPr>
            <p14:xfrm>
              <a:off x="5086276" y="2888468"/>
              <a:ext cx="463320" cy="405720"/>
            </p14:xfrm>
          </p:contentPart>
        </mc:Choice>
        <mc:Fallback xmlns="">
          <p:pic>
            <p:nvPicPr>
              <p:cNvPr id="46" name="墨迹 45">
                <a:extLst>
                  <a:ext uri="{FF2B5EF4-FFF2-40B4-BE49-F238E27FC236}">
                    <a16:creationId xmlns:a16="http://schemas.microsoft.com/office/drawing/2014/main" id="{07E63704-1D1A-4DBE-B50D-8A62CAEC6C89}"/>
                  </a:ext>
                </a:extLst>
              </p:cNvPr>
              <p:cNvPicPr/>
              <p:nvPr/>
            </p:nvPicPr>
            <p:blipFill>
              <a:blip r:embed="rId41"/>
              <a:stretch>
                <a:fillRect/>
              </a:stretch>
            </p:blipFill>
            <p:spPr>
              <a:xfrm>
                <a:off x="5068276" y="2870828"/>
                <a:ext cx="498960" cy="441360"/>
              </a:xfrm>
              <a:prstGeom prst="rect">
                <a:avLst/>
              </a:prstGeom>
            </p:spPr>
          </p:pic>
        </mc:Fallback>
      </mc:AlternateContent>
    </p:spTree>
    <p:extLst>
      <p:ext uri="{BB962C8B-B14F-4D97-AF65-F5344CB8AC3E}">
        <p14:creationId xmlns:p14="http://schemas.microsoft.com/office/powerpoint/2010/main" val="22909579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style>
          <a:lnRef idx="1">
            <a:schemeClr val="accent1"/>
          </a:lnRef>
          <a:fillRef idx="3">
            <a:schemeClr val="accent1"/>
          </a:fillRef>
          <a:effectRef idx="2">
            <a:schemeClr val="accent1"/>
          </a:effectRef>
          <a:fontRef idx="minor">
            <a:schemeClr val="lt1"/>
          </a:fontRef>
        </p:style>
        <p:txBody>
          <a:bodyPr/>
          <a:lstStyle/>
          <a:p>
            <a:r>
              <a:rPr lang="zh-CN" altLang="en-US" dirty="0">
                <a:solidFill>
                  <a:schemeClr val="tx1"/>
                </a:solidFill>
              </a:rPr>
              <a:t>主要内容</a:t>
            </a:r>
          </a:p>
        </p:txBody>
      </p:sp>
      <p:sp>
        <p:nvSpPr>
          <p:cNvPr id="3" name="内容占位符 2"/>
          <p:cNvSpPr>
            <a:spLocks noGrp="1"/>
          </p:cNvSpPr>
          <p:nvPr>
            <p:ph idx="1"/>
          </p:nvPr>
        </p:nvSpPr>
        <p:spPr>
          <a:noFill/>
          <a:ln>
            <a:noFill/>
          </a:ln>
        </p:spPr>
        <p:style>
          <a:lnRef idx="0">
            <a:schemeClr val="accent1"/>
          </a:lnRef>
          <a:fillRef idx="3">
            <a:schemeClr val="accent1"/>
          </a:fillRef>
          <a:effectRef idx="3">
            <a:schemeClr val="accent1"/>
          </a:effectRef>
          <a:fontRef idx="minor">
            <a:schemeClr val="lt1"/>
          </a:fontRef>
        </p:style>
        <p:txBody>
          <a:bodyPr>
            <a:normAutofit/>
          </a:bodyPr>
          <a:lstStyle/>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一讲：机器学习基础</a:t>
            </a:r>
            <a:endParaRPr lang="en-US" altLang="zh-CN" dirty="0">
              <a:solidFill>
                <a:schemeClr val="tx1">
                  <a:lumMod val="50000"/>
                  <a:lumOff val="50000"/>
                </a:schemeClr>
              </a:solidFill>
              <a:latin typeface="Times New Roman" panose="02020603050405020304" pitchFamily="18" charset="0"/>
              <a:cs typeface="Times New Roman" panose="02020603050405020304" pitchFamily="18" charset="0"/>
            </a:endParaRPr>
          </a:p>
          <a:p>
            <a:r>
              <a:rPr lang="zh-CN" altLang="en-US" dirty="0">
                <a:solidFill>
                  <a:schemeClr val="tx1"/>
                </a:solidFill>
                <a:latin typeface="Times New Roman" panose="02020603050405020304" pitchFamily="18" charset="0"/>
                <a:cs typeface="Times New Roman" panose="02020603050405020304" pitchFamily="18" charset="0"/>
              </a:rPr>
              <a:t>第二讲：线性分类器：</a:t>
            </a:r>
            <a:r>
              <a:rPr lang="zh-CN" altLang="en-US"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感知机</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VM</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LR</a:t>
            </a: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三讲：集成学习：</a:t>
            </a:r>
            <a:r>
              <a:rPr lang="zh-CN" altLang="en-US"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决策树</a:t>
            </a:r>
            <a:r>
              <a:rPr lang="en-US" altLang="zh-CN"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随机森林</a:t>
            </a:r>
            <a:r>
              <a:rPr lang="en-US" altLang="zh-CN"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err="1">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AdaBoost</a:t>
            </a:r>
            <a:endParaRPr lang="en-US" altLang="zh-CN" i="1"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四讲：产生式模型：</a:t>
            </a:r>
            <a:r>
              <a:rPr lang="en-US" altLang="zh-CN" i="1" dirty="0" err="1">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NaiveBayes</a:t>
            </a:r>
            <a:r>
              <a:rPr lang="en-US" altLang="zh-CN"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i="1"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HMM</a:t>
            </a: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五讲：贝叶斯学习</a:t>
            </a:r>
            <a:r>
              <a:rPr lang="en-US" altLang="zh-CN" dirty="0">
                <a:solidFill>
                  <a:schemeClr val="tx1">
                    <a:lumMod val="50000"/>
                    <a:lumOff val="50000"/>
                  </a:schemeClr>
                </a:solidFill>
                <a:latin typeface="Times New Roman" panose="02020603050405020304" pitchFamily="18" charset="0"/>
                <a:cs typeface="Times New Roman" panose="02020603050405020304" pitchFamily="18" charset="0"/>
              </a:rPr>
              <a:t>, </a:t>
            </a:r>
            <a:r>
              <a:rPr lang="en-US" altLang="zh-CN" i="1" dirty="0">
                <a:solidFill>
                  <a:schemeClr val="tx1">
                    <a:lumMod val="50000"/>
                    <a:lumOff val="50000"/>
                  </a:schemeClr>
                </a:solidFill>
                <a:latin typeface="Times New Roman" panose="02020603050405020304" pitchFamily="18" charset="0"/>
                <a:cs typeface="Times New Roman" panose="02020603050405020304" pitchFamily="18" charset="0"/>
              </a:rPr>
              <a:t>EM</a:t>
            </a: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六讲：概率图模型</a:t>
            </a:r>
            <a:endParaRPr lang="en-US" altLang="zh-CN" dirty="0">
              <a:solidFill>
                <a:schemeClr val="tx1">
                  <a:lumMod val="50000"/>
                  <a:lumOff val="50000"/>
                </a:schemeClr>
              </a:solidFill>
              <a:latin typeface="Times New Roman" panose="02020603050405020304" pitchFamily="18" charset="0"/>
              <a:cs typeface="Times New Roman" panose="02020603050405020304" pitchFamily="18" charset="0"/>
            </a:endParaRP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七讲：深度学习</a:t>
            </a:r>
          </a:p>
          <a:p>
            <a:pPr algn="l"/>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八讲：动态系统</a:t>
            </a:r>
            <a:endParaRPr lang="zh-CN" altLang="en-US" i="1" dirty="0">
              <a:solidFill>
                <a:schemeClr val="tx1">
                  <a:lumMod val="50000"/>
                  <a:lumOff val="50000"/>
                </a:schemeClr>
              </a:solidFill>
              <a:latin typeface="Times New Roman" panose="02020603050405020304" pitchFamily="18" charset="0"/>
              <a:cs typeface="Times New Roman" panose="02020603050405020304" pitchFamily="18" charset="0"/>
            </a:endParaRPr>
          </a:p>
          <a:p>
            <a:endParaRPr lang="zh-CN" altLang="en-US" i="1" dirty="0">
              <a:solidFill>
                <a:srgbClr val="0000FF"/>
              </a:solidFill>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19121796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0</a:t>
            </a:fld>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1787720405"/>
              </p:ext>
            </p:extLst>
          </p:nvPr>
        </p:nvGraphicFramePr>
        <p:xfrm>
          <a:off x="1115616" y="2137567"/>
          <a:ext cx="7416824" cy="4237419"/>
        </p:xfrm>
        <a:graphic>
          <a:graphicData uri="http://schemas.openxmlformats.org/drawingml/2006/table">
            <a:tbl>
              <a:tblPr firstRow="1" bandRow="1">
                <a:tableStyleId>{5C22544A-7EE6-4342-B048-85BDC9FD1C3A}</a:tableStyleId>
              </a:tblPr>
              <a:tblGrid>
                <a:gridCol w="7416824">
                  <a:extLst>
                    <a:ext uri="{9D8B030D-6E8A-4147-A177-3AD203B41FA5}">
                      <a16:colId xmlns:a16="http://schemas.microsoft.com/office/drawing/2014/main" val="20000"/>
                    </a:ext>
                  </a:extLst>
                </a:gridCol>
              </a:tblGrid>
              <a:tr h="1547644">
                <a:tc>
                  <a:txBody>
                    <a:bodyPr/>
                    <a:lstStyle/>
                    <a:p>
                      <a:pPr>
                        <a:lnSpc>
                          <a:spcPct val="150000"/>
                        </a:lnSpc>
                      </a:pPr>
                      <a:r>
                        <a:rPr lang="zh-CN" altLang="en-US" sz="2400" dirty="0">
                          <a:latin typeface="Times New Roman" panose="02020603050405020304" pitchFamily="18" charset="0"/>
                          <a:cs typeface="Times New Roman" panose="02020603050405020304" pitchFamily="18" charset="0"/>
                        </a:rPr>
                        <a:t>输入：训练数据</a:t>
                      </a:r>
                      <a:r>
                        <a:rPr lang="en-US" altLang="zh-CN" sz="2400" dirty="0">
                          <a:latin typeface="Times New Roman" panose="02020603050405020304" pitchFamily="18" charset="0"/>
                          <a:cs typeface="Times New Roman" panose="02020603050405020304" pitchFamily="18" charset="0"/>
                        </a:rPr>
                        <a:t>D={</a:t>
                      </a:r>
                      <a:r>
                        <a:rPr lang="en-US" altLang="zh-CN" sz="2400" i="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i="0" baseline="-25000" dirty="0">
                          <a:latin typeface="Times New Roman" panose="02020603050405020304" pitchFamily="18" charset="0"/>
                          <a:cs typeface="Times New Roman" panose="02020603050405020304" pitchFamily="18" charset="0"/>
                        </a:rPr>
                        <a:t>1</a:t>
                      </a:r>
                      <a:r>
                        <a:rPr lang="en-US" altLang="zh-CN" sz="2400" i="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y</a:t>
                      </a:r>
                      <a:r>
                        <a:rPr lang="en-US" altLang="zh-CN" sz="2400" i="0" baseline="-25000" dirty="0">
                          <a:latin typeface="Times New Roman" panose="02020603050405020304" pitchFamily="18" charset="0"/>
                          <a:cs typeface="Times New Roman" panose="02020603050405020304" pitchFamily="18" charset="0"/>
                        </a:rPr>
                        <a:t>1</a:t>
                      </a:r>
                      <a:r>
                        <a:rPr lang="en-US" altLang="zh-CN" sz="2400" i="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i="0" baseline="-25000" dirty="0">
                          <a:latin typeface="Times New Roman" panose="02020603050405020304" pitchFamily="18" charset="0"/>
                          <a:cs typeface="Times New Roman" panose="02020603050405020304" pitchFamily="18" charset="0"/>
                        </a:rPr>
                        <a:t>2</a:t>
                      </a:r>
                      <a:r>
                        <a:rPr lang="en-US" altLang="zh-CN" sz="2400" i="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y</a:t>
                      </a:r>
                      <a:r>
                        <a:rPr lang="en-US" altLang="zh-CN" sz="2400" i="0" baseline="-25000" dirty="0">
                          <a:latin typeface="Times New Roman" panose="02020603050405020304" pitchFamily="18" charset="0"/>
                          <a:cs typeface="Times New Roman" panose="02020603050405020304" pitchFamily="18" charset="0"/>
                        </a:rPr>
                        <a:t>2</a:t>
                      </a:r>
                      <a:r>
                        <a:rPr lang="en-US" altLang="zh-CN" sz="2400" i="0" dirty="0">
                          <a:latin typeface="Times New Roman" panose="02020603050405020304" pitchFamily="18" charset="0"/>
                          <a:cs typeface="Times New Roman" panose="02020603050405020304" pitchFamily="18" charset="0"/>
                        </a:rPr>
                        <a:t>), …,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i="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i="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学习率</a:t>
                      </a:r>
                      <a:r>
                        <a:rPr lang="el-GR" altLang="zh-CN" sz="2400" i="1" dirty="0">
                          <a:latin typeface="Tiger Expert" panose="02070300020205020404"/>
                          <a:cs typeface="Times New Roman" panose="02020603050405020304" pitchFamily="18" charset="0"/>
                        </a:rPr>
                        <a:t>η</a:t>
                      </a:r>
                      <a:endParaRPr lang="en-US" altLang="zh-CN" sz="2400" i="1" dirty="0">
                        <a:latin typeface="Times New Roman" panose="02020603050405020304" pitchFamily="18" charset="0"/>
                        <a:cs typeface="Times New Roman" panose="02020603050405020304" pitchFamily="18" charset="0"/>
                      </a:endParaRPr>
                    </a:p>
                    <a:p>
                      <a:r>
                        <a:rPr lang="zh-CN" altLang="en-US" sz="2400" dirty="0"/>
                        <a:t>输出：</a:t>
                      </a:r>
                      <a:r>
                        <a:rPr lang="en-US" altLang="zh-CN" sz="2400" i="1" dirty="0">
                          <a:latin typeface="Times New Roman" panose="02020603050405020304" pitchFamily="18" charset="0"/>
                          <a:cs typeface="Times New Roman" panose="02020603050405020304" pitchFamily="18" charset="0"/>
                        </a:rPr>
                        <a:t>w</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zh-CN" altLang="en-US" sz="2400" dirty="0"/>
                        <a:t>即感知机模型</a:t>
                      </a:r>
                    </a:p>
                  </a:txBody>
                  <a:tcPr/>
                </a:tc>
                <a:extLst>
                  <a:ext uri="{0D108BD9-81ED-4DB2-BD59-A6C34878D82A}">
                    <a16:rowId xmlns:a16="http://schemas.microsoft.com/office/drawing/2014/main" val="10000"/>
                  </a:ext>
                </a:extLst>
              </a:tr>
              <a:tr h="2671140">
                <a:tc>
                  <a:txBody>
                    <a:bodyPr/>
                    <a:lstStyle/>
                    <a:p>
                      <a:pPr marL="0" indent="0">
                        <a:lnSpc>
                          <a:spcPct val="120000"/>
                        </a:lnSpc>
                        <a:buNone/>
                      </a:pPr>
                      <a:r>
                        <a:rPr lang="en-US" altLang="zh-CN" sz="2400" i="0" dirty="0">
                          <a:latin typeface="Times New Roman" panose="02020603050405020304" pitchFamily="18" charset="0"/>
                          <a:cs typeface="Times New Roman" panose="02020603050405020304" pitchFamily="18" charset="0"/>
                        </a:rPr>
                        <a:t>Step-1</a:t>
                      </a:r>
                      <a:r>
                        <a:rPr lang="en-US" altLang="zh-CN" sz="2400" i="1" dirty="0">
                          <a:latin typeface="Times New Roman" panose="02020603050405020304" pitchFamily="18" charset="0"/>
                          <a:cs typeface="Times New Roman" panose="02020603050405020304" pitchFamily="18" charset="0"/>
                        </a:rPr>
                        <a:t>:   w</a:t>
                      </a:r>
                      <a:r>
                        <a:rPr lang="en-US" altLang="zh-CN" sz="2400" i="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b</a:t>
                      </a:r>
                      <a:r>
                        <a:rPr lang="zh-CN" altLang="en-US" sz="2400" i="0" dirty="0">
                          <a:latin typeface="Times New Roman" panose="02020603050405020304" pitchFamily="18" charset="0"/>
                          <a:cs typeface="Times New Roman" panose="02020603050405020304" pitchFamily="18" charset="0"/>
                        </a:rPr>
                        <a:t>权值初始化</a:t>
                      </a:r>
                      <a:r>
                        <a:rPr lang="en-US" altLang="zh-CN" sz="2400" i="0" dirty="0">
                          <a:latin typeface="Times New Roman" panose="02020603050405020304" pitchFamily="18" charset="0"/>
                          <a:cs typeface="Times New Roman" panose="02020603050405020304" pitchFamily="18" charset="0"/>
                        </a:rPr>
                        <a:t>;</a:t>
                      </a:r>
                    </a:p>
                    <a:p>
                      <a:pPr marL="0" indent="0">
                        <a:lnSpc>
                          <a:spcPct val="120000"/>
                        </a:lnSpc>
                        <a:buNone/>
                      </a:pPr>
                      <a:r>
                        <a:rPr lang="en-US" altLang="zh-CN" sz="2400" i="0" dirty="0">
                          <a:latin typeface="Times New Roman" panose="02020603050405020304" pitchFamily="18" charset="0"/>
                          <a:cs typeface="Times New Roman" panose="02020603050405020304" pitchFamily="18" charset="0"/>
                        </a:rPr>
                        <a:t>Step-2</a:t>
                      </a:r>
                      <a:r>
                        <a:rPr lang="zh-CN" altLang="en-US" sz="2400" i="0" dirty="0">
                          <a:latin typeface="Times New Roman" panose="02020603050405020304" pitchFamily="18" charset="0"/>
                          <a:cs typeface="Times New Roman" panose="02020603050405020304" pitchFamily="18" charset="0"/>
                        </a:rPr>
                        <a:t>：选取训练数据</a:t>
                      </a:r>
                      <a:r>
                        <a:rPr lang="en-US" altLang="zh-CN" sz="2400" i="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i="1" baseline="-25000" dirty="0">
                          <a:latin typeface="Times New Roman" panose="02020603050405020304" pitchFamily="18" charset="0"/>
                          <a:cs typeface="Times New Roman" panose="02020603050405020304" pitchFamily="18" charset="0"/>
                        </a:rPr>
                        <a:t>i</a:t>
                      </a:r>
                      <a:r>
                        <a:rPr lang="en-US" altLang="zh-CN" sz="2400" i="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0" dirty="0">
                          <a:latin typeface="Times New Roman" panose="02020603050405020304" pitchFamily="18" charset="0"/>
                          <a:cs typeface="Times New Roman" panose="02020603050405020304" pitchFamily="18" charset="0"/>
                        </a:rPr>
                        <a:t>) </a:t>
                      </a:r>
                      <a:r>
                        <a:rPr lang="zh-CN" altLang="en-US" sz="2400" i="0" dirty="0">
                          <a:latin typeface="Times New Roman" panose="02020603050405020304" pitchFamily="18" charset="0"/>
                          <a:cs typeface="Times New Roman" panose="02020603050405020304" pitchFamily="18" charset="0"/>
                        </a:rPr>
                        <a:t>；</a:t>
                      </a:r>
                      <a:endParaRPr lang="en-US" altLang="zh-CN" sz="2400" i="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i="0" dirty="0">
                          <a:latin typeface="Times New Roman" panose="02020603050405020304" pitchFamily="18" charset="0"/>
                          <a:cs typeface="Times New Roman" panose="02020603050405020304" pitchFamily="18" charset="0"/>
                        </a:rPr>
                        <a:t>Step-3:   </a:t>
                      </a:r>
                      <a:r>
                        <a:rPr lang="zh-CN" altLang="en-US" sz="2400" i="0" dirty="0">
                          <a:latin typeface="Times New Roman" panose="02020603050405020304" pitchFamily="18" charset="0"/>
                          <a:cs typeface="Times New Roman" panose="02020603050405020304" pitchFamily="18" charset="0"/>
                        </a:rPr>
                        <a:t>如果</a:t>
                      </a:r>
                      <a:r>
                        <a:rPr lang="en-US" altLang="zh-CN" sz="2400" i="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wx</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0" dirty="0" err="1">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b</a:t>
                      </a:r>
                      <a:r>
                        <a:rPr lang="en-US" altLang="zh-CN" sz="2400" i="0" dirty="0">
                          <a:latin typeface="Times New Roman" panose="02020603050405020304" pitchFamily="18" charset="0"/>
                          <a:cs typeface="Times New Roman" panose="02020603050405020304" pitchFamily="18" charset="0"/>
                        </a:rPr>
                        <a:t>)≤0</a:t>
                      </a:r>
                      <a:r>
                        <a:rPr lang="zh-CN" altLang="en-US" sz="2400" i="0" dirty="0">
                          <a:latin typeface="Times New Roman" panose="02020603050405020304" pitchFamily="18" charset="0"/>
                          <a:cs typeface="Times New Roman" panose="02020603050405020304" pitchFamily="18" charset="0"/>
                        </a:rPr>
                        <a:t>，则；</a:t>
                      </a:r>
                      <a:endParaRPr lang="en-US" altLang="zh-CN" sz="2400" i="0" dirty="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20000"/>
                        </a:lnSpc>
                        <a:spcBef>
                          <a:spcPts val="0"/>
                        </a:spcBef>
                        <a:spcAft>
                          <a:spcPts val="0"/>
                        </a:spcAft>
                        <a:buClrTx/>
                        <a:buSzTx/>
                        <a:buFontTx/>
                        <a:buNone/>
                        <a:defRPr/>
                      </a:pPr>
                      <a:r>
                        <a:rPr lang="en-US" altLang="zh-CN" sz="2400" i="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w</a:t>
                      </a:r>
                      <a:r>
                        <a:rPr lang="en-US" altLang="zh-CN" sz="2400" i="0" dirty="0" err="1">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w</a:t>
                      </a:r>
                      <a:r>
                        <a:rPr lang="en-US" altLang="zh-CN" sz="2400" i="0" dirty="0">
                          <a:latin typeface="Times New Roman" panose="02020603050405020304" pitchFamily="18" charset="0"/>
                          <a:cs typeface="Times New Roman" panose="02020603050405020304" pitchFamily="18" charset="0"/>
                        </a:rPr>
                        <a:t>+</a:t>
                      </a:r>
                      <a:r>
                        <a:rPr lang="el-GR" altLang="zh-CN" sz="2400" i="1" dirty="0">
                          <a:latin typeface="Times New Roman" panose="02020603050405020304" pitchFamily="18" charset="0"/>
                          <a:cs typeface="Times New Roman" panose="02020603050405020304" pitchFamily="18" charset="0"/>
                        </a:rPr>
                        <a:t>η</a:t>
                      </a:r>
                      <a:r>
                        <a:rPr lang="en-US" altLang="zh-CN" sz="2400" i="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i</a:t>
                      </a:r>
                      <a:endParaRPr lang="en-US" altLang="zh-CN" sz="2400" i="1" baseline="-25000" dirty="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20000"/>
                        </a:lnSpc>
                        <a:spcBef>
                          <a:spcPts val="0"/>
                        </a:spcBef>
                        <a:spcAft>
                          <a:spcPts val="0"/>
                        </a:spcAft>
                        <a:buClrTx/>
                        <a:buSzTx/>
                        <a:buFontTx/>
                        <a:buNone/>
                        <a:defRPr/>
                      </a:pPr>
                      <a:r>
                        <a:rPr lang="en-US" altLang="zh-CN" sz="2400" i="1"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b</a:t>
                      </a:r>
                      <a:r>
                        <a:rPr lang="en-US" altLang="zh-CN" sz="2400" i="0" dirty="0" err="1">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b</a:t>
                      </a:r>
                      <a:r>
                        <a:rPr lang="en-US" altLang="zh-CN" sz="2400" i="0" dirty="0">
                          <a:latin typeface="Times New Roman" panose="02020603050405020304" pitchFamily="18" charset="0"/>
                          <a:cs typeface="Times New Roman" panose="02020603050405020304" pitchFamily="18" charset="0"/>
                        </a:rPr>
                        <a:t>+</a:t>
                      </a:r>
                      <a:r>
                        <a:rPr lang="el-GR" altLang="zh-CN" sz="2400" i="1" dirty="0">
                          <a:latin typeface="Times New Roman" panose="02020603050405020304" pitchFamily="18" charset="0"/>
                          <a:cs typeface="Times New Roman" panose="02020603050405020304" pitchFamily="18" charset="0"/>
                        </a:rPr>
                        <a:t>η</a:t>
                      </a:r>
                      <a:r>
                        <a:rPr lang="en-US" altLang="zh-CN" sz="2400" i="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i</a:t>
                      </a:r>
                      <a:endParaRPr lang="en-US" altLang="zh-CN" sz="2400" i="1" baseline="-25000" dirty="0">
                        <a:latin typeface="Times New Roman" panose="02020603050405020304" pitchFamily="18" charset="0"/>
                        <a:cs typeface="Times New Roman" panose="02020603050405020304" pitchFamily="18" charset="0"/>
                      </a:endParaRPr>
                    </a:p>
                    <a:p>
                      <a:pPr marL="0" indent="0">
                        <a:lnSpc>
                          <a:spcPct val="120000"/>
                        </a:lnSpc>
                        <a:buFont typeface="+mj-lt"/>
                        <a:buNone/>
                      </a:pPr>
                      <a:r>
                        <a:rPr lang="en-US" altLang="zh-CN" sz="2400" i="0" dirty="0">
                          <a:latin typeface="Times New Roman" panose="02020603050405020304" pitchFamily="18" charset="0"/>
                          <a:cs typeface="Times New Roman" panose="02020603050405020304" pitchFamily="18" charset="0"/>
                        </a:rPr>
                        <a:t>Step-4:  </a:t>
                      </a:r>
                      <a:r>
                        <a:rPr lang="zh-CN" altLang="en-US" sz="2400" i="0" dirty="0">
                          <a:latin typeface="Times New Roman" panose="02020603050405020304" pitchFamily="18" charset="0"/>
                          <a:cs typeface="Times New Roman" panose="02020603050405020304" pitchFamily="18" charset="0"/>
                        </a:rPr>
                        <a:t>转至</a:t>
                      </a:r>
                      <a:r>
                        <a:rPr lang="en-US" altLang="zh-CN" sz="2400" i="0" dirty="0">
                          <a:latin typeface="Times New Roman" panose="02020603050405020304" pitchFamily="18" charset="0"/>
                          <a:cs typeface="Times New Roman" panose="02020603050405020304" pitchFamily="18" charset="0"/>
                        </a:rPr>
                        <a:t>Step</a:t>
                      </a:r>
                      <a:r>
                        <a:rPr lang="en-US" altLang="zh-CN" sz="2400" i="0" baseline="0" dirty="0">
                          <a:latin typeface="Times New Roman" panose="02020603050405020304" pitchFamily="18" charset="0"/>
                          <a:cs typeface="Times New Roman" panose="02020603050405020304" pitchFamily="18" charset="0"/>
                        </a:rPr>
                        <a:t>-2</a:t>
                      </a:r>
                      <a:r>
                        <a:rPr lang="zh-CN" altLang="en-US" sz="2400" i="0" baseline="0" dirty="0">
                          <a:latin typeface="Times New Roman" panose="02020603050405020304" pitchFamily="18" charset="0"/>
                          <a:cs typeface="Times New Roman" panose="02020603050405020304" pitchFamily="18" charset="0"/>
                        </a:rPr>
                        <a:t>，直至训练数据集中没有误分类点</a:t>
                      </a:r>
                      <a:r>
                        <a:rPr lang="zh-CN" altLang="en-US" sz="2400" i="0" dirty="0">
                          <a:latin typeface="Times New Roman" panose="02020603050405020304" pitchFamily="18" charset="0"/>
                          <a:cs typeface="Times New Roman" panose="02020603050405020304" pitchFamily="18" charset="0"/>
                        </a:rPr>
                        <a:t>。</a:t>
                      </a:r>
                      <a:endParaRPr lang="en-US" altLang="zh-CN" sz="240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7" name="标题 1"/>
          <p:cNvSpPr>
            <a:spLocks noGrp="1"/>
          </p:cNvSpPr>
          <p:nvPr>
            <p:ph type="title"/>
          </p:nvPr>
        </p:nvSpPr>
        <p:spPr>
          <a:xfrm>
            <a:off x="457200" y="274638"/>
            <a:ext cx="8229600" cy="1143000"/>
          </a:xfrm>
        </p:spPr>
        <p:txBody>
          <a:bodyPr>
            <a:normAutofit/>
          </a:bodyPr>
          <a:lstStyle/>
          <a:p>
            <a:r>
              <a:rPr lang="en-US" altLang="zh-CN" sz="2800" dirty="0"/>
              <a:t>1. </a:t>
            </a:r>
            <a:r>
              <a:rPr lang="zh-CN" altLang="en-US" sz="2800" dirty="0"/>
              <a:t>感知机</a:t>
            </a:r>
          </a:p>
        </p:txBody>
      </p:sp>
      <p:sp>
        <p:nvSpPr>
          <p:cNvPr id="8" name="内容占位符 2"/>
          <p:cNvSpPr>
            <a:spLocks noGrp="1"/>
          </p:cNvSpPr>
          <p:nvPr>
            <p:ph idx="1"/>
          </p:nvPr>
        </p:nvSpPr>
        <p:spPr>
          <a:xfrm>
            <a:off x="395536" y="1556792"/>
            <a:ext cx="8229600" cy="4525963"/>
          </a:xfrm>
        </p:spPr>
        <p:txBody>
          <a:bodyPr/>
          <a:lstStyle/>
          <a:p>
            <a:pPr marL="457200" indent="-457200">
              <a:buNone/>
            </a:pPr>
            <a:r>
              <a:rPr lang="en-US" altLang="zh-CN" dirty="0">
                <a:solidFill>
                  <a:srgbClr val="0000FF"/>
                </a:solidFill>
                <a:latin typeface="华文中宋" panose="02010600040101010101" pitchFamily="2" charset="-122"/>
                <a:ea typeface="华文中宋" panose="02010600040101010101" pitchFamily="2" charset="-122"/>
              </a:rPr>
              <a:t>1.2 </a:t>
            </a:r>
            <a:r>
              <a:rPr lang="zh-CN" altLang="en-US" dirty="0">
                <a:solidFill>
                  <a:srgbClr val="0000FF"/>
                </a:solidFill>
                <a:latin typeface="华文中宋" panose="02010600040101010101" pitchFamily="2" charset="-122"/>
                <a:ea typeface="华文中宋" panose="02010600040101010101" pitchFamily="2" charset="-122"/>
              </a:rPr>
              <a:t>算法实现</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buNone/>
            </a:pPr>
            <a:endParaRPr lang="en-US" altLang="zh-CN" dirty="0">
              <a:solidFill>
                <a:srgbClr val="0000FF"/>
              </a:solidFill>
              <a:latin typeface="华文宋体" panose="02010600040101010101" pitchFamily="2" charset="-122"/>
              <a:ea typeface="华文宋体" panose="02010600040101010101" pitchFamily="2" charset="-122"/>
            </a:endParaRPr>
          </a:p>
          <a:p>
            <a:pPr>
              <a:buNone/>
            </a:pPr>
            <a:endParaRPr lang="zh-CN" altLang="en-US" dirty="0"/>
          </a:p>
        </p:txBody>
      </p:sp>
    </p:spTree>
    <p:extLst>
      <p:ext uri="{BB962C8B-B14F-4D97-AF65-F5344CB8AC3E}">
        <p14:creationId xmlns:p14="http://schemas.microsoft.com/office/powerpoint/2010/main" val="24630279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表 6"/>
          <p:cNvGraphicFramePr/>
          <p:nvPr>
            <p:extLst>
              <p:ext uri="{D42A27DB-BD31-4B8C-83A1-F6EECF244321}">
                <p14:modId xmlns:p14="http://schemas.microsoft.com/office/powerpoint/2010/main" val="279120562"/>
              </p:ext>
            </p:extLst>
          </p:nvPr>
        </p:nvGraphicFramePr>
        <p:xfrm>
          <a:off x="2190750" y="1306831"/>
          <a:ext cx="4762500" cy="385048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对象 9">
            <a:hlinkClick r:id="" action="ppaction://ole?verb=0"/>
          </p:cNvPr>
          <p:cNvGraphicFramePr>
            <a:graphicFrameLocks noChangeAspect="1"/>
          </p:cNvGraphicFramePr>
          <p:nvPr/>
        </p:nvGraphicFramePr>
        <p:xfrm>
          <a:off x="388144" y="3099911"/>
          <a:ext cx="1421606" cy="244793"/>
        </p:xfrm>
        <a:graphic>
          <a:graphicData uri="http://schemas.openxmlformats.org/presentationml/2006/ole">
            <mc:AlternateContent xmlns:mc="http://schemas.openxmlformats.org/markup-compatibility/2006">
              <mc:Choice xmlns:v="urn:schemas-microsoft-com:vml" Requires="v">
                <p:oleObj spid="_x0000_s52521" r:id="rId4" imgW="1181100" imgH="203200" progId="Equation.KSEE3">
                  <p:embed/>
                </p:oleObj>
              </mc:Choice>
              <mc:Fallback>
                <p:oleObj r:id="rId4" imgW="1181100" imgH="203200" progId="Equation.KSEE3">
                  <p:embed/>
                  <p:pic>
                    <p:nvPicPr>
                      <p:cNvPr id="10" name="对象 9">
                        <a:hlinkClick r:id="" action="ppaction://ole?verb=0"/>
                      </p:cNvPr>
                      <p:cNvPicPr/>
                      <p:nvPr/>
                    </p:nvPicPr>
                    <p:blipFill>
                      <a:blip r:embed="rId5"/>
                      <a:stretch>
                        <a:fillRect/>
                      </a:stretch>
                    </p:blipFill>
                    <p:spPr>
                      <a:xfrm>
                        <a:off x="388144" y="3099911"/>
                        <a:ext cx="1421606" cy="244793"/>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774383" y="2871311"/>
          <a:ext cx="1268730" cy="257175"/>
        </p:xfrm>
        <a:graphic>
          <a:graphicData uri="http://schemas.openxmlformats.org/presentationml/2006/ole">
            <mc:AlternateContent xmlns:mc="http://schemas.openxmlformats.org/markup-compatibility/2006">
              <mc:Choice xmlns:v="urn:schemas-microsoft-com:vml" Requires="v">
                <p:oleObj spid="_x0000_s52522" r:id="rId6" imgW="1002665" imgH="203200" progId="Equation.KSEE3">
                  <p:embed/>
                </p:oleObj>
              </mc:Choice>
              <mc:Fallback>
                <p:oleObj r:id="rId6" imgW="1002665" imgH="203200" progId="Equation.KSEE3">
                  <p:embed/>
                  <p:pic>
                    <p:nvPicPr>
                      <p:cNvPr id="12" name="对象 11">
                        <a:hlinkClick r:id="" action="ppaction://ole?verb=0"/>
                      </p:cNvPr>
                      <p:cNvPicPr/>
                      <p:nvPr/>
                    </p:nvPicPr>
                    <p:blipFill>
                      <a:blip r:embed="rId7"/>
                      <a:stretch>
                        <a:fillRect/>
                      </a:stretch>
                    </p:blipFill>
                    <p:spPr>
                      <a:xfrm>
                        <a:off x="774383" y="2871311"/>
                        <a:ext cx="1268730" cy="257175"/>
                      </a:xfrm>
                      <a:prstGeom prst="rect">
                        <a:avLst/>
                      </a:prstGeom>
                    </p:spPr>
                  </p:pic>
                </p:oleObj>
              </mc:Fallback>
            </mc:AlternateContent>
          </a:graphicData>
        </a:graphic>
      </p:graphicFrame>
      <p:cxnSp>
        <p:nvCxnSpPr>
          <p:cNvPr id="15" name="直接连接符 14"/>
          <p:cNvCxnSpPr/>
          <p:nvPr/>
        </p:nvCxnSpPr>
        <p:spPr>
          <a:xfrm>
            <a:off x="2043113" y="3437573"/>
            <a:ext cx="2562225" cy="189547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a:hlinkClick r:id="" action="ppaction://ole?verb=0"/>
          </p:cNvPr>
          <p:cNvGraphicFramePr>
            <a:graphicFrameLocks noChangeAspect="1"/>
          </p:cNvGraphicFramePr>
          <p:nvPr/>
        </p:nvGraphicFramePr>
        <p:xfrm>
          <a:off x="5055633" y="5062538"/>
          <a:ext cx="1515904" cy="260985"/>
        </p:xfrm>
        <a:graphic>
          <a:graphicData uri="http://schemas.openxmlformats.org/presentationml/2006/ole">
            <mc:AlternateContent xmlns:mc="http://schemas.openxmlformats.org/markup-compatibility/2006">
              <mc:Choice xmlns:v="urn:schemas-microsoft-com:vml" Requires="v">
                <p:oleObj spid="_x0000_s52523" r:id="rId8" imgW="1181100" imgH="203200" progId="Equation.KSEE3">
                  <p:embed/>
                </p:oleObj>
              </mc:Choice>
              <mc:Fallback>
                <p:oleObj r:id="rId8" imgW="1181100" imgH="203200" progId="Equation.KSEE3">
                  <p:embed/>
                  <p:pic>
                    <p:nvPicPr>
                      <p:cNvPr id="16" name="对象 15">
                        <a:hlinkClick r:id="" action="ppaction://ole?verb=0"/>
                      </p:cNvPr>
                      <p:cNvPicPr/>
                      <p:nvPr/>
                    </p:nvPicPr>
                    <p:blipFill>
                      <a:blip r:embed="rId9"/>
                      <a:stretch>
                        <a:fillRect/>
                      </a:stretch>
                    </p:blipFill>
                    <p:spPr>
                      <a:xfrm>
                        <a:off x="5055633" y="5062538"/>
                        <a:ext cx="1515904" cy="260985"/>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968693" y="2614136"/>
          <a:ext cx="1318260" cy="257175"/>
        </p:xfrm>
        <a:graphic>
          <a:graphicData uri="http://schemas.openxmlformats.org/presentationml/2006/ole">
            <mc:AlternateContent xmlns:mc="http://schemas.openxmlformats.org/markup-compatibility/2006">
              <mc:Choice xmlns:v="urn:schemas-microsoft-com:vml" Requires="v">
                <p:oleObj spid="_x0000_s52524" r:id="rId10" imgW="1041400" imgH="203200" progId="Equation.KSEE3">
                  <p:embed/>
                </p:oleObj>
              </mc:Choice>
              <mc:Fallback>
                <p:oleObj r:id="rId10" imgW="1041400" imgH="203200" progId="Equation.KSEE3">
                  <p:embed/>
                  <p:pic>
                    <p:nvPicPr>
                      <p:cNvPr id="20" name="对象 19">
                        <a:hlinkClick r:id="" action="ppaction://ole?verb=0"/>
                      </p:cNvPr>
                      <p:cNvPicPr/>
                      <p:nvPr/>
                    </p:nvPicPr>
                    <p:blipFill>
                      <a:blip r:embed="rId11"/>
                      <a:stretch>
                        <a:fillRect/>
                      </a:stretch>
                    </p:blipFill>
                    <p:spPr>
                      <a:xfrm>
                        <a:off x="968693" y="2614136"/>
                        <a:ext cx="1318260" cy="257175"/>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nvGraphicFramePr>
        <p:xfrm>
          <a:off x="5956222" y="4772978"/>
          <a:ext cx="1353026" cy="260985"/>
        </p:xfrm>
        <a:graphic>
          <a:graphicData uri="http://schemas.openxmlformats.org/presentationml/2006/ole">
            <mc:AlternateContent xmlns:mc="http://schemas.openxmlformats.org/markup-compatibility/2006">
              <mc:Choice xmlns:v="urn:schemas-microsoft-com:vml" Requires="v">
                <p:oleObj spid="_x0000_s52525" r:id="rId12" imgW="1054100" imgH="203200" progId="Equation.KSEE3">
                  <p:embed/>
                </p:oleObj>
              </mc:Choice>
              <mc:Fallback>
                <p:oleObj r:id="rId12" imgW="1054100" imgH="203200" progId="Equation.KSEE3">
                  <p:embed/>
                  <p:pic>
                    <p:nvPicPr>
                      <p:cNvPr id="22" name="对象 21">
                        <a:hlinkClick r:id="" action="ppaction://ole?verb=0"/>
                      </p:cNvPr>
                      <p:cNvPicPr/>
                      <p:nvPr/>
                    </p:nvPicPr>
                    <p:blipFill>
                      <a:blip r:embed="rId13"/>
                      <a:stretch>
                        <a:fillRect/>
                      </a:stretch>
                    </p:blipFill>
                    <p:spPr>
                      <a:xfrm>
                        <a:off x="5956222" y="4772978"/>
                        <a:ext cx="1353026" cy="260985"/>
                      </a:xfrm>
                      <a:prstGeom prst="rect">
                        <a:avLst/>
                      </a:prstGeom>
                    </p:spPr>
                  </p:pic>
                </p:oleObj>
              </mc:Fallback>
            </mc:AlternateContent>
          </a:graphicData>
        </a:graphic>
      </p:graphicFrame>
      <p:cxnSp>
        <p:nvCxnSpPr>
          <p:cNvPr id="34" name="直接连接符 33"/>
          <p:cNvCxnSpPr/>
          <p:nvPr/>
        </p:nvCxnSpPr>
        <p:spPr>
          <a:xfrm>
            <a:off x="2052638" y="3437573"/>
            <a:ext cx="2562225" cy="1895475"/>
          </a:xfrm>
          <a:prstGeom prst="line">
            <a:avLst/>
          </a:prstGeom>
          <a:ln w="19050">
            <a:solidFill>
              <a:srgbClr val="FFC000"/>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195513" y="3285173"/>
            <a:ext cx="2562225" cy="189547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938463" y="2652236"/>
            <a:ext cx="2562225" cy="1895475"/>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157413" y="3256598"/>
            <a:ext cx="2562225" cy="1895475"/>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424113" y="3085148"/>
            <a:ext cx="2562225" cy="1895475"/>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395538" y="3066098"/>
            <a:ext cx="2562225" cy="1895475"/>
          </a:xfrm>
          <a:prstGeom prst="line">
            <a:avLst/>
          </a:prstGeom>
          <a:ln w="1905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319338" y="3170873"/>
            <a:ext cx="2562225" cy="18954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331720" y="3180398"/>
            <a:ext cx="2562225" cy="189547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E1F97709-0443-4505-A27C-506743378C63}"/>
              </a:ext>
            </a:extLst>
          </p:cNvPr>
          <p:cNvSpPr txBox="1"/>
          <p:nvPr/>
        </p:nvSpPr>
        <p:spPr>
          <a:xfrm>
            <a:off x="7668344" y="6488668"/>
            <a:ext cx="1569660" cy="369332"/>
          </a:xfrm>
          <a:prstGeom prst="rect">
            <a:avLst/>
          </a:prstGeom>
          <a:noFill/>
        </p:spPr>
        <p:txBody>
          <a:bodyPr wrap="none" rtlCol="0">
            <a:spAutoFit/>
          </a:bodyPr>
          <a:lstStyle/>
          <a:p>
            <a:r>
              <a:rPr lang="zh-CN" altLang="en-US" dirty="0"/>
              <a:t>助教卢伟制作</a:t>
            </a:r>
          </a:p>
        </p:txBody>
      </p:sp>
    </p:spTree>
    <p:extLst>
      <p:ext uri="{BB962C8B-B14F-4D97-AF65-F5344CB8AC3E}">
        <p14:creationId xmlns:p14="http://schemas.microsoft.com/office/powerpoint/2010/main" val="1948680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6" presetClass="path" presetSubtype="0" accel="50000" decel="50000" fill="hold" nodeType="clickEffect">
                                  <p:stCondLst>
                                    <p:cond delay="0"/>
                                  </p:stCondLst>
                                  <p:childTnLst>
                                    <p:animMotion origin="layout" path="M 0.000000 0.000000 L 0.013021 -0.031296 " pathEditMode="relative" rAng="0" ptsTypes="">
                                      <p:cBhvr>
                                        <p:cTn id="14" dur="2000" fill="hold"/>
                                        <p:tgtEl>
                                          <p:spTgt spid="15"/>
                                        </p:tgtEl>
                                        <p:attrNameLst>
                                          <p:attrName>ppt_x</p:attrName>
                                          <p:attrName>ppt_y</p:attrName>
                                        </p:attrNameLst>
                                      </p:cBhvr>
                                      <p:rCtr x="12500" y="-1250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6" presetClass="path" presetSubtype="0" accel="50000" decel="50000" fill="hold" nodeType="clickEffect">
                                  <p:stCondLst>
                                    <p:cond delay="0"/>
                                  </p:stCondLst>
                                  <p:childTnLst>
                                    <p:animMotion origin="layout" path="M 0.000000 0.000000 L 0.020417 -0.042407 " pathEditMode="relative" rAng="0" ptsTypes="">
                                      <p:cBhvr>
                                        <p:cTn id="30" dur="2000" fill="hold"/>
                                        <p:tgtEl>
                                          <p:spTgt spid="35"/>
                                        </p:tgtEl>
                                        <p:attrNameLst>
                                          <p:attrName>ppt_x</p:attrName>
                                          <p:attrName>ppt_y</p:attrName>
                                        </p:attrNameLst>
                                      </p:cBhvr>
                                      <p:rCtr x="12500" y="-1250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0" presetClass="path" presetSubtype="0" accel="50000" decel="50000" fill="hold" nodeType="clickEffect">
                                  <p:stCondLst>
                                    <p:cond delay="0"/>
                                  </p:stCondLst>
                                  <p:childTnLst>
                                    <p:animMotion origin="layout" path="M 0.000000 0.000000 L -0.010417 0.016667 " pathEditMode="relative" ptsTypes="">
                                      <p:cBhvr>
                                        <p:cTn id="46" dur="2000" fill="hold"/>
                                        <p:tgtEl>
                                          <p:spTgt spid="40"/>
                                        </p:tgtEl>
                                        <p:attrNameLst>
                                          <p:attrName>ppt_x</p:attrName>
                                          <p:attrName>ppt_y</p:attrName>
                                        </p:attrNameLst>
                                      </p:cBhvr>
                                    </p:animMotion>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4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56" presetClass="path" presetSubtype="0" accel="50000" decel="50000" fill="hold" nodeType="clickEffect">
                                  <p:stCondLst>
                                    <p:cond delay="0"/>
                                  </p:stCondLst>
                                  <p:childTnLst>
                                    <p:animMotion origin="layout" path="M 0.000000 0.000000 L 0.067708 -0.099815 " pathEditMode="relative" rAng="0" ptsTypes="">
                                      <p:cBhvr>
                                        <p:cTn id="62" dur="2000" fill="hold"/>
                                        <p:tgtEl>
                                          <p:spTgt spid="42"/>
                                        </p:tgtEl>
                                        <p:attrNameLst>
                                          <p:attrName>ppt_x</p:attrName>
                                          <p:attrName>ppt_y</p:attrName>
                                        </p:attrNameLst>
                                      </p:cBhvr>
                                      <p:rCtr x="12500" y="-12500"/>
                                    </p:animMotion>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0BE462-A82D-4CF6-AF3C-3919FBF77C1B}"/>
              </a:ext>
            </a:extLst>
          </p:cNvPr>
          <p:cNvSpPr>
            <a:spLocks noGrp="1"/>
          </p:cNvSpPr>
          <p:nvPr>
            <p:ph type="title"/>
          </p:nvPr>
        </p:nvSpPr>
        <p:spPr/>
        <p:txBody>
          <a:bodyPr/>
          <a:lstStyle/>
          <a:p>
            <a:r>
              <a:rPr lang="en-US" altLang="zh-CN" dirty="0"/>
              <a:t>1. </a:t>
            </a:r>
            <a:r>
              <a:rPr lang="zh-CN" altLang="en-US" dirty="0"/>
              <a:t>感知机</a:t>
            </a:r>
          </a:p>
        </p:txBody>
      </p:sp>
      <p:sp>
        <p:nvSpPr>
          <p:cNvPr id="3" name="内容占位符 2">
            <a:extLst>
              <a:ext uri="{FF2B5EF4-FFF2-40B4-BE49-F238E27FC236}">
                <a16:creationId xmlns:a16="http://schemas.microsoft.com/office/drawing/2014/main" id="{4CFD0AA5-DD26-4EC1-A2EC-3B74E855C953}"/>
              </a:ext>
            </a:extLst>
          </p:cNvPr>
          <p:cNvSpPr>
            <a:spLocks noGrp="1"/>
          </p:cNvSpPr>
          <p:nvPr>
            <p:ph idx="1"/>
          </p:nvPr>
        </p:nvSpPr>
        <p:spPr/>
        <p:txBody>
          <a:bodyPr/>
          <a:lstStyle/>
          <a:p>
            <a:pPr marL="457200" indent="-457200">
              <a:buNone/>
            </a:pPr>
            <a:r>
              <a:rPr lang="en-US" altLang="zh-CN" dirty="0">
                <a:solidFill>
                  <a:srgbClr val="0000FF"/>
                </a:solidFill>
                <a:latin typeface="华文中宋" panose="02010600040101010101" pitchFamily="2" charset="-122"/>
                <a:ea typeface="华文中宋" panose="02010600040101010101" pitchFamily="2" charset="-122"/>
              </a:rPr>
              <a:t>1.2 </a:t>
            </a:r>
            <a:r>
              <a:rPr lang="zh-CN" altLang="en-US" dirty="0">
                <a:solidFill>
                  <a:srgbClr val="0000FF"/>
                </a:solidFill>
                <a:latin typeface="华文中宋" panose="02010600040101010101" pitchFamily="2" charset="-122"/>
                <a:ea typeface="华文中宋" panose="02010600040101010101" pitchFamily="2" charset="-122"/>
              </a:rPr>
              <a:t>算法实现</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t>PLA</a:t>
            </a:r>
            <a:r>
              <a:rPr lang="zh-CN" altLang="en-US" dirty="0"/>
              <a:t>算法实例分析</a:t>
            </a:r>
            <a:endParaRPr lang="en-US" altLang="zh-CN" dirty="0"/>
          </a:p>
        </p:txBody>
      </p:sp>
      <p:sp>
        <p:nvSpPr>
          <p:cNvPr id="4" name="日期占位符 3">
            <a:extLst>
              <a:ext uri="{FF2B5EF4-FFF2-40B4-BE49-F238E27FC236}">
                <a16:creationId xmlns:a16="http://schemas.microsoft.com/office/drawing/2014/main" id="{0B21ED4F-6630-4AB5-9E0A-566ED0764B89}"/>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8E3C1AE9-1EDD-4F28-85D3-3446A1603E22}"/>
              </a:ext>
            </a:extLst>
          </p:cNvPr>
          <p:cNvSpPr>
            <a:spLocks noGrp="1"/>
          </p:cNvSpPr>
          <p:nvPr>
            <p:ph type="sldNum" sz="quarter" idx="12"/>
          </p:nvPr>
        </p:nvSpPr>
        <p:spPr/>
        <p:txBody>
          <a:bodyPr/>
          <a:lstStyle/>
          <a:p>
            <a:fld id="{0C913308-F349-4B6D-A68A-DD1791B4A57B}" type="slidenum">
              <a:rPr lang="zh-CN" altLang="en-US" smtClean="0"/>
              <a:t>22</a:t>
            </a:fld>
            <a:endParaRPr lang="zh-CN" altLang="en-US"/>
          </a:p>
        </p:txBody>
      </p:sp>
      <p:pic>
        <p:nvPicPr>
          <p:cNvPr id="10" name="图片 9" descr="图片包含 定居者, 信封&#10;&#10;已生成高可信度的说明">
            <a:extLst>
              <a:ext uri="{FF2B5EF4-FFF2-40B4-BE49-F238E27FC236}">
                <a16:creationId xmlns:a16="http://schemas.microsoft.com/office/drawing/2014/main" id="{BF6EAB78-14B6-4711-AC01-6C4AD99C29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2708920"/>
            <a:ext cx="4392488" cy="3294366"/>
          </a:xfrm>
          <a:prstGeom prst="rect">
            <a:avLst/>
          </a:prstGeom>
        </p:spPr>
      </p:pic>
    </p:spTree>
    <p:extLst>
      <p:ext uri="{BB962C8B-B14F-4D97-AF65-F5344CB8AC3E}">
        <p14:creationId xmlns:p14="http://schemas.microsoft.com/office/powerpoint/2010/main" val="11237504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0BE462-A82D-4CF6-AF3C-3919FBF77C1B}"/>
              </a:ext>
            </a:extLst>
          </p:cNvPr>
          <p:cNvSpPr>
            <a:spLocks noGrp="1"/>
          </p:cNvSpPr>
          <p:nvPr>
            <p:ph type="title"/>
          </p:nvPr>
        </p:nvSpPr>
        <p:spPr/>
        <p:txBody>
          <a:bodyPr/>
          <a:lstStyle/>
          <a:p>
            <a:r>
              <a:rPr lang="en-US" altLang="zh-CN" dirty="0"/>
              <a:t>1. </a:t>
            </a:r>
            <a:r>
              <a:rPr lang="zh-CN" altLang="en-US" dirty="0"/>
              <a:t>感知机</a:t>
            </a:r>
          </a:p>
        </p:txBody>
      </p:sp>
      <p:sp>
        <p:nvSpPr>
          <p:cNvPr id="3" name="内容占位符 2">
            <a:extLst>
              <a:ext uri="{FF2B5EF4-FFF2-40B4-BE49-F238E27FC236}">
                <a16:creationId xmlns:a16="http://schemas.microsoft.com/office/drawing/2014/main" id="{4CFD0AA5-DD26-4EC1-A2EC-3B74E855C953}"/>
              </a:ext>
            </a:extLst>
          </p:cNvPr>
          <p:cNvSpPr>
            <a:spLocks noGrp="1"/>
          </p:cNvSpPr>
          <p:nvPr>
            <p:ph idx="1"/>
          </p:nvPr>
        </p:nvSpPr>
        <p:spPr/>
        <p:txBody>
          <a:bodyPr/>
          <a:lstStyle/>
          <a:p>
            <a:pPr marL="457200" indent="-457200">
              <a:buNone/>
            </a:pPr>
            <a:r>
              <a:rPr lang="en-US" altLang="zh-CN" dirty="0">
                <a:solidFill>
                  <a:srgbClr val="0000FF"/>
                </a:solidFill>
                <a:latin typeface="华文中宋" panose="02010600040101010101" pitchFamily="2" charset="-122"/>
                <a:ea typeface="华文中宋" panose="02010600040101010101" pitchFamily="2" charset="-122"/>
              </a:rPr>
              <a:t>1.2 </a:t>
            </a:r>
            <a:r>
              <a:rPr lang="zh-CN" altLang="en-US" dirty="0">
                <a:solidFill>
                  <a:srgbClr val="0000FF"/>
                </a:solidFill>
                <a:latin typeface="华文中宋" panose="02010600040101010101" pitchFamily="2" charset="-122"/>
                <a:ea typeface="华文中宋" panose="02010600040101010101" pitchFamily="2" charset="-122"/>
              </a:rPr>
              <a:t>算法实现</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t>PLA</a:t>
            </a:r>
            <a:r>
              <a:rPr lang="zh-CN" altLang="en-US" dirty="0"/>
              <a:t>算法实例分析</a:t>
            </a:r>
            <a:endParaRPr lang="en-US" altLang="zh-CN" dirty="0"/>
          </a:p>
        </p:txBody>
      </p:sp>
      <p:sp>
        <p:nvSpPr>
          <p:cNvPr id="4" name="日期占位符 3">
            <a:extLst>
              <a:ext uri="{FF2B5EF4-FFF2-40B4-BE49-F238E27FC236}">
                <a16:creationId xmlns:a16="http://schemas.microsoft.com/office/drawing/2014/main" id="{0B21ED4F-6630-4AB5-9E0A-566ED0764B89}"/>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8E3C1AE9-1EDD-4F28-85D3-3446A1603E22}"/>
              </a:ext>
            </a:extLst>
          </p:cNvPr>
          <p:cNvSpPr>
            <a:spLocks noGrp="1"/>
          </p:cNvSpPr>
          <p:nvPr>
            <p:ph type="sldNum" sz="quarter" idx="12"/>
          </p:nvPr>
        </p:nvSpPr>
        <p:spPr/>
        <p:txBody>
          <a:bodyPr/>
          <a:lstStyle/>
          <a:p>
            <a:fld id="{0C913308-F349-4B6D-A68A-DD1791B4A57B}" type="slidenum">
              <a:rPr lang="zh-CN" altLang="en-US" smtClean="0"/>
              <a:t>23</a:t>
            </a:fld>
            <a:endParaRPr lang="zh-CN" altLang="en-US"/>
          </a:p>
        </p:txBody>
      </p:sp>
      <p:pic>
        <p:nvPicPr>
          <p:cNvPr id="8" name="图片 7" descr="图片包含 文字&#10;&#10;已生成极高可信度的说明">
            <a:extLst>
              <a:ext uri="{FF2B5EF4-FFF2-40B4-BE49-F238E27FC236}">
                <a16:creationId xmlns:a16="http://schemas.microsoft.com/office/drawing/2014/main" id="{2D6D7881-C514-446B-A64A-C6A0CAECA8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204" y="2905702"/>
            <a:ext cx="4293948" cy="3220461"/>
          </a:xfrm>
          <a:prstGeom prst="rect">
            <a:avLst/>
          </a:prstGeom>
        </p:spPr>
      </p:pic>
    </p:spTree>
    <p:extLst>
      <p:ext uri="{BB962C8B-B14F-4D97-AF65-F5344CB8AC3E}">
        <p14:creationId xmlns:p14="http://schemas.microsoft.com/office/powerpoint/2010/main" val="341235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p:txBody>
          <a:bodyPr/>
          <a:lstStyle/>
          <a:p>
            <a:r>
              <a:rPr lang="zh-CN" altLang="en-US" dirty="0">
                <a:solidFill>
                  <a:srgbClr val="0000FF"/>
                </a:solidFill>
              </a:rPr>
              <a:t>算法分析</a:t>
            </a:r>
            <a:endParaRPr lang="en-US" altLang="zh-CN" dirty="0">
              <a:solidFill>
                <a:srgbClr val="0000FF"/>
              </a:solidFill>
            </a:endParaRPr>
          </a:p>
          <a:p>
            <a:pPr marL="457200" indent="-457200">
              <a:buAutoNum type="arabicPeriod"/>
            </a:pPr>
            <a:r>
              <a:rPr lang="zh-CN" altLang="en-US" b="0" dirty="0">
                <a:latin typeface="Times New Roman" panose="02020603050405020304" pitchFamily="18" charset="0"/>
                <a:ea typeface="楷体" panose="02010609060101010101" pitchFamily="49" charset="-122"/>
                <a:cs typeface="Times New Roman" panose="02020603050405020304" pitchFamily="18" charset="0"/>
              </a:rPr>
              <a:t>算法的迭代次数</a:t>
            </a:r>
            <a:r>
              <a:rPr lang="en-US" altLang="zh-CN" b="0" i="1" dirty="0">
                <a:latin typeface="Times New Roman" panose="02020603050405020304" pitchFamily="18" charset="0"/>
                <a:ea typeface="楷体" panose="02010609060101010101" pitchFamily="49" charset="-122"/>
                <a:cs typeface="Times New Roman" panose="02020603050405020304" pitchFamily="18" charset="0"/>
              </a:rPr>
              <a:t>k </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lt; </a:t>
            </a:r>
            <a:r>
              <a:rPr lang="en-US" altLang="zh-CN" b="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a:t>
            </a:r>
          </a:p>
          <a:p>
            <a:pPr marL="457200" indent="-457200">
              <a:buAutoNum type="arabicPeriod"/>
            </a:pPr>
            <a:r>
              <a:rPr lang="en-US" altLang="zh-CN" b="0" i="1" dirty="0">
                <a:latin typeface="Times New Roman" panose="02020603050405020304" pitchFamily="18" charset="0"/>
                <a:ea typeface="楷体" panose="02010609060101010101" pitchFamily="49" charset="-122"/>
                <a:cs typeface="Times New Roman" panose="02020603050405020304" pitchFamily="18" charset="0"/>
              </a:rPr>
              <a:t>w</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是唯一的吗？</a:t>
            </a:r>
            <a:endParaRPr lang="en-US" altLang="zh-CN" b="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buAutoNum type="arabicPeriod"/>
            </a:pPr>
            <a:r>
              <a:rPr lang="zh-CN" altLang="en-US" b="0" dirty="0">
                <a:latin typeface="Times New Roman" panose="02020603050405020304" pitchFamily="18" charset="0"/>
                <a:ea typeface="楷体" panose="02010609060101010101" pitchFamily="49" charset="-122"/>
                <a:cs typeface="Times New Roman" panose="02020603050405020304" pitchFamily="18" charset="0"/>
              </a:rPr>
              <a:t>对初始值是否敏感？</a:t>
            </a:r>
            <a:endParaRPr lang="en-US" altLang="zh-CN" b="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buAutoNum type="arabicPeriod"/>
            </a:pPr>
            <a:r>
              <a:rPr lang="zh-CN" altLang="en-US" b="0" dirty="0">
                <a:latin typeface="Times New Roman" panose="02020603050405020304" pitchFamily="18" charset="0"/>
                <a:ea typeface="楷体" panose="02010609060101010101" pitchFamily="49" charset="-122"/>
                <a:cs typeface="Times New Roman" panose="02020603050405020304" pitchFamily="18" charset="0"/>
              </a:rPr>
              <a:t>与训练样本的顺序是否有关？</a:t>
            </a:r>
            <a:endParaRPr lang="en-US" altLang="zh-CN" b="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buAutoNum type="arabicPeriod"/>
            </a:pPr>
            <a:r>
              <a:rPr lang="zh-CN" altLang="en-US" b="0" dirty="0">
                <a:latin typeface="Times New Roman" panose="02020603050405020304" pitchFamily="18" charset="0"/>
                <a:ea typeface="楷体" panose="02010609060101010101" pitchFamily="49" charset="-122"/>
                <a:cs typeface="Times New Roman" panose="02020603050405020304" pitchFamily="18" charset="0"/>
              </a:rPr>
              <a:t>对的样本是否会又错了？</a:t>
            </a:r>
            <a:endParaRPr lang="en-US" altLang="zh-CN" b="0"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buAutoNum type="arabicPeriod"/>
            </a:pPr>
            <a:endParaRPr lang="zh-CN" altLang="en-US" dirty="0">
              <a:solidFill>
                <a:srgbClr val="0000FF"/>
              </a:solidFill>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4</a:t>
            </a:fld>
            <a:endParaRPr lang="zh-CN" altLang="en-US"/>
          </a:p>
        </p:txBody>
      </p:sp>
      <p:cxnSp>
        <p:nvCxnSpPr>
          <p:cNvPr id="6" name="直接箭头连接符 5"/>
          <p:cNvCxnSpPr/>
          <p:nvPr/>
        </p:nvCxnSpPr>
        <p:spPr>
          <a:xfrm>
            <a:off x="5148064" y="3573016"/>
            <a:ext cx="3096344"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7" name="直接箭头连接符 6"/>
          <p:cNvCxnSpPr/>
          <p:nvPr/>
        </p:nvCxnSpPr>
        <p:spPr>
          <a:xfrm flipH="1" flipV="1">
            <a:off x="6660232" y="1988840"/>
            <a:ext cx="144016" cy="302433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9" name="等腰三角形 8"/>
          <p:cNvSpPr/>
          <p:nvPr/>
        </p:nvSpPr>
        <p:spPr>
          <a:xfrm>
            <a:off x="6444208" y="2924944"/>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0" name="等腰三角形 9"/>
          <p:cNvSpPr/>
          <p:nvPr/>
        </p:nvSpPr>
        <p:spPr>
          <a:xfrm>
            <a:off x="7020272" y="2420888"/>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1" name="等腰三角形 10"/>
          <p:cNvSpPr/>
          <p:nvPr/>
        </p:nvSpPr>
        <p:spPr>
          <a:xfrm>
            <a:off x="6948264" y="2276872"/>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2" name="等腰三角形 11"/>
          <p:cNvSpPr/>
          <p:nvPr/>
        </p:nvSpPr>
        <p:spPr>
          <a:xfrm>
            <a:off x="6732240" y="2780928"/>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3" name="等腰三角形 12"/>
          <p:cNvSpPr/>
          <p:nvPr/>
        </p:nvSpPr>
        <p:spPr>
          <a:xfrm>
            <a:off x="7092280" y="2348880"/>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4" name="等腰三角形 13"/>
          <p:cNvSpPr/>
          <p:nvPr/>
        </p:nvSpPr>
        <p:spPr>
          <a:xfrm>
            <a:off x="7092280" y="2492896"/>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5" name="等腰三角形 14"/>
          <p:cNvSpPr/>
          <p:nvPr/>
        </p:nvSpPr>
        <p:spPr>
          <a:xfrm>
            <a:off x="6948264" y="2564904"/>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6" name="矩形 15"/>
          <p:cNvSpPr/>
          <p:nvPr/>
        </p:nvSpPr>
        <p:spPr>
          <a:xfrm>
            <a:off x="5580112" y="3933056"/>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7" name="矩形 16"/>
          <p:cNvSpPr/>
          <p:nvPr/>
        </p:nvSpPr>
        <p:spPr>
          <a:xfrm>
            <a:off x="5868144" y="4077072"/>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8" name="矩形 17"/>
          <p:cNvSpPr/>
          <p:nvPr/>
        </p:nvSpPr>
        <p:spPr>
          <a:xfrm>
            <a:off x="6084168" y="4221088"/>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9" name="矩形 18"/>
          <p:cNvSpPr/>
          <p:nvPr/>
        </p:nvSpPr>
        <p:spPr>
          <a:xfrm>
            <a:off x="6300192" y="4509120"/>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0" name="矩形 19"/>
          <p:cNvSpPr/>
          <p:nvPr/>
        </p:nvSpPr>
        <p:spPr>
          <a:xfrm>
            <a:off x="6228184" y="4077072"/>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1" name="矩形 20"/>
          <p:cNvSpPr/>
          <p:nvPr/>
        </p:nvSpPr>
        <p:spPr>
          <a:xfrm>
            <a:off x="6084168" y="4437112"/>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a:off x="5292080" y="2420888"/>
            <a:ext cx="3024336" cy="2376264"/>
          </a:xfrm>
          <a:prstGeom prst="line">
            <a:avLst/>
          </a:prstGeom>
        </p:spPr>
        <p:style>
          <a:lnRef idx="3">
            <a:schemeClr val="accent2"/>
          </a:lnRef>
          <a:fillRef idx="0">
            <a:schemeClr val="accent2"/>
          </a:fillRef>
          <a:effectRef idx="2">
            <a:schemeClr val="accent2"/>
          </a:effectRef>
          <a:fontRef idx="minor">
            <a:schemeClr val="tx1"/>
          </a:fontRef>
        </p:style>
      </p:cxnSp>
      <p:sp>
        <p:nvSpPr>
          <p:cNvPr id="26" name="等腰三角形 25"/>
          <p:cNvSpPr/>
          <p:nvPr/>
        </p:nvSpPr>
        <p:spPr>
          <a:xfrm>
            <a:off x="7020272" y="4221088"/>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cxnSp>
        <p:nvCxnSpPr>
          <p:cNvPr id="30" name="直接箭头连接符 29"/>
          <p:cNvCxnSpPr/>
          <p:nvPr/>
        </p:nvCxnSpPr>
        <p:spPr>
          <a:xfrm flipV="1">
            <a:off x="6732240" y="3068960"/>
            <a:ext cx="432048" cy="504056"/>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6732240" y="3573016"/>
            <a:ext cx="144016" cy="36004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7164288" y="3140968"/>
            <a:ext cx="144016" cy="28803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6876256" y="3429000"/>
            <a:ext cx="432048" cy="504056"/>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V="1">
            <a:off x="6732240" y="3429000"/>
            <a:ext cx="576064" cy="144016"/>
          </a:xfrm>
          <a:prstGeom prst="straightConnector1">
            <a:avLst/>
          </a:prstGeom>
          <a:ln w="571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6372200" y="1844824"/>
            <a:ext cx="792088" cy="3528392"/>
          </a:xfrm>
          <a:prstGeom prst="line">
            <a:avLst/>
          </a:prstGeom>
          <a:ln>
            <a:solidFill>
              <a:srgbClr val="0000FF"/>
            </a:solidFill>
          </a:ln>
        </p:spPr>
        <p:style>
          <a:lnRef idx="3">
            <a:schemeClr val="accent2"/>
          </a:lnRef>
          <a:fillRef idx="0">
            <a:schemeClr val="accent2"/>
          </a:fillRef>
          <a:effectRef idx="2">
            <a:schemeClr val="accent2"/>
          </a:effectRef>
          <a:fontRef idx="minor">
            <a:schemeClr val="tx1"/>
          </a:fontRef>
        </p:style>
      </p:cxnSp>
      <p:cxnSp>
        <p:nvCxnSpPr>
          <p:cNvPr id="59" name="直接连接符 58"/>
          <p:cNvCxnSpPr/>
          <p:nvPr/>
        </p:nvCxnSpPr>
        <p:spPr>
          <a:xfrm>
            <a:off x="6732240" y="3573016"/>
            <a:ext cx="324036" cy="7200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76" name="等腰三角形 75"/>
          <p:cNvSpPr/>
          <p:nvPr/>
        </p:nvSpPr>
        <p:spPr>
          <a:xfrm>
            <a:off x="6156176" y="2573288"/>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77" name="等腰三角形 76"/>
          <p:cNvSpPr/>
          <p:nvPr/>
        </p:nvSpPr>
        <p:spPr>
          <a:xfrm>
            <a:off x="6084168" y="2429272"/>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78" name="等腰三角形 77"/>
          <p:cNvSpPr/>
          <p:nvPr/>
        </p:nvSpPr>
        <p:spPr>
          <a:xfrm>
            <a:off x="6228184" y="2501280"/>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79" name="等腰三角形 78"/>
          <p:cNvSpPr/>
          <p:nvPr/>
        </p:nvSpPr>
        <p:spPr>
          <a:xfrm>
            <a:off x="6228184" y="2645296"/>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80" name="等腰三角形 79"/>
          <p:cNvSpPr/>
          <p:nvPr/>
        </p:nvSpPr>
        <p:spPr>
          <a:xfrm>
            <a:off x="6084168" y="2717304"/>
            <a:ext cx="144016" cy="144016"/>
          </a:xfrm>
          <a:prstGeom prst="triangl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81" name="矩形 80"/>
          <p:cNvSpPr/>
          <p:nvPr/>
        </p:nvSpPr>
        <p:spPr>
          <a:xfrm>
            <a:off x="7236296" y="4373488"/>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2" name="矩形 81"/>
          <p:cNvSpPr/>
          <p:nvPr/>
        </p:nvSpPr>
        <p:spPr>
          <a:xfrm>
            <a:off x="7452320" y="4661520"/>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3" name="矩形 82"/>
          <p:cNvSpPr/>
          <p:nvPr/>
        </p:nvSpPr>
        <p:spPr>
          <a:xfrm>
            <a:off x="7380312" y="4229472"/>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4" name="矩形 83"/>
          <p:cNvSpPr/>
          <p:nvPr/>
        </p:nvSpPr>
        <p:spPr>
          <a:xfrm>
            <a:off x="7236296" y="4589512"/>
            <a:ext cx="144016" cy="14401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5060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6"/>
                                        </p:tgtEl>
                                        <p:attrNameLst>
                                          <p:attrName>style.visibility</p:attrName>
                                        </p:attrNameLst>
                                      </p:cBhvr>
                                      <p:to>
                                        <p:strVal val="visible"/>
                                      </p:to>
                                    </p:set>
                                    <p:animEffect transition="in" filter="fade">
                                      <p:cBhvr>
                                        <p:cTn id="29" dur="2000"/>
                                        <p:tgtEl>
                                          <p:spTgt spid="7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fade">
                                      <p:cBhvr>
                                        <p:cTn id="32" dur="2000"/>
                                        <p:tgtEl>
                                          <p:spTgt spid="7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fade">
                                      <p:cBhvr>
                                        <p:cTn id="35" dur="2000"/>
                                        <p:tgtEl>
                                          <p:spTgt spid="7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fade">
                                      <p:cBhvr>
                                        <p:cTn id="38" dur="2000"/>
                                        <p:tgtEl>
                                          <p:spTgt spid="7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80"/>
                                        </p:tgtEl>
                                        <p:attrNameLst>
                                          <p:attrName>style.visibility</p:attrName>
                                        </p:attrNameLst>
                                      </p:cBhvr>
                                      <p:to>
                                        <p:strVal val="visible"/>
                                      </p:to>
                                    </p:set>
                                    <p:animEffect transition="in" filter="fade">
                                      <p:cBhvr>
                                        <p:cTn id="41" dur="2000"/>
                                        <p:tgtEl>
                                          <p:spTgt spid="80"/>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diamond(in)">
                                      <p:cBhvr>
                                        <p:cTn id="46" dur="2000"/>
                                        <p:tgtEl>
                                          <p:spTgt spid="81"/>
                                        </p:tgtEl>
                                      </p:cBhvr>
                                    </p:animEffect>
                                  </p:childTnLst>
                                </p:cTn>
                              </p:par>
                              <p:par>
                                <p:cTn id="47" presetID="8" presetClass="entr" presetSubtype="16" fill="hold" grpId="0" nodeType="withEffect">
                                  <p:stCondLst>
                                    <p:cond delay="0"/>
                                  </p:stCondLst>
                                  <p:childTnLst>
                                    <p:set>
                                      <p:cBhvr>
                                        <p:cTn id="48" dur="1" fill="hold">
                                          <p:stCondLst>
                                            <p:cond delay="0"/>
                                          </p:stCondLst>
                                        </p:cTn>
                                        <p:tgtEl>
                                          <p:spTgt spid="82"/>
                                        </p:tgtEl>
                                        <p:attrNameLst>
                                          <p:attrName>style.visibility</p:attrName>
                                        </p:attrNameLst>
                                      </p:cBhvr>
                                      <p:to>
                                        <p:strVal val="visible"/>
                                      </p:to>
                                    </p:set>
                                    <p:animEffect transition="in" filter="diamond(in)">
                                      <p:cBhvr>
                                        <p:cTn id="49" dur="2000"/>
                                        <p:tgtEl>
                                          <p:spTgt spid="82"/>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diamond(in)">
                                      <p:cBhvr>
                                        <p:cTn id="52" dur="2000"/>
                                        <p:tgtEl>
                                          <p:spTgt spid="83"/>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84"/>
                                        </p:tgtEl>
                                        <p:attrNameLst>
                                          <p:attrName>style.visibility</p:attrName>
                                        </p:attrNameLst>
                                      </p:cBhvr>
                                      <p:to>
                                        <p:strVal val="visible"/>
                                      </p:to>
                                    </p:set>
                                    <p:animEffect transition="in" filter="diamond(in)">
                                      <p:cBhvr>
                                        <p:cTn id="55" dur="2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P spid="78" grpId="0" animBg="1"/>
      <p:bldP spid="79" grpId="0" animBg="1"/>
      <p:bldP spid="80" grpId="0" animBg="1"/>
      <p:bldP spid="81" grpId="0" animBg="1"/>
      <p:bldP spid="82" grpId="0" animBg="1"/>
      <p:bldP spid="83" grpId="0" animBg="1"/>
      <p:bldP spid="8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p:txBody>
          <a:bodyPr/>
          <a:lstStyle/>
          <a:p>
            <a:r>
              <a:rPr lang="zh-CN" altLang="en-US" dirty="0">
                <a:solidFill>
                  <a:srgbClr val="FF0000"/>
                </a:solidFill>
              </a:rPr>
              <a:t>收敛性分析</a:t>
            </a: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5</a:t>
            </a:fld>
            <a:endParaRPr lang="zh-CN" altLang="en-US"/>
          </a:p>
        </p:txBody>
      </p:sp>
      <p:pic>
        <p:nvPicPr>
          <p:cNvPr id="80911" name="Picture 15"/>
          <p:cNvPicPr>
            <a:picLocks noChangeAspect="1" noChangeArrowheads="1"/>
          </p:cNvPicPr>
          <p:nvPr/>
        </p:nvPicPr>
        <p:blipFill>
          <a:blip r:embed="rId4" cstate="print"/>
          <a:srcRect/>
          <a:stretch>
            <a:fillRect/>
          </a:stretch>
        </p:blipFill>
        <p:spPr bwMode="auto">
          <a:xfrm>
            <a:off x="899592" y="2132856"/>
            <a:ext cx="7488832" cy="3168352"/>
          </a:xfrm>
          <a:prstGeom prst="rect">
            <a:avLst/>
          </a:prstGeom>
          <a:ln w="3175">
            <a:noFill/>
          </a:ln>
        </p:spPr>
        <p:style>
          <a:lnRef idx="2">
            <a:schemeClr val="dk1"/>
          </a:lnRef>
          <a:fillRef idx="1">
            <a:schemeClr val="lt1"/>
          </a:fillRef>
          <a:effectRef idx="0">
            <a:schemeClr val="dk1"/>
          </a:effectRef>
          <a:fontRef idx="minor">
            <a:schemeClr val="dk1"/>
          </a:fontRef>
        </p:style>
      </p:pic>
      <p:pic>
        <p:nvPicPr>
          <p:cNvPr id="80912" name="Picture 16"/>
          <p:cNvPicPr>
            <a:picLocks noChangeAspect="1" noChangeArrowheads="1"/>
          </p:cNvPicPr>
          <p:nvPr/>
        </p:nvPicPr>
        <p:blipFill>
          <a:blip r:embed="rId5" cstate="print"/>
          <a:srcRect/>
          <a:stretch>
            <a:fillRect/>
          </a:stretch>
        </p:blipFill>
        <p:spPr bwMode="auto">
          <a:xfrm>
            <a:off x="5796136" y="3068960"/>
            <a:ext cx="2592288" cy="2430270"/>
          </a:xfrm>
          <a:prstGeom prst="rect">
            <a:avLst/>
          </a:prstGeom>
        </p:spPr>
        <p:style>
          <a:lnRef idx="1">
            <a:schemeClr val="dk1"/>
          </a:lnRef>
          <a:fillRef idx="2">
            <a:schemeClr val="dk1"/>
          </a:fillRef>
          <a:effectRef idx="1">
            <a:schemeClr val="dk1"/>
          </a:effectRef>
          <a:fontRef idx="minor">
            <a:schemeClr val="dk1"/>
          </a:fontRef>
        </p:style>
      </p:pic>
      <p:cxnSp>
        <p:nvCxnSpPr>
          <p:cNvPr id="25" name="直接连接符 24"/>
          <p:cNvCxnSpPr/>
          <p:nvPr/>
        </p:nvCxnSpPr>
        <p:spPr>
          <a:xfrm>
            <a:off x="6156176" y="2780928"/>
            <a:ext cx="1800200" cy="3240360"/>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sp>
        <p:nvSpPr>
          <p:cNvPr id="30" name="TextBox 29"/>
          <p:cNvSpPr txBox="1"/>
          <p:nvPr/>
        </p:nvSpPr>
        <p:spPr>
          <a:xfrm rot="20719966">
            <a:off x="2557950" y="5050159"/>
            <a:ext cx="2736304" cy="400110"/>
          </a:xfrm>
          <a:prstGeom prst="rect">
            <a:avLst/>
          </a:prstGeom>
        </p:spPr>
        <p:style>
          <a:lnRef idx="1">
            <a:schemeClr val="dk1"/>
          </a:lnRef>
          <a:fillRef idx="3">
            <a:schemeClr val="dk1"/>
          </a:fillRef>
          <a:effectRef idx="2">
            <a:schemeClr val="dk1"/>
          </a:effectRef>
          <a:fontRef idx="minor">
            <a:schemeClr val="lt1"/>
          </a:fontRef>
        </p:style>
        <p:txBody>
          <a:bodyPr wrap="square" rtlCol="0">
            <a:spAutoFit/>
          </a:bodyPr>
          <a:lstStyle/>
          <a:p>
            <a:r>
              <a:rPr lang="zh-CN" altLang="en-US" sz="2000" b="1" dirty="0">
                <a:solidFill>
                  <a:srgbClr val="FF0000"/>
                </a:solidFill>
              </a:rPr>
              <a:t>思考：如何使</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zh-CN" altLang="en-US" sz="2000" b="1" dirty="0">
                <a:solidFill>
                  <a:srgbClr val="FF0000"/>
                </a:solidFill>
              </a:rPr>
              <a:t>小？？</a:t>
            </a:r>
          </a:p>
        </p:txBody>
      </p:sp>
      <p:graphicFrame>
        <p:nvGraphicFramePr>
          <p:cNvPr id="80913" name="Object 17"/>
          <p:cNvGraphicFramePr>
            <a:graphicFrameLocks noChangeAspect="1"/>
          </p:cNvGraphicFramePr>
          <p:nvPr/>
        </p:nvGraphicFramePr>
        <p:xfrm>
          <a:off x="3419872" y="5661248"/>
          <a:ext cx="3456384" cy="513988"/>
        </p:xfrm>
        <a:graphic>
          <a:graphicData uri="http://schemas.openxmlformats.org/presentationml/2006/ole">
            <mc:AlternateContent xmlns:mc="http://schemas.openxmlformats.org/markup-compatibility/2006">
              <mc:Choice xmlns:v="urn:schemas-microsoft-com:vml" Requires="v">
                <p:oleObj spid="_x0000_s49223" name="Equation" r:id="rId6" imgW="53035200" imgH="8229600" progId="Equation.DSMT4">
                  <p:embed/>
                </p:oleObj>
              </mc:Choice>
              <mc:Fallback>
                <p:oleObj name="Equation" r:id="rId6" imgW="53035200" imgH="8229600" progId="Equation.DSMT4">
                  <p:embed/>
                  <p:pic>
                    <p:nvPicPr>
                      <p:cNvPr id="80913" name="Object 17"/>
                      <p:cNvPicPr>
                        <a:picLocks noChangeAspect="1"/>
                      </p:cNvPicPr>
                      <p:nvPr/>
                    </p:nvPicPr>
                    <p:blipFill>
                      <a:blip r:embed="rId7"/>
                      <a:stretch>
                        <a:fillRect/>
                      </a:stretch>
                    </p:blipFill>
                    <p:spPr>
                      <a:xfrm>
                        <a:off x="3419872" y="5661248"/>
                        <a:ext cx="3456384" cy="513988"/>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78244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2BBDB2-9507-49AB-BC0C-9571BA1B5D46}"/>
              </a:ext>
            </a:extLst>
          </p:cNvPr>
          <p:cNvSpPr>
            <a:spLocks noGrp="1"/>
          </p:cNvSpPr>
          <p:nvPr>
            <p:ph type="title"/>
          </p:nvPr>
        </p:nvSpPr>
        <p:spPr/>
        <p:txBody>
          <a:bodyPr/>
          <a:lstStyle/>
          <a:p>
            <a:r>
              <a:rPr lang="en-US" altLang="zh-CN" dirty="0"/>
              <a:t>1. </a:t>
            </a:r>
            <a:r>
              <a:rPr lang="zh-CN" altLang="en-US" dirty="0"/>
              <a:t>感知机</a:t>
            </a:r>
          </a:p>
        </p:txBody>
      </p:sp>
      <p:sp>
        <p:nvSpPr>
          <p:cNvPr id="3" name="内容占位符 2">
            <a:extLst>
              <a:ext uri="{FF2B5EF4-FFF2-40B4-BE49-F238E27FC236}">
                <a16:creationId xmlns:a16="http://schemas.microsoft.com/office/drawing/2014/main" id="{8641402B-6673-4676-8A38-3B9FE3CF93FD}"/>
              </a:ext>
            </a:extLst>
          </p:cNvPr>
          <p:cNvSpPr>
            <a:spLocks noGrp="1"/>
          </p:cNvSpPr>
          <p:nvPr>
            <p:ph idx="1"/>
          </p:nvPr>
        </p:nvSpPr>
        <p:spPr/>
        <p:txBody>
          <a:bodyPr/>
          <a:lstStyle/>
          <a:p>
            <a:r>
              <a:rPr lang="en-US" altLang="zh-CN" dirty="0">
                <a:solidFill>
                  <a:srgbClr val="0000FF"/>
                </a:solidFill>
                <a:latin typeface="华文中宋" panose="02010600040101010101" pitchFamily="2" charset="-122"/>
                <a:ea typeface="华文中宋" panose="02010600040101010101" pitchFamily="2" charset="-122"/>
              </a:rPr>
              <a:t>1.2 </a:t>
            </a:r>
            <a:r>
              <a:rPr lang="zh-CN" altLang="en-US" dirty="0">
                <a:solidFill>
                  <a:srgbClr val="0000FF"/>
                </a:solidFill>
                <a:latin typeface="华文中宋" panose="02010600040101010101" pitchFamily="2" charset="-122"/>
                <a:ea typeface="华文中宋" panose="02010600040101010101" pitchFamily="2" charset="-122"/>
              </a:rPr>
              <a:t>算法实现：</a:t>
            </a:r>
            <a:r>
              <a:rPr lang="en-US" altLang="zh-CN" dirty="0"/>
              <a:t>Pocket</a:t>
            </a:r>
            <a:r>
              <a:rPr lang="zh-CN" altLang="en-US" dirty="0"/>
              <a:t>算法</a:t>
            </a:r>
            <a:endParaRPr lang="en-US" altLang="zh-CN" dirty="0"/>
          </a:p>
          <a:p>
            <a:endParaRPr lang="zh-CN" altLang="en-US" dirty="0"/>
          </a:p>
        </p:txBody>
      </p:sp>
      <p:sp>
        <p:nvSpPr>
          <p:cNvPr id="4" name="日期占位符 3">
            <a:extLst>
              <a:ext uri="{FF2B5EF4-FFF2-40B4-BE49-F238E27FC236}">
                <a16:creationId xmlns:a16="http://schemas.microsoft.com/office/drawing/2014/main" id="{C4AEF116-481B-49D3-B589-98789C4E92B5}"/>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2F2A31BF-BE10-4736-A1EE-40B3963B29A5}"/>
              </a:ext>
            </a:extLst>
          </p:cNvPr>
          <p:cNvSpPr>
            <a:spLocks noGrp="1"/>
          </p:cNvSpPr>
          <p:nvPr>
            <p:ph type="sldNum" sz="quarter" idx="12"/>
          </p:nvPr>
        </p:nvSpPr>
        <p:spPr/>
        <p:txBody>
          <a:bodyPr/>
          <a:lstStyle/>
          <a:p>
            <a:fld id="{0C913308-F349-4B6D-A68A-DD1791B4A57B}" type="slidenum">
              <a:rPr lang="zh-CN" altLang="en-US" smtClean="0"/>
              <a:t>26</a:t>
            </a:fld>
            <a:endParaRPr lang="zh-CN" altLang="en-US"/>
          </a:p>
        </p:txBody>
      </p:sp>
      <p:pic>
        <p:nvPicPr>
          <p:cNvPr id="7" name="图片 6">
            <a:extLst>
              <a:ext uri="{FF2B5EF4-FFF2-40B4-BE49-F238E27FC236}">
                <a16:creationId xmlns:a16="http://schemas.microsoft.com/office/drawing/2014/main" id="{85C01F66-D8EA-4B46-A116-20B1399409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2276872"/>
            <a:ext cx="7778941" cy="3240360"/>
          </a:xfrm>
          <a:prstGeom prst="rect">
            <a:avLst/>
          </a:prstGeom>
        </p:spPr>
      </p:pic>
    </p:spTree>
    <p:extLst>
      <p:ext uri="{BB962C8B-B14F-4D97-AF65-F5344CB8AC3E}">
        <p14:creationId xmlns:p14="http://schemas.microsoft.com/office/powerpoint/2010/main" val="682277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BB05B3-C406-46B6-8516-D5D039A30EAB}"/>
              </a:ext>
            </a:extLst>
          </p:cNvPr>
          <p:cNvSpPr>
            <a:spLocks noGrp="1"/>
          </p:cNvSpPr>
          <p:nvPr>
            <p:ph type="title"/>
          </p:nvPr>
        </p:nvSpPr>
        <p:spPr/>
        <p:txBody>
          <a:bodyPr/>
          <a:lstStyle/>
          <a:p>
            <a:r>
              <a:rPr lang="en-US" altLang="zh-CN" dirty="0"/>
              <a:t>1. </a:t>
            </a:r>
            <a:r>
              <a:rPr lang="zh-CN" altLang="en-US" dirty="0"/>
              <a:t>感知机</a:t>
            </a:r>
          </a:p>
        </p:txBody>
      </p:sp>
      <p:sp>
        <p:nvSpPr>
          <p:cNvPr id="3" name="内容占位符 2">
            <a:extLst>
              <a:ext uri="{FF2B5EF4-FFF2-40B4-BE49-F238E27FC236}">
                <a16:creationId xmlns:a16="http://schemas.microsoft.com/office/drawing/2014/main" id="{90081C52-232C-4C6A-BAEB-AF28229FD5A7}"/>
              </a:ext>
            </a:extLst>
          </p:cNvPr>
          <p:cNvSpPr>
            <a:spLocks noGrp="1"/>
          </p:cNvSpPr>
          <p:nvPr>
            <p:ph idx="1"/>
          </p:nvPr>
        </p:nvSpPr>
        <p:spPr/>
        <p:txBody>
          <a:bodyPr/>
          <a:lstStyle/>
          <a:p>
            <a:r>
              <a:rPr lang="en-US" altLang="zh-CN" dirty="0">
                <a:latin typeface="华文宋体" panose="02010600040101010101" pitchFamily="2" charset="-122"/>
                <a:ea typeface="华文宋体" panose="02010600040101010101" pitchFamily="2" charset="-122"/>
              </a:rPr>
              <a:t>1.3 </a:t>
            </a:r>
            <a:r>
              <a:rPr lang="zh-CN" altLang="en-US" dirty="0">
                <a:latin typeface="华文宋体" panose="02010600040101010101" pitchFamily="2" charset="-122"/>
                <a:ea typeface="华文宋体" panose="02010600040101010101" pitchFamily="2" charset="-122"/>
              </a:rPr>
              <a:t>对偶形式</a:t>
            </a:r>
            <a:endParaRPr lang="en-US" altLang="zh-CN" dirty="0">
              <a:latin typeface="华文宋体" panose="02010600040101010101" pitchFamily="2" charset="-122"/>
              <a:ea typeface="华文宋体" panose="02010600040101010101" pitchFamily="2" charset="-122"/>
            </a:endParaRPr>
          </a:p>
          <a:p>
            <a:endParaRPr lang="zh-CN" altLang="en-US" dirty="0"/>
          </a:p>
        </p:txBody>
      </p:sp>
      <p:sp>
        <p:nvSpPr>
          <p:cNvPr id="4" name="日期占位符 3">
            <a:extLst>
              <a:ext uri="{FF2B5EF4-FFF2-40B4-BE49-F238E27FC236}">
                <a16:creationId xmlns:a16="http://schemas.microsoft.com/office/drawing/2014/main" id="{C43A5571-7D5A-4B56-9404-00D801ABD125}"/>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1C5E9835-DA0F-446D-9B47-5ACAB43FB5B9}"/>
              </a:ext>
            </a:extLst>
          </p:cNvPr>
          <p:cNvSpPr>
            <a:spLocks noGrp="1"/>
          </p:cNvSpPr>
          <p:nvPr>
            <p:ph type="sldNum" sz="quarter" idx="12"/>
          </p:nvPr>
        </p:nvSpPr>
        <p:spPr/>
        <p:txBody>
          <a:bodyPr/>
          <a:lstStyle/>
          <a:p>
            <a:fld id="{0C913308-F349-4B6D-A68A-DD1791B4A57B}" type="slidenum">
              <a:rPr lang="zh-CN" altLang="en-US" smtClean="0"/>
              <a:t>27</a:t>
            </a:fld>
            <a:endParaRPr lang="zh-CN" altLang="en-US"/>
          </a:p>
        </p:txBody>
      </p:sp>
    </p:spTree>
    <p:extLst>
      <p:ext uri="{BB962C8B-B14F-4D97-AF65-F5344CB8AC3E}">
        <p14:creationId xmlns:p14="http://schemas.microsoft.com/office/powerpoint/2010/main" val="13524164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感知机</a:t>
            </a:r>
          </a:p>
        </p:txBody>
      </p:sp>
      <p:sp>
        <p:nvSpPr>
          <p:cNvPr id="3" name="内容占位符 2"/>
          <p:cNvSpPr>
            <a:spLocks noGrp="1"/>
          </p:cNvSpPr>
          <p:nvPr>
            <p:ph idx="1"/>
          </p:nvPr>
        </p:nvSpPr>
        <p:spPr>
          <a:xfrm>
            <a:off x="323528" y="1423317"/>
            <a:ext cx="8229600" cy="4525963"/>
          </a:xfrm>
        </p:spPr>
        <p:txBody>
          <a:bodyPr/>
          <a:lstStyle/>
          <a:p>
            <a:r>
              <a:rPr lang="en-US" altLang="zh-CN" dirty="0">
                <a:solidFill>
                  <a:srgbClr val="FF0000"/>
                </a:solidFill>
              </a:rPr>
              <a:t>1.2 </a:t>
            </a:r>
            <a:r>
              <a:rPr lang="zh-CN" altLang="en-US" dirty="0">
                <a:solidFill>
                  <a:srgbClr val="FF0000"/>
                </a:solidFill>
              </a:rPr>
              <a:t>感知机的对偶形式</a:t>
            </a:r>
            <a:endParaRPr lang="en-US" altLang="zh-CN" dirty="0">
              <a:solidFill>
                <a:srgbClr val="FF0000"/>
              </a:solidFill>
            </a:endParaRPr>
          </a:p>
          <a:p>
            <a:endParaRPr lang="en-US" altLang="zh-CN" dirty="0"/>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8</a:t>
            </a:fld>
            <a:endParaRPr lang="zh-CN" altLang="en-US"/>
          </a:p>
        </p:txBody>
      </p:sp>
      <p:graphicFrame>
        <p:nvGraphicFramePr>
          <p:cNvPr id="79873" name="Object 1"/>
          <p:cNvGraphicFramePr>
            <a:graphicFrameLocks noChangeAspect="1"/>
          </p:cNvGraphicFramePr>
          <p:nvPr/>
        </p:nvGraphicFramePr>
        <p:xfrm>
          <a:off x="683568" y="1844824"/>
          <a:ext cx="1512168" cy="756084"/>
        </p:xfrm>
        <a:graphic>
          <a:graphicData uri="http://schemas.openxmlformats.org/presentationml/2006/ole">
            <mc:AlternateContent xmlns:mc="http://schemas.openxmlformats.org/markup-compatibility/2006">
              <mc:Choice xmlns:v="urn:schemas-microsoft-com:vml" Requires="v">
                <p:oleObj spid="_x0000_s13236" name="Equation" r:id="rId3" imgW="21945600" imgH="10972800" progId="Equation.DSMT4">
                  <p:embed/>
                </p:oleObj>
              </mc:Choice>
              <mc:Fallback>
                <p:oleObj name="Equation" r:id="rId3" imgW="21945600" imgH="10972800" progId="Equation.DSMT4">
                  <p:embed/>
                  <p:pic>
                    <p:nvPicPr>
                      <p:cNvPr id="0" name="图片 12288"/>
                      <p:cNvPicPr>
                        <a:picLocks noChangeAspect="1"/>
                      </p:cNvPicPr>
                      <p:nvPr/>
                    </p:nvPicPr>
                    <p:blipFill>
                      <a:blip r:embed="rId4"/>
                      <a:stretch>
                        <a:fillRect/>
                      </a:stretch>
                    </p:blipFill>
                    <p:spPr>
                      <a:xfrm>
                        <a:off x="683568" y="1844824"/>
                        <a:ext cx="1512168" cy="756084"/>
                      </a:xfrm>
                      <a:prstGeom prst="rect">
                        <a:avLst/>
                      </a:prstGeom>
                      <a:noFill/>
                      <a:ln w="9525">
                        <a:noFill/>
                      </a:ln>
                    </p:spPr>
                  </p:pic>
                </p:oleObj>
              </mc:Fallback>
            </mc:AlternateContent>
          </a:graphicData>
        </a:graphic>
      </p:graphicFrame>
      <p:graphicFrame>
        <p:nvGraphicFramePr>
          <p:cNvPr id="79876" name="Object 4"/>
          <p:cNvGraphicFramePr>
            <a:graphicFrameLocks noChangeAspect="1"/>
          </p:cNvGraphicFramePr>
          <p:nvPr/>
        </p:nvGraphicFramePr>
        <p:xfrm>
          <a:off x="539552" y="2636912"/>
          <a:ext cx="4888393" cy="1008112"/>
        </p:xfrm>
        <a:graphic>
          <a:graphicData uri="http://schemas.openxmlformats.org/presentationml/2006/ole">
            <mc:AlternateContent xmlns:mc="http://schemas.openxmlformats.org/markup-compatibility/2006">
              <mc:Choice xmlns:v="urn:schemas-microsoft-com:vml" Requires="v">
                <p:oleObj spid="_x0000_s13237" name="Equation" r:id="rId5" imgW="78333600" imgH="16154400" progId="Equation.DSMT4">
                  <p:embed/>
                </p:oleObj>
              </mc:Choice>
              <mc:Fallback>
                <p:oleObj name="Equation" r:id="rId5" imgW="78333600" imgH="16154400" progId="Equation.DSMT4">
                  <p:embed/>
                  <p:pic>
                    <p:nvPicPr>
                      <p:cNvPr id="0" name="图片 12289"/>
                      <p:cNvPicPr>
                        <a:picLocks noChangeAspect="1"/>
                      </p:cNvPicPr>
                      <p:nvPr/>
                    </p:nvPicPr>
                    <p:blipFill>
                      <a:blip r:embed="rId6"/>
                      <a:stretch>
                        <a:fillRect/>
                      </a:stretch>
                    </p:blipFill>
                    <p:spPr>
                      <a:xfrm>
                        <a:off x="539552" y="2636912"/>
                        <a:ext cx="4888393" cy="1008112"/>
                      </a:xfrm>
                      <a:prstGeom prst="rect">
                        <a:avLst/>
                      </a:prstGeom>
                      <a:solidFill>
                        <a:srgbClr val="C0C0C0"/>
                      </a:solidFill>
                      <a:ln w="9525">
                        <a:noFill/>
                      </a:ln>
                    </p:spPr>
                  </p:pic>
                </p:oleObj>
              </mc:Fallback>
            </mc:AlternateContent>
          </a:graphicData>
        </a:graphic>
      </p:graphicFrame>
      <p:graphicFrame>
        <p:nvGraphicFramePr>
          <p:cNvPr id="79877" name="Object 5"/>
          <p:cNvGraphicFramePr>
            <a:graphicFrameLocks noChangeAspect="1"/>
          </p:cNvGraphicFramePr>
          <p:nvPr/>
        </p:nvGraphicFramePr>
        <p:xfrm>
          <a:off x="539553" y="2636912"/>
          <a:ext cx="7140793" cy="1008112"/>
        </p:xfrm>
        <a:graphic>
          <a:graphicData uri="http://schemas.openxmlformats.org/presentationml/2006/ole">
            <mc:AlternateContent xmlns:mc="http://schemas.openxmlformats.org/markup-compatibility/2006">
              <mc:Choice xmlns:v="urn:schemas-microsoft-com:vml" Requires="v">
                <p:oleObj spid="_x0000_s13238" name="Equation" r:id="rId7" imgW="77724000" imgH="10972800" progId="Equation.DSMT4">
                  <p:embed/>
                </p:oleObj>
              </mc:Choice>
              <mc:Fallback>
                <p:oleObj name="Equation" r:id="rId7" imgW="77724000" imgH="10972800" progId="Equation.DSMT4">
                  <p:embed/>
                  <p:pic>
                    <p:nvPicPr>
                      <p:cNvPr id="0" name="图片 12290"/>
                      <p:cNvPicPr>
                        <a:picLocks noChangeAspect="1"/>
                      </p:cNvPicPr>
                      <p:nvPr/>
                    </p:nvPicPr>
                    <p:blipFill>
                      <a:blip r:embed="rId8"/>
                      <a:stretch>
                        <a:fillRect/>
                      </a:stretch>
                    </p:blipFill>
                    <p:spPr>
                      <a:xfrm>
                        <a:off x="539553" y="2636912"/>
                        <a:ext cx="7140793" cy="1008112"/>
                      </a:xfrm>
                      <a:prstGeom prst="rect">
                        <a:avLst/>
                      </a:prstGeom>
                      <a:solidFill>
                        <a:srgbClr val="C0C0C0"/>
                      </a:solidFill>
                      <a:ln w="9525">
                        <a:noFill/>
                      </a:ln>
                    </p:spPr>
                  </p:pic>
                </p:oleObj>
              </mc:Fallback>
            </mc:AlternateContent>
          </a:graphicData>
        </a:graphic>
      </p:graphicFrame>
      <p:graphicFrame>
        <p:nvGraphicFramePr>
          <p:cNvPr id="79878" name="Object 6"/>
          <p:cNvGraphicFramePr>
            <a:graphicFrameLocks noChangeAspect="1"/>
          </p:cNvGraphicFramePr>
          <p:nvPr/>
        </p:nvGraphicFramePr>
        <p:xfrm>
          <a:off x="539553" y="2636912"/>
          <a:ext cx="7128792" cy="1010380"/>
        </p:xfrm>
        <a:graphic>
          <a:graphicData uri="http://schemas.openxmlformats.org/presentationml/2006/ole">
            <mc:AlternateContent xmlns:mc="http://schemas.openxmlformats.org/markup-compatibility/2006">
              <mc:Choice xmlns:v="urn:schemas-microsoft-com:vml" Requires="v">
                <p:oleObj spid="_x0000_s13239" name="Equation" r:id="rId9" imgW="77419200" imgH="10972800" progId="Equation.DSMT4">
                  <p:embed/>
                </p:oleObj>
              </mc:Choice>
              <mc:Fallback>
                <p:oleObj name="Equation" r:id="rId9" imgW="77419200" imgH="10972800" progId="Equation.DSMT4">
                  <p:embed/>
                  <p:pic>
                    <p:nvPicPr>
                      <p:cNvPr id="0" name="图片 12291"/>
                      <p:cNvPicPr>
                        <a:picLocks noChangeAspect="1"/>
                      </p:cNvPicPr>
                      <p:nvPr/>
                    </p:nvPicPr>
                    <p:blipFill>
                      <a:blip r:embed="rId10"/>
                      <a:stretch>
                        <a:fillRect/>
                      </a:stretch>
                    </p:blipFill>
                    <p:spPr>
                      <a:xfrm>
                        <a:off x="539553" y="2636912"/>
                        <a:ext cx="7128792" cy="1010380"/>
                      </a:xfrm>
                      <a:prstGeom prst="rect">
                        <a:avLst/>
                      </a:prstGeom>
                      <a:solidFill>
                        <a:srgbClr val="C0C0C0"/>
                      </a:solidFill>
                      <a:ln w="9525">
                        <a:noFill/>
                      </a:ln>
                    </p:spPr>
                  </p:pic>
                </p:oleObj>
              </mc:Fallback>
            </mc:AlternateContent>
          </a:graphicData>
        </a:graphic>
      </p:graphicFrame>
      <p:graphicFrame>
        <p:nvGraphicFramePr>
          <p:cNvPr id="79879" name="Object 7"/>
          <p:cNvGraphicFramePr>
            <a:graphicFrameLocks noChangeAspect="1"/>
          </p:cNvGraphicFramePr>
          <p:nvPr/>
        </p:nvGraphicFramePr>
        <p:xfrm>
          <a:off x="539553" y="2636912"/>
          <a:ext cx="7168796" cy="1008112"/>
        </p:xfrm>
        <a:graphic>
          <a:graphicData uri="http://schemas.openxmlformats.org/presentationml/2006/ole">
            <mc:AlternateContent xmlns:mc="http://schemas.openxmlformats.org/markup-compatibility/2006">
              <mc:Choice xmlns:v="urn:schemas-microsoft-com:vml" Requires="v">
                <p:oleObj spid="_x0000_s13240" name="Equation" r:id="rId11" imgW="78028800" imgH="10972800" progId="Equation.DSMT4">
                  <p:embed/>
                </p:oleObj>
              </mc:Choice>
              <mc:Fallback>
                <p:oleObj name="Equation" r:id="rId11" imgW="78028800" imgH="10972800" progId="Equation.DSMT4">
                  <p:embed/>
                  <p:pic>
                    <p:nvPicPr>
                      <p:cNvPr id="0" name="图片 12292"/>
                      <p:cNvPicPr>
                        <a:picLocks noChangeAspect="1"/>
                      </p:cNvPicPr>
                      <p:nvPr/>
                    </p:nvPicPr>
                    <p:blipFill>
                      <a:blip r:embed="rId12"/>
                      <a:stretch>
                        <a:fillRect/>
                      </a:stretch>
                    </p:blipFill>
                    <p:spPr>
                      <a:xfrm>
                        <a:off x="539553" y="2636912"/>
                        <a:ext cx="7168796" cy="1008112"/>
                      </a:xfrm>
                      <a:prstGeom prst="rect">
                        <a:avLst/>
                      </a:prstGeom>
                      <a:solidFill>
                        <a:srgbClr val="C0C0C0"/>
                      </a:solidFill>
                      <a:ln w="9525">
                        <a:noFill/>
                      </a:ln>
                    </p:spPr>
                  </p:pic>
                </p:oleObj>
              </mc:Fallback>
            </mc:AlternateContent>
          </a:graphicData>
        </a:graphic>
      </p:graphicFrame>
      <p:graphicFrame>
        <p:nvGraphicFramePr>
          <p:cNvPr id="79880" name="Object 8"/>
          <p:cNvGraphicFramePr>
            <a:graphicFrameLocks noChangeAspect="1"/>
          </p:cNvGraphicFramePr>
          <p:nvPr/>
        </p:nvGraphicFramePr>
        <p:xfrm>
          <a:off x="539552" y="2636912"/>
          <a:ext cx="7896877" cy="1008112"/>
        </p:xfrm>
        <a:graphic>
          <a:graphicData uri="http://schemas.openxmlformats.org/presentationml/2006/ole">
            <mc:AlternateContent xmlns:mc="http://schemas.openxmlformats.org/markup-compatibility/2006">
              <mc:Choice xmlns:v="urn:schemas-microsoft-com:vml" Requires="v">
                <p:oleObj spid="_x0000_s13241" name="Equation" r:id="rId13" imgW="85953600" imgH="10972800" progId="Equation.DSMT4">
                  <p:embed/>
                </p:oleObj>
              </mc:Choice>
              <mc:Fallback>
                <p:oleObj name="Equation" r:id="rId13" imgW="85953600" imgH="10972800" progId="Equation.DSMT4">
                  <p:embed/>
                  <p:pic>
                    <p:nvPicPr>
                      <p:cNvPr id="0" name="图片 12293"/>
                      <p:cNvPicPr>
                        <a:picLocks noChangeAspect="1"/>
                      </p:cNvPicPr>
                      <p:nvPr/>
                    </p:nvPicPr>
                    <p:blipFill>
                      <a:blip r:embed="rId14"/>
                      <a:stretch>
                        <a:fillRect/>
                      </a:stretch>
                    </p:blipFill>
                    <p:spPr>
                      <a:xfrm>
                        <a:off x="539552" y="2636912"/>
                        <a:ext cx="7896877" cy="1008112"/>
                      </a:xfrm>
                      <a:prstGeom prst="rect">
                        <a:avLst/>
                      </a:prstGeom>
                      <a:solidFill>
                        <a:srgbClr val="C0C0C0"/>
                      </a:solidFill>
                      <a:ln w="9525">
                        <a:noFill/>
                      </a:ln>
                    </p:spPr>
                  </p:pic>
                </p:oleObj>
              </mc:Fallback>
            </mc:AlternateContent>
          </a:graphicData>
        </a:graphic>
      </p:graphicFrame>
      <p:graphicFrame>
        <p:nvGraphicFramePr>
          <p:cNvPr id="79881" name="Object 9"/>
          <p:cNvGraphicFramePr>
            <a:graphicFrameLocks noChangeAspect="1"/>
          </p:cNvGraphicFramePr>
          <p:nvPr/>
        </p:nvGraphicFramePr>
        <p:xfrm>
          <a:off x="539552" y="2636912"/>
          <a:ext cx="7992888" cy="1008112"/>
        </p:xfrm>
        <a:graphic>
          <a:graphicData uri="http://schemas.openxmlformats.org/presentationml/2006/ole">
            <mc:AlternateContent xmlns:mc="http://schemas.openxmlformats.org/markup-compatibility/2006">
              <mc:Choice xmlns:v="urn:schemas-microsoft-com:vml" Requires="v">
                <p:oleObj spid="_x0000_s13242" name="Equation" r:id="rId15" imgW="98145600" imgH="10972800" progId="Equation.DSMT4">
                  <p:embed/>
                </p:oleObj>
              </mc:Choice>
              <mc:Fallback>
                <p:oleObj name="Equation" r:id="rId15" imgW="98145600" imgH="10972800" progId="Equation.DSMT4">
                  <p:embed/>
                  <p:pic>
                    <p:nvPicPr>
                      <p:cNvPr id="0" name="图片 12294"/>
                      <p:cNvPicPr>
                        <a:picLocks noChangeAspect="1"/>
                      </p:cNvPicPr>
                      <p:nvPr/>
                    </p:nvPicPr>
                    <p:blipFill>
                      <a:blip r:embed="rId16"/>
                      <a:stretch>
                        <a:fillRect/>
                      </a:stretch>
                    </p:blipFill>
                    <p:spPr>
                      <a:xfrm>
                        <a:off x="539552" y="2636912"/>
                        <a:ext cx="7992888" cy="1008112"/>
                      </a:xfrm>
                      <a:prstGeom prst="rect">
                        <a:avLst/>
                      </a:prstGeom>
                      <a:solidFill>
                        <a:srgbClr val="C0C0C0"/>
                      </a:solidFill>
                      <a:ln w="9525">
                        <a:noFill/>
                      </a:ln>
                    </p:spPr>
                  </p:pic>
                </p:oleObj>
              </mc:Fallback>
            </mc:AlternateContent>
          </a:graphicData>
        </a:graphic>
      </p:graphicFrame>
      <p:graphicFrame>
        <p:nvGraphicFramePr>
          <p:cNvPr id="79882" name="Object 10"/>
          <p:cNvGraphicFramePr>
            <a:graphicFrameLocks noChangeAspect="1"/>
          </p:cNvGraphicFramePr>
          <p:nvPr/>
        </p:nvGraphicFramePr>
        <p:xfrm>
          <a:off x="4067944" y="1268760"/>
          <a:ext cx="3160713" cy="1330325"/>
        </p:xfrm>
        <a:graphic>
          <a:graphicData uri="http://schemas.openxmlformats.org/presentationml/2006/ole">
            <mc:AlternateContent xmlns:mc="http://schemas.openxmlformats.org/markup-compatibility/2006">
              <mc:Choice xmlns:v="urn:schemas-microsoft-com:vml" Requires="v">
                <p:oleObj spid="_x0000_s13243" name="Equation" r:id="rId17" imgW="52120800" imgH="21945600" progId="Equation.DSMT4">
                  <p:embed/>
                </p:oleObj>
              </mc:Choice>
              <mc:Fallback>
                <p:oleObj name="Equation" r:id="rId17" imgW="52120800" imgH="21945600" progId="Equation.DSMT4">
                  <p:embed/>
                  <p:pic>
                    <p:nvPicPr>
                      <p:cNvPr id="0" name="图片 12295"/>
                      <p:cNvPicPr>
                        <a:picLocks noChangeAspect="1"/>
                      </p:cNvPicPr>
                      <p:nvPr/>
                    </p:nvPicPr>
                    <p:blipFill>
                      <a:blip r:embed="rId18"/>
                      <a:stretch>
                        <a:fillRect/>
                      </a:stretch>
                    </p:blipFill>
                    <p:spPr>
                      <a:xfrm>
                        <a:off x="4067944" y="1268760"/>
                        <a:ext cx="3160713" cy="1330325"/>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pic>
        <p:nvPicPr>
          <p:cNvPr id="79883" name="Picture 11"/>
          <p:cNvPicPr>
            <a:picLocks noChangeAspect="1" noChangeArrowheads="1"/>
          </p:cNvPicPr>
          <p:nvPr/>
        </p:nvPicPr>
        <p:blipFill>
          <a:blip r:embed="rId19" cstate="print"/>
          <a:srcRect/>
          <a:stretch>
            <a:fillRect/>
          </a:stretch>
        </p:blipFill>
        <p:spPr bwMode="auto">
          <a:xfrm>
            <a:off x="467544" y="1268760"/>
            <a:ext cx="8064896" cy="4555277"/>
          </a:xfrm>
          <a:prstGeom prst="rect">
            <a:avLst/>
          </a:prstGeom>
          <a:ln>
            <a:solidFill>
              <a:srgbClr val="0000FF"/>
            </a:solidFill>
          </a:ln>
        </p:spPr>
        <p:style>
          <a:lnRef idx="2">
            <a:schemeClr val="dk1"/>
          </a:lnRef>
          <a:fillRef idx="1">
            <a:schemeClr val="lt1"/>
          </a:fillRef>
          <a:effectRef idx="0">
            <a:schemeClr val="dk1"/>
          </a:effectRef>
          <a:fontRef idx="minor">
            <a:schemeClr val="dk1"/>
          </a:fontRef>
        </p:style>
      </p:pic>
      <p:graphicFrame>
        <p:nvGraphicFramePr>
          <p:cNvPr id="79884" name="Object 12"/>
          <p:cNvGraphicFramePr>
            <a:graphicFrameLocks noChangeAspect="1"/>
          </p:cNvGraphicFramePr>
          <p:nvPr/>
        </p:nvGraphicFramePr>
        <p:xfrm>
          <a:off x="4565650" y="1268413"/>
          <a:ext cx="4513263" cy="4552950"/>
        </p:xfrm>
        <a:graphic>
          <a:graphicData uri="http://schemas.openxmlformats.org/presentationml/2006/ole">
            <mc:AlternateContent xmlns:mc="http://schemas.openxmlformats.org/markup-compatibility/2006">
              <mc:Choice xmlns:v="urn:schemas-microsoft-com:vml" Requires="v">
                <p:oleObj spid="_x0000_s13244" name="Equation" r:id="rId20" imgW="63398400" imgH="66446400" progId="Equation.DSMT4">
                  <p:embed/>
                </p:oleObj>
              </mc:Choice>
              <mc:Fallback>
                <p:oleObj name="Equation" r:id="rId20" imgW="63398400" imgH="66446400" progId="Equation.DSMT4">
                  <p:embed/>
                  <p:pic>
                    <p:nvPicPr>
                      <p:cNvPr id="0" name="图片 12296"/>
                      <p:cNvPicPr>
                        <a:picLocks noChangeAspect="1"/>
                      </p:cNvPicPr>
                      <p:nvPr/>
                    </p:nvPicPr>
                    <p:blipFill>
                      <a:blip r:embed="rId21"/>
                      <a:stretch>
                        <a:fillRect/>
                      </a:stretch>
                    </p:blipFill>
                    <p:spPr>
                      <a:xfrm>
                        <a:off x="4565650" y="1268413"/>
                        <a:ext cx="4513263" cy="4552950"/>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8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9882"/>
                                        </p:tgtEl>
                                        <p:attrNameLst>
                                          <p:attrName>style.visibility</p:attrName>
                                        </p:attrNameLst>
                                      </p:cBhvr>
                                      <p:to>
                                        <p:strVal val="visible"/>
                                      </p:to>
                                    </p:set>
                                    <p:animEffect transition="in" filter="fade">
                                      <p:cBhvr>
                                        <p:cTn id="31" dur="2000"/>
                                        <p:tgtEl>
                                          <p:spTgt spid="7988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988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nodeType="clickEffect">
                                  <p:stCondLst>
                                    <p:cond delay="0"/>
                                  </p:stCondLst>
                                  <p:childTnLst>
                                    <p:set>
                                      <p:cBhvr>
                                        <p:cTn id="39" dur="1" fill="hold">
                                          <p:stCondLst>
                                            <p:cond delay="0"/>
                                          </p:stCondLst>
                                        </p:cTn>
                                        <p:tgtEl>
                                          <p:spTgt spid="79884"/>
                                        </p:tgtEl>
                                        <p:attrNameLst>
                                          <p:attrName>style.visibility</p:attrName>
                                        </p:attrNameLst>
                                      </p:cBhvr>
                                      <p:to>
                                        <p:strVal val="visible"/>
                                      </p:to>
                                    </p:set>
                                    <p:animEffect transition="in" filter="slide(fromRight)">
                                      <p:cBhvr>
                                        <p:cTn id="40" dur="500"/>
                                        <p:tgtEl>
                                          <p:spTgt spid="79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1. </a:t>
            </a:r>
            <a:r>
              <a:rPr lang="zh-CN" altLang="en-US" sz="2800" dirty="0"/>
              <a:t>感知机</a:t>
            </a:r>
          </a:p>
        </p:txBody>
      </p:sp>
      <p:sp>
        <p:nvSpPr>
          <p:cNvPr id="3" name="内容占位符 2"/>
          <p:cNvSpPr>
            <a:spLocks noGrp="1"/>
          </p:cNvSpPr>
          <p:nvPr>
            <p:ph idx="1"/>
          </p:nvPr>
        </p:nvSpPr>
        <p:spPr/>
        <p:txBody>
          <a:bodyPr/>
          <a:lstStyle/>
          <a:p>
            <a:r>
              <a:rPr lang="zh-CN" altLang="en-US" dirty="0">
                <a:solidFill>
                  <a:srgbClr val="0000FF"/>
                </a:solidFill>
              </a:rPr>
              <a:t>其他</a:t>
            </a:r>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29</a:t>
            </a:fld>
            <a:endParaRPr lang="zh-CN" altLang="en-US"/>
          </a:p>
        </p:txBody>
      </p:sp>
      <p:sp>
        <p:nvSpPr>
          <p:cNvPr id="36" name="矩形 35"/>
          <p:cNvSpPr/>
          <p:nvPr/>
        </p:nvSpPr>
        <p:spPr>
          <a:xfrm>
            <a:off x="1276400" y="2971594"/>
            <a:ext cx="709888" cy="642072"/>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37" name="直接箭头连接符 36"/>
          <p:cNvCxnSpPr/>
          <p:nvPr/>
        </p:nvCxnSpPr>
        <p:spPr>
          <a:xfrm>
            <a:off x="1124000" y="3613666"/>
            <a:ext cx="1584176"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38" name="直接箭头连接符 37"/>
          <p:cNvCxnSpPr/>
          <p:nvPr/>
        </p:nvCxnSpPr>
        <p:spPr>
          <a:xfrm flipV="1">
            <a:off x="1276400" y="2317522"/>
            <a:ext cx="0" cy="1448544"/>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39" name="椭圆 38"/>
          <p:cNvSpPr/>
          <p:nvPr/>
        </p:nvSpPr>
        <p:spPr>
          <a:xfrm>
            <a:off x="1206200" y="3543466"/>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0" name="椭圆 39"/>
          <p:cNvSpPr/>
          <p:nvPr/>
        </p:nvSpPr>
        <p:spPr>
          <a:xfrm>
            <a:off x="1916088" y="2901394"/>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41" name="椭圆 40"/>
          <p:cNvSpPr/>
          <p:nvPr/>
        </p:nvSpPr>
        <p:spPr>
          <a:xfrm>
            <a:off x="1916088" y="3543466"/>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2" name="椭圆 41"/>
          <p:cNvSpPr/>
          <p:nvPr/>
        </p:nvSpPr>
        <p:spPr>
          <a:xfrm>
            <a:off x="1206200" y="2891762"/>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3" name="TextBox 42"/>
          <p:cNvSpPr txBox="1"/>
          <p:nvPr/>
        </p:nvSpPr>
        <p:spPr>
          <a:xfrm>
            <a:off x="1835696" y="3685674"/>
            <a:ext cx="207640" cy="369332"/>
          </a:xfrm>
          <a:prstGeom prst="rect">
            <a:avLst/>
          </a:prstGeom>
          <a:noFill/>
        </p:spPr>
        <p:txBody>
          <a:bodyPr wrap="square" rtlCol="0">
            <a:spAutoFit/>
          </a:bodyPr>
          <a:lstStyle/>
          <a:p>
            <a:r>
              <a:rPr lang="en-US" altLang="zh-CN" dirty="0"/>
              <a:t>1</a:t>
            </a:r>
            <a:endParaRPr lang="zh-CN" altLang="en-US" dirty="0"/>
          </a:p>
        </p:txBody>
      </p:sp>
      <p:sp>
        <p:nvSpPr>
          <p:cNvPr id="44" name="TextBox 43"/>
          <p:cNvSpPr txBox="1"/>
          <p:nvPr/>
        </p:nvSpPr>
        <p:spPr>
          <a:xfrm>
            <a:off x="888490" y="2777296"/>
            <a:ext cx="207640" cy="369332"/>
          </a:xfrm>
          <a:prstGeom prst="rect">
            <a:avLst/>
          </a:prstGeom>
          <a:noFill/>
        </p:spPr>
        <p:txBody>
          <a:bodyPr wrap="square" rtlCol="0">
            <a:spAutoFit/>
          </a:bodyPr>
          <a:lstStyle/>
          <a:p>
            <a:r>
              <a:rPr lang="en-US" altLang="zh-CN" dirty="0"/>
              <a:t>1</a:t>
            </a:r>
            <a:endParaRPr lang="zh-CN" altLang="en-US" dirty="0"/>
          </a:p>
        </p:txBody>
      </p:sp>
      <p:sp>
        <p:nvSpPr>
          <p:cNvPr id="45" name="TextBox 44"/>
          <p:cNvSpPr txBox="1"/>
          <p:nvPr/>
        </p:nvSpPr>
        <p:spPr>
          <a:xfrm>
            <a:off x="2500536" y="368567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46" name="TextBox 45"/>
          <p:cNvSpPr txBox="1"/>
          <p:nvPr/>
        </p:nvSpPr>
        <p:spPr>
          <a:xfrm>
            <a:off x="899592" y="213285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47" name="直接连接符 46"/>
          <p:cNvCxnSpPr/>
          <p:nvPr/>
        </p:nvCxnSpPr>
        <p:spPr>
          <a:xfrm>
            <a:off x="755576" y="2317522"/>
            <a:ext cx="1952600" cy="1800200"/>
          </a:xfrm>
          <a:prstGeom prst="line">
            <a:avLst/>
          </a:prstGeom>
        </p:spPr>
        <p:style>
          <a:lnRef idx="2">
            <a:schemeClr val="accent2"/>
          </a:lnRef>
          <a:fillRef idx="0">
            <a:schemeClr val="accent2"/>
          </a:fillRef>
          <a:effectRef idx="1">
            <a:schemeClr val="accent2"/>
          </a:effectRef>
          <a:fontRef idx="minor">
            <a:schemeClr val="tx1"/>
          </a:fontRef>
        </p:style>
      </p:cxnSp>
      <p:sp>
        <p:nvSpPr>
          <p:cNvPr id="48" name="矩形 47"/>
          <p:cNvSpPr/>
          <p:nvPr/>
        </p:nvSpPr>
        <p:spPr>
          <a:xfrm>
            <a:off x="4156720" y="2971594"/>
            <a:ext cx="709888" cy="642072"/>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49" name="直接箭头连接符 48"/>
          <p:cNvCxnSpPr/>
          <p:nvPr/>
        </p:nvCxnSpPr>
        <p:spPr>
          <a:xfrm>
            <a:off x="4004320" y="3613666"/>
            <a:ext cx="1584176"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50" name="直接箭头连接符 49"/>
          <p:cNvCxnSpPr/>
          <p:nvPr/>
        </p:nvCxnSpPr>
        <p:spPr>
          <a:xfrm flipV="1">
            <a:off x="4156720" y="2317522"/>
            <a:ext cx="0" cy="1448544"/>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51" name="椭圆 50"/>
          <p:cNvSpPr/>
          <p:nvPr/>
        </p:nvSpPr>
        <p:spPr>
          <a:xfrm>
            <a:off x="4086520" y="3543466"/>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2" name="椭圆 51"/>
          <p:cNvSpPr/>
          <p:nvPr/>
        </p:nvSpPr>
        <p:spPr>
          <a:xfrm>
            <a:off x="4796408" y="2901394"/>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53" name="椭圆 52"/>
          <p:cNvSpPr/>
          <p:nvPr/>
        </p:nvSpPr>
        <p:spPr>
          <a:xfrm>
            <a:off x="4796408" y="3543466"/>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54" name="椭圆 53"/>
          <p:cNvSpPr/>
          <p:nvPr/>
        </p:nvSpPr>
        <p:spPr>
          <a:xfrm>
            <a:off x="4086520" y="2891762"/>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55" name="TextBox 54"/>
          <p:cNvSpPr txBox="1"/>
          <p:nvPr/>
        </p:nvSpPr>
        <p:spPr>
          <a:xfrm>
            <a:off x="4716016" y="3685674"/>
            <a:ext cx="207640" cy="369332"/>
          </a:xfrm>
          <a:prstGeom prst="rect">
            <a:avLst/>
          </a:prstGeom>
          <a:noFill/>
        </p:spPr>
        <p:txBody>
          <a:bodyPr wrap="square" rtlCol="0">
            <a:spAutoFit/>
          </a:bodyPr>
          <a:lstStyle/>
          <a:p>
            <a:r>
              <a:rPr lang="en-US" altLang="zh-CN" dirty="0"/>
              <a:t>1</a:t>
            </a:r>
            <a:endParaRPr lang="zh-CN" altLang="en-US" dirty="0"/>
          </a:p>
        </p:txBody>
      </p:sp>
      <p:sp>
        <p:nvSpPr>
          <p:cNvPr id="56" name="TextBox 55"/>
          <p:cNvSpPr txBox="1"/>
          <p:nvPr/>
        </p:nvSpPr>
        <p:spPr>
          <a:xfrm>
            <a:off x="3768810" y="2777296"/>
            <a:ext cx="207640" cy="369332"/>
          </a:xfrm>
          <a:prstGeom prst="rect">
            <a:avLst/>
          </a:prstGeom>
          <a:noFill/>
        </p:spPr>
        <p:txBody>
          <a:bodyPr wrap="square" rtlCol="0">
            <a:spAutoFit/>
          </a:bodyPr>
          <a:lstStyle/>
          <a:p>
            <a:r>
              <a:rPr lang="en-US" altLang="zh-CN" dirty="0"/>
              <a:t>1</a:t>
            </a:r>
            <a:endParaRPr lang="zh-CN" altLang="en-US" dirty="0"/>
          </a:p>
        </p:txBody>
      </p:sp>
      <p:sp>
        <p:nvSpPr>
          <p:cNvPr id="57" name="TextBox 56"/>
          <p:cNvSpPr txBox="1"/>
          <p:nvPr/>
        </p:nvSpPr>
        <p:spPr>
          <a:xfrm>
            <a:off x="5380856" y="368567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8" name="TextBox 57"/>
          <p:cNvSpPr txBox="1"/>
          <p:nvPr/>
        </p:nvSpPr>
        <p:spPr>
          <a:xfrm>
            <a:off x="3779912" y="213285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59" name="直接连接符 58"/>
          <p:cNvCxnSpPr/>
          <p:nvPr/>
        </p:nvCxnSpPr>
        <p:spPr>
          <a:xfrm>
            <a:off x="3635896" y="2901394"/>
            <a:ext cx="1300912" cy="1153612"/>
          </a:xfrm>
          <a:prstGeom prst="line">
            <a:avLst/>
          </a:prstGeom>
        </p:spPr>
        <p:style>
          <a:lnRef idx="2">
            <a:schemeClr val="accent2"/>
          </a:lnRef>
          <a:fillRef idx="0">
            <a:schemeClr val="accent2"/>
          </a:fillRef>
          <a:effectRef idx="1">
            <a:schemeClr val="accent2"/>
          </a:effectRef>
          <a:fontRef idx="minor">
            <a:schemeClr val="tx1"/>
          </a:fontRef>
        </p:style>
      </p:cxnSp>
      <p:cxnSp>
        <p:nvCxnSpPr>
          <p:cNvPr id="61" name="直接箭头连接符 60"/>
          <p:cNvCxnSpPr/>
          <p:nvPr/>
        </p:nvCxnSpPr>
        <p:spPr>
          <a:xfrm>
            <a:off x="6524600" y="3233318"/>
            <a:ext cx="1584176"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62" name="椭圆 61"/>
          <p:cNvSpPr/>
          <p:nvPr/>
        </p:nvSpPr>
        <p:spPr>
          <a:xfrm>
            <a:off x="6606800" y="3163118"/>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3" name="椭圆 62"/>
          <p:cNvSpPr/>
          <p:nvPr/>
        </p:nvSpPr>
        <p:spPr>
          <a:xfrm>
            <a:off x="7316688" y="3163118"/>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64" name="TextBox 63"/>
          <p:cNvSpPr txBox="1"/>
          <p:nvPr/>
        </p:nvSpPr>
        <p:spPr>
          <a:xfrm>
            <a:off x="7236296" y="3305326"/>
            <a:ext cx="207640" cy="369332"/>
          </a:xfrm>
          <a:prstGeom prst="rect">
            <a:avLst/>
          </a:prstGeom>
          <a:noFill/>
        </p:spPr>
        <p:txBody>
          <a:bodyPr wrap="square" rtlCol="0">
            <a:spAutoFit/>
          </a:bodyPr>
          <a:lstStyle/>
          <a:p>
            <a:r>
              <a:rPr lang="en-US" altLang="zh-CN" dirty="0"/>
              <a:t>1</a:t>
            </a:r>
            <a:endParaRPr lang="zh-CN" altLang="en-US" dirty="0"/>
          </a:p>
        </p:txBody>
      </p:sp>
      <p:sp>
        <p:nvSpPr>
          <p:cNvPr id="65" name="TextBox 64"/>
          <p:cNvSpPr txBox="1"/>
          <p:nvPr/>
        </p:nvSpPr>
        <p:spPr>
          <a:xfrm>
            <a:off x="6524600" y="3316342"/>
            <a:ext cx="207640" cy="369332"/>
          </a:xfrm>
          <a:prstGeom prst="rect">
            <a:avLst/>
          </a:prstGeom>
          <a:noFill/>
        </p:spPr>
        <p:txBody>
          <a:bodyPr wrap="square" rtlCol="0">
            <a:spAutoFit/>
          </a:bodyPr>
          <a:lstStyle/>
          <a:p>
            <a:r>
              <a:rPr lang="en-US" altLang="zh-CN" dirty="0"/>
              <a:t>0</a:t>
            </a:r>
            <a:endParaRPr lang="zh-CN" altLang="en-US" dirty="0"/>
          </a:p>
        </p:txBody>
      </p:sp>
      <p:sp>
        <p:nvSpPr>
          <p:cNvPr id="66" name="TextBox 65"/>
          <p:cNvSpPr txBox="1"/>
          <p:nvPr/>
        </p:nvSpPr>
        <p:spPr>
          <a:xfrm>
            <a:off x="7901136" y="330532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cxnSp>
        <p:nvCxnSpPr>
          <p:cNvPr id="67" name="直接连接符 66"/>
          <p:cNvCxnSpPr/>
          <p:nvPr/>
        </p:nvCxnSpPr>
        <p:spPr>
          <a:xfrm>
            <a:off x="6920644" y="2695996"/>
            <a:ext cx="0" cy="1093044"/>
          </a:xfrm>
          <a:prstGeom prst="line">
            <a:avLst/>
          </a:prstGeom>
        </p:spPr>
        <p:style>
          <a:lnRef idx="2">
            <a:schemeClr val="accent2"/>
          </a:lnRef>
          <a:fillRef idx="0">
            <a:schemeClr val="accent2"/>
          </a:fillRef>
          <a:effectRef idx="1">
            <a:schemeClr val="accent2"/>
          </a:effectRef>
          <a:fontRef idx="minor">
            <a:schemeClr val="tx1"/>
          </a:fontRef>
        </p:style>
      </p:cxnSp>
      <p:cxnSp>
        <p:nvCxnSpPr>
          <p:cNvPr id="68" name="直接箭头连接符 67"/>
          <p:cNvCxnSpPr/>
          <p:nvPr/>
        </p:nvCxnSpPr>
        <p:spPr>
          <a:xfrm>
            <a:off x="1096130" y="4408504"/>
            <a:ext cx="804828" cy="4256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9" name="直接箭头连接符 68"/>
          <p:cNvCxnSpPr/>
          <p:nvPr/>
        </p:nvCxnSpPr>
        <p:spPr>
          <a:xfrm flipV="1">
            <a:off x="1096130" y="4984568"/>
            <a:ext cx="807709" cy="43204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70" name="椭圆 69"/>
          <p:cNvSpPr/>
          <p:nvPr/>
        </p:nvSpPr>
        <p:spPr>
          <a:xfrm>
            <a:off x="1875970" y="4713020"/>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71" name="直接箭头连接符 70"/>
          <p:cNvCxnSpPr/>
          <p:nvPr/>
        </p:nvCxnSpPr>
        <p:spPr>
          <a:xfrm flipV="1">
            <a:off x="2264128" y="4893741"/>
            <a:ext cx="651688" cy="188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72" name="TextBox 71"/>
          <p:cNvSpPr txBox="1"/>
          <p:nvPr/>
        </p:nvSpPr>
        <p:spPr>
          <a:xfrm>
            <a:off x="784670" y="5272600"/>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73" name="TextBox 72"/>
          <p:cNvSpPr txBox="1"/>
          <p:nvPr/>
        </p:nvSpPr>
        <p:spPr>
          <a:xfrm>
            <a:off x="755576" y="4149080"/>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2560379" y="4480512"/>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endParaRPr lang="zh-CN" altLang="en-US" baseline="-250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1467272" y="432720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76" name="TextBox 75"/>
          <p:cNvSpPr txBox="1"/>
          <p:nvPr/>
        </p:nvSpPr>
        <p:spPr>
          <a:xfrm>
            <a:off x="1484040" y="512858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77" name="TextBox 76"/>
          <p:cNvSpPr txBox="1"/>
          <p:nvPr/>
        </p:nvSpPr>
        <p:spPr>
          <a:xfrm>
            <a:off x="1899320" y="4696536"/>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78" name="直接箭头连接符 77"/>
          <p:cNvCxnSpPr/>
          <p:nvPr/>
        </p:nvCxnSpPr>
        <p:spPr>
          <a:xfrm>
            <a:off x="3904442" y="4408504"/>
            <a:ext cx="804828" cy="4256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9" name="直接箭头连接符 78"/>
          <p:cNvCxnSpPr/>
          <p:nvPr/>
        </p:nvCxnSpPr>
        <p:spPr>
          <a:xfrm flipV="1">
            <a:off x="3904442" y="4984568"/>
            <a:ext cx="807709" cy="43204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80" name="椭圆 79"/>
          <p:cNvSpPr/>
          <p:nvPr/>
        </p:nvSpPr>
        <p:spPr>
          <a:xfrm>
            <a:off x="4684282" y="4713020"/>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81" name="直接箭头连接符 80"/>
          <p:cNvCxnSpPr/>
          <p:nvPr/>
        </p:nvCxnSpPr>
        <p:spPr>
          <a:xfrm flipV="1">
            <a:off x="5072440" y="4893741"/>
            <a:ext cx="651688" cy="188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82" name="TextBox 81"/>
          <p:cNvSpPr txBox="1"/>
          <p:nvPr/>
        </p:nvSpPr>
        <p:spPr>
          <a:xfrm>
            <a:off x="3592982" y="5272600"/>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83" name="TextBox 82"/>
          <p:cNvSpPr txBox="1"/>
          <p:nvPr/>
        </p:nvSpPr>
        <p:spPr>
          <a:xfrm>
            <a:off x="3563888" y="4149080"/>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84" name="TextBox 83"/>
          <p:cNvSpPr txBox="1"/>
          <p:nvPr/>
        </p:nvSpPr>
        <p:spPr>
          <a:xfrm>
            <a:off x="5368691" y="4480512"/>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endParaRPr lang="zh-CN" altLang="en-US" baseline="-25000" dirty="0">
              <a:latin typeface="Times New Roman" panose="02020603050405020304" pitchFamily="18" charset="0"/>
              <a:cs typeface="Times New Roman" panose="02020603050405020304" pitchFamily="18" charset="0"/>
            </a:endParaRPr>
          </a:p>
        </p:txBody>
      </p:sp>
      <p:sp>
        <p:nvSpPr>
          <p:cNvPr id="85" name="TextBox 84"/>
          <p:cNvSpPr txBox="1"/>
          <p:nvPr/>
        </p:nvSpPr>
        <p:spPr>
          <a:xfrm>
            <a:off x="4275584" y="432720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86" name="TextBox 85"/>
          <p:cNvSpPr txBox="1"/>
          <p:nvPr/>
        </p:nvSpPr>
        <p:spPr>
          <a:xfrm>
            <a:off x="4292352" y="512858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87" name="TextBox 86"/>
          <p:cNvSpPr txBox="1"/>
          <p:nvPr/>
        </p:nvSpPr>
        <p:spPr>
          <a:xfrm>
            <a:off x="4707632" y="4696536"/>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cxnSp>
        <p:nvCxnSpPr>
          <p:cNvPr id="88" name="直接箭头连接符 87"/>
          <p:cNvCxnSpPr/>
          <p:nvPr/>
        </p:nvCxnSpPr>
        <p:spPr>
          <a:xfrm>
            <a:off x="6519997" y="4941168"/>
            <a:ext cx="937742"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89" name="椭圆 88"/>
          <p:cNvSpPr/>
          <p:nvPr/>
        </p:nvSpPr>
        <p:spPr>
          <a:xfrm>
            <a:off x="7432751" y="4741628"/>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90" name="直接箭头连接符 89"/>
          <p:cNvCxnSpPr/>
          <p:nvPr/>
        </p:nvCxnSpPr>
        <p:spPr>
          <a:xfrm flipV="1">
            <a:off x="7820909" y="4922349"/>
            <a:ext cx="651688" cy="188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91" name="TextBox 90"/>
          <p:cNvSpPr txBox="1"/>
          <p:nvPr/>
        </p:nvSpPr>
        <p:spPr>
          <a:xfrm>
            <a:off x="6248733" y="4708832"/>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endParaRPr lang="zh-CN" altLang="en-US" baseline="-25000" dirty="0">
              <a:latin typeface="Times New Roman" panose="02020603050405020304" pitchFamily="18" charset="0"/>
              <a:cs typeface="Times New Roman" panose="02020603050405020304" pitchFamily="18" charset="0"/>
            </a:endParaRPr>
          </a:p>
        </p:txBody>
      </p:sp>
      <p:sp>
        <p:nvSpPr>
          <p:cNvPr id="92" name="TextBox 91"/>
          <p:cNvSpPr txBox="1"/>
          <p:nvPr/>
        </p:nvSpPr>
        <p:spPr>
          <a:xfrm>
            <a:off x="8117160" y="4509120"/>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endParaRPr lang="zh-CN" altLang="en-US" baseline="-25000" dirty="0">
              <a:latin typeface="Times New Roman" panose="02020603050405020304" pitchFamily="18" charset="0"/>
              <a:cs typeface="Times New Roman" panose="02020603050405020304" pitchFamily="18" charset="0"/>
            </a:endParaRPr>
          </a:p>
        </p:txBody>
      </p:sp>
      <p:sp>
        <p:nvSpPr>
          <p:cNvPr id="93" name="TextBox 92"/>
          <p:cNvSpPr txBox="1"/>
          <p:nvPr/>
        </p:nvSpPr>
        <p:spPr>
          <a:xfrm>
            <a:off x="6736021" y="4581128"/>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94" name="TextBox 93"/>
          <p:cNvSpPr txBox="1"/>
          <p:nvPr/>
        </p:nvSpPr>
        <p:spPr>
          <a:xfrm>
            <a:off x="7456101" y="472514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206200" y="5949280"/>
            <a:ext cx="1108400" cy="369332"/>
          </a:xfrm>
          <a:prstGeom prst="rect">
            <a:avLst/>
          </a:prstGeom>
          <a:noFill/>
        </p:spPr>
        <p:txBody>
          <a:bodyPr wrap="square" rtlCol="0">
            <a:spAutoFit/>
          </a:bodyPr>
          <a:lstStyle/>
          <a:p>
            <a:r>
              <a:rPr lang="en-US" altLang="zh-CN" dirty="0">
                <a:solidFill>
                  <a:srgbClr val="FF0000"/>
                </a:solidFill>
              </a:rPr>
              <a:t>AND</a:t>
            </a:r>
            <a:endParaRPr lang="zh-CN" altLang="en-US" dirty="0">
              <a:solidFill>
                <a:srgbClr val="FF0000"/>
              </a:solidFill>
            </a:endParaRPr>
          </a:p>
        </p:txBody>
      </p:sp>
      <p:sp>
        <p:nvSpPr>
          <p:cNvPr id="95" name="TextBox 94"/>
          <p:cNvSpPr txBox="1"/>
          <p:nvPr/>
        </p:nvSpPr>
        <p:spPr>
          <a:xfrm>
            <a:off x="4242208" y="5907327"/>
            <a:ext cx="1108400" cy="369332"/>
          </a:xfrm>
          <a:prstGeom prst="rect">
            <a:avLst/>
          </a:prstGeom>
          <a:noFill/>
        </p:spPr>
        <p:txBody>
          <a:bodyPr wrap="square" rtlCol="0">
            <a:spAutoFit/>
          </a:bodyPr>
          <a:lstStyle/>
          <a:p>
            <a:r>
              <a:rPr lang="en-US" altLang="zh-CN" dirty="0">
                <a:solidFill>
                  <a:srgbClr val="FF0000"/>
                </a:solidFill>
              </a:rPr>
              <a:t>OR</a:t>
            </a:r>
            <a:endParaRPr lang="zh-CN" altLang="en-US" dirty="0">
              <a:solidFill>
                <a:srgbClr val="FF0000"/>
              </a:solidFill>
            </a:endParaRPr>
          </a:p>
        </p:txBody>
      </p:sp>
      <p:sp>
        <p:nvSpPr>
          <p:cNvPr id="96" name="TextBox 95"/>
          <p:cNvSpPr txBox="1"/>
          <p:nvPr/>
        </p:nvSpPr>
        <p:spPr>
          <a:xfrm>
            <a:off x="6878551" y="5875061"/>
            <a:ext cx="1108400" cy="369332"/>
          </a:xfrm>
          <a:prstGeom prst="rect">
            <a:avLst/>
          </a:prstGeom>
          <a:noFill/>
        </p:spPr>
        <p:txBody>
          <a:bodyPr wrap="square" rtlCol="0">
            <a:spAutoFit/>
          </a:bodyPr>
          <a:lstStyle/>
          <a:p>
            <a:r>
              <a:rPr lang="en-US" altLang="zh-CN" dirty="0">
                <a:solidFill>
                  <a:srgbClr val="FF0000"/>
                </a:solidFill>
              </a:rPr>
              <a:t>NOT</a:t>
            </a:r>
            <a:endParaRPr lang="zh-CN" altLang="en-US" dirty="0">
              <a:solidFill>
                <a:srgbClr val="FF0000"/>
              </a:solidFill>
            </a:endParaRPr>
          </a:p>
        </p:txBody>
      </p:sp>
    </p:spTree>
    <p:extLst>
      <p:ext uri="{BB962C8B-B14F-4D97-AF65-F5344CB8AC3E}">
        <p14:creationId xmlns:p14="http://schemas.microsoft.com/office/powerpoint/2010/main" val="178795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7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8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8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8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8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61"/>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6"/>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6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96"/>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88"/>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8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90"/>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9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93"/>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animBg="1"/>
      <p:bldP spid="40" grpId="0" animBg="1"/>
      <p:bldP spid="41" grpId="0" animBg="1"/>
      <p:bldP spid="42" grpId="0" animBg="1"/>
      <p:bldP spid="43" grpId="0"/>
      <p:bldP spid="44" grpId="0"/>
      <p:bldP spid="45" grpId="0"/>
      <p:bldP spid="46" grpId="0"/>
      <p:bldP spid="48" grpId="0" animBg="1"/>
      <p:bldP spid="51" grpId="0" animBg="1"/>
      <p:bldP spid="52" grpId="0" animBg="1"/>
      <p:bldP spid="53" grpId="0" animBg="1"/>
      <p:bldP spid="54" grpId="0" animBg="1"/>
      <p:bldP spid="55" grpId="0"/>
      <p:bldP spid="56" grpId="0"/>
      <p:bldP spid="57" grpId="0"/>
      <p:bldP spid="58" grpId="0"/>
      <p:bldP spid="62" grpId="0" animBg="1"/>
      <p:bldP spid="63" grpId="0" animBg="1"/>
      <p:bldP spid="64" grpId="0"/>
      <p:bldP spid="65" grpId="0"/>
      <p:bldP spid="66" grpId="0"/>
      <p:bldP spid="70" grpId="0" animBg="1"/>
      <p:bldP spid="72" grpId="0"/>
      <p:bldP spid="73" grpId="0"/>
      <p:bldP spid="74" grpId="0"/>
      <p:bldP spid="75" grpId="0"/>
      <p:bldP spid="76" grpId="0"/>
      <p:bldP spid="77" grpId="0"/>
      <p:bldP spid="80" grpId="0" animBg="1"/>
      <p:bldP spid="82" grpId="0"/>
      <p:bldP spid="83" grpId="0"/>
      <p:bldP spid="84" grpId="0"/>
      <p:bldP spid="85" grpId="0"/>
      <p:bldP spid="86" grpId="0"/>
      <p:bldP spid="87" grpId="0"/>
      <p:bldP spid="89" grpId="0" animBg="1"/>
      <p:bldP spid="91" grpId="0"/>
      <p:bldP spid="92" grpId="0"/>
      <p:bldP spid="93" grpId="0"/>
      <p:bldP spid="94" grpId="0"/>
      <p:bldP spid="7" grpId="0"/>
      <p:bldP spid="95" grpId="0"/>
      <p:bldP spid="9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第一讲回顾</a:t>
            </a:r>
          </a:p>
        </p:txBody>
      </p:sp>
      <p:sp>
        <p:nvSpPr>
          <p:cNvPr id="3" name="内容占位符 2"/>
          <p:cNvSpPr>
            <a:spLocks noGrp="1"/>
          </p:cNvSpPr>
          <p:nvPr>
            <p:ph idx="1"/>
          </p:nvPr>
        </p:nvSpPr>
        <p:spPr/>
        <p:txBody>
          <a:bodyPr>
            <a:normAutofit/>
          </a:bodyPr>
          <a:lstStyle/>
          <a:p>
            <a:r>
              <a:rPr lang="zh-CN" altLang="en-US" dirty="0">
                <a:solidFill>
                  <a:srgbClr val="0000FF"/>
                </a:solidFill>
              </a:rPr>
              <a:t>经验风险最小化  </a:t>
            </a:r>
            <a:r>
              <a:rPr lang="en-US" altLang="zh-CN" dirty="0">
                <a:solidFill>
                  <a:srgbClr val="0000FF"/>
                </a:solidFill>
              </a:rPr>
              <a:t>vs. </a:t>
            </a:r>
            <a:r>
              <a:rPr lang="zh-CN" altLang="en-US" dirty="0">
                <a:solidFill>
                  <a:srgbClr val="0000FF"/>
                </a:solidFill>
              </a:rPr>
              <a:t>结构风险最小化</a:t>
            </a:r>
            <a:endParaRPr lang="en-US" altLang="zh-CN" dirty="0">
              <a:solidFill>
                <a:srgbClr val="0000FF"/>
              </a:solidFill>
            </a:endParaRPr>
          </a:p>
        </p:txBody>
      </p:sp>
      <p:sp>
        <p:nvSpPr>
          <p:cNvPr id="4" name="日期占位符 3"/>
          <p:cNvSpPr>
            <a:spLocks noGrp="1"/>
          </p:cNvSpPr>
          <p:nvPr>
            <p:ph type="dt" sz="half" idx="10"/>
          </p:nvPr>
        </p:nvSpPr>
        <p:spPr/>
        <p:txBody>
          <a:bodyPr/>
          <a:lstStyle/>
          <a:p>
            <a:fld id="{A89D096C-B6E3-4B62-822B-0283AC91D49F}" type="datetime1">
              <a:rPr lang="zh-CN" altLang="en-US" smtClean="0"/>
              <a:t>2019/3/2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38918" name="AutoShape 6" descr="http://t11.baidu.com/it/u=3566323603,3675508871&amp;fm=58"/>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sp>
        <p:nvSpPr>
          <p:cNvPr id="38920" name="AutoShape 8" descr="http://t11.baidu.com/it/u=3566323603,3675508871&amp;fm=58"/>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graphicFrame>
        <p:nvGraphicFramePr>
          <p:cNvPr id="39938" name="Object 2"/>
          <p:cNvGraphicFramePr>
            <a:graphicFrameLocks noChangeAspect="1"/>
          </p:cNvGraphicFramePr>
          <p:nvPr/>
        </p:nvGraphicFramePr>
        <p:xfrm>
          <a:off x="899592" y="2276872"/>
          <a:ext cx="7275512" cy="566738"/>
        </p:xfrm>
        <a:graphic>
          <a:graphicData uri="http://schemas.openxmlformats.org/presentationml/2006/ole">
            <mc:AlternateContent xmlns:mc="http://schemas.openxmlformats.org/markup-compatibility/2006">
              <mc:Choice xmlns:v="urn:schemas-microsoft-com:vml" Requires="v">
                <p:oleObj spid="_x0000_s3390" name="Equation" r:id="rId4" imgW="73456800" imgH="6400800" progId="Equation.DSMT4">
                  <p:embed/>
                </p:oleObj>
              </mc:Choice>
              <mc:Fallback>
                <p:oleObj name="Equation" r:id="rId4" imgW="73456800" imgH="6400800" progId="Equation.DSMT4">
                  <p:embed/>
                  <p:pic>
                    <p:nvPicPr>
                      <p:cNvPr id="0" name="图片 3072"/>
                      <p:cNvPicPr>
                        <a:picLocks noChangeAspect="1"/>
                      </p:cNvPicPr>
                      <p:nvPr/>
                    </p:nvPicPr>
                    <p:blipFill>
                      <a:blip r:embed="rId5"/>
                      <a:stretch>
                        <a:fillRect/>
                      </a:stretch>
                    </p:blipFill>
                    <p:spPr>
                      <a:xfrm>
                        <a:off x="899592" y="2276872"/>
                        <a:ext cx="7275512" cy="566738"/>
                      </a:xfrm>
                      <a:prstGeom prst="rect">
                        <a:avLst/>
                      </a:prstGeom>
                      <a:solidFill>
                        <a:srgbClr val="C0C0C0"/>
                      </a:solidFill>
                      <a:ln w="9525">
                        <a:noFill/>
                      </a:ln>
                    </p:spPr>
                  </p:pic>
                </p:oleObj>
              </mc:Fallback>
            </mc:AlternateContent>
          </a:graphicData>
        </a:graphic>
      </p:graphicFrame>
      <p:graphicFrame>
        <p:nvGraphicFramePr>
          <p:cNvPr id="224259" name="Object 3"/>
          <p:cNvGraphicFramePr>
            <a:graphicFrameLocks noChangeAspect="1"/>
          </p:cNvGraphicFramePr>
          <p:nvPr/>
        </p:nvGraphicFramePr>
        <p:xfrm>
          <a:off x="899592" y="4344640"/>
          <a:ext cx="7272808" cy="1244600"/>
        </p:xfrm>
        <a:graphic>
          <a:graphicData uri="http://schemas.openxmlformats.org/presentationml/2006/ole">
            <mc:AlternateContent xmlns:mc="http://schemas.openxmlformats.org/markup-compatibility/2006">
              <mc:Choice xmlns:v="urn:schemas-microsoft-com:vml" Requires="v">
                <p:oleObj spid="_x0000_s3391" name="Equation" r:id="rId6" imgW="75590400" imgH="14325600" progId="Equation.DSMT4">
                  <p:embed/>
                </p:oleObj>
              </mc:Choice>
              <mc:Fallback>
                <p:oleObj name="Equation" r:id="rId6" imgW="75590400" imgH="14325600" progId="Equation.DSMT4">
                  <p:embed/>
                  <p:pic>
                    <p:nvPicPr>
                      <p:cNvPr id="0" name="图片 3073"/>
                      <p:cNvPicPr>
                        <a:picLocks noChangeAspect="1"/>
                      </p:cNvPicPr>
                      <p:nvPr/>
                    </p:nvPicPr>
                    <p:blipFill>
                      <a:blip r:embed="rId7"/>
                      <a:stretch>
                        <a:fillRect/>
                      </a:stretch>
                    </p:blipFill>
                    <p:spPr>
                      <a:xfrm>
                        <a:off x="899592" y="4344640"/>
                        <a:ext cx="7272808" cy="1244600"/>
                      </a:xfrm>
                      <a:prstGeom prst="rect">
                        <a:avLst/>
                      </a:prstGeom>
                      <a:solidFill>
                        <a:srgbClr val="C0C0C0"/>
                      </a:solidFill>
                      <a:ln w="9525">
                        <a:noFill/>
                      </a:ln>
                    </p:spPr>
                  </p:pic>
                </p:oleObj>
              </mc:Fallback>
            </mc:AlternateContent>
          </a:graphicData>
        </a:graphic>
      </p:graphicFrame>
      <p:graphicFrame>
        <p:nvGraphicFramePr>
          <p:cNvPr id="224260" name="Object 4"/>
          <p:cNvGraphicFramePr>
            <a:graphicFrameLocks noChangeAspect="1"/>
          </p:cNvGraphicFramePr>
          <p:nvPr/>
        </p:nvGraphicFramePr>
        <p:xfrm>
          <a:off x="899592" y="2954263"/>
          <a:ext cx="7272337" cy="1266825"/>
        </p:xfrm>
        <a:graphic>
          <a:graphicData uri="http://schemas.openxmlformats.org/presentationml/2006/ole">
            <mc:AlternateContent xmlns:mc="http://schemas.openxmlformats.org/markup-compatibility/2006">
              <mc:Choice xmlns:v="urn:schemas-microsoft-com:vml" Requires="v">
                <p:oleObj spid="_x0000_s3392" name="Equation" r:id="rId8" imgW="73456800" imgH="14325600" progId="Equation.DSMT4">
                  <p:embed/>
                </p:oleObj>
              </mc:Choice>
              <mc:Fallback>
                <p:oleObj name="Equation" r:id="rId8" imgW="73456800" imgH="14325600" progId="Equation.DSMT4">
                  <p:embed/>
                  <p:pic>
                    <p:nvPicPr>
                      <p:cNvPr id="0" name="图片 3074"/>
                      <p:cNvPicPr>
                        <a:picLocks noChangeAspect="1"/>
                      </p:cNvPicPr>
                      <p:nvPr/>
                    </p:nvPicPr>
                    <p:blipFill>
                      <a:blip r:embed="rId9"/>
                      <a:stretch>
                        <a:fillRect/>
                      </a:stretch>
                    </p:blipFill>
                    <p:spPr>
                      <a:xfrm>
                        <a:off x="899592" y="2954263"/>
                        <a:ext cx="7272337" cy="1266825"/>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1CAFEC-43B2-49C2-8844-A63C47A32A26}"/>
              </a:ext>
            </a:extLst>
          </p:cNvPr>
          <p:cNvSpPr>
            <a:spLocks noGrp="1"/>
          </p:cNvSpPr>
          <p:nvPr>
            <p:ph type="title"/>
          </p:nvPr>
        </p:nvSpPr>
        <p:spPr/>
        <p:txBody>
          <a:bodyPr/>
          <a:lstStyle/>
          <a:p>
            <a:r>
              <a:rPr lang="en-US" altLang="zh-CN" dirty="0"/>
              <a:t>1. </a:t>
            </a:r>
            <a:r>
              <a:rPr lang="zh-CN" altLang="en-US" dirty="0"/>
              <a:t>感知机</a:t>
            </a:r>
          </a:p>
        </p:txBody>
      </p:sp>
      <p:pic>
        <p:nvPicPr>
          <p:cNvPr id="8" name="内容占位符 7" descr="图片包含 草, 户外, 建筑物, 树&#10;&#10;已生成极高可信度的说明">
            <a:extLst>
              <a:ext uri="{FF2B5EF4-FFF2-40B4-BE49-F238E27FC236}">
                <a16:creationId xmlns:a16="http://schemas.microsoft.com/office/drawing/2014/main" id="{F0AC2BB5-4379-4639-BF4A-483D2B496F9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503748" y="2179314"/>
            <a:ext cx="2016224" cy="2688299"/>
          </a:xfrm>
        </p:spPr>
      </p:pic>
      <p:sp>
        <p:nvSpPr>
          <p:cNvPr id="4" name="日期占位符 3">
            <a:extLst>
              <a:ext uri="{FF2B5EF4-FFF2-40B4-BE49-F238E27FC236}">
                <a16:creationId xmlns:a16="http://schemas.microsoft.com/office/drawing/2014/main" id="{A6A73F34-9B63-4F60-BBB9-8D629FFFEEC1}"/>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A4D75191-E7C8-4E37-AA71-CBD8AA049719}"/>
              </a:ext>
            </a:extLst>
          </p:cNvPr>
          <p:cNvSpPr>
            <a:spLocks noGrp="1"/>
          </p:cNvSpPr>
          <p:nvPr>
            <p:ph type="sldNum" sz="quarter" idx="12"/>
          </p:nvPr>
        </p:nvSpPr>
        <p:spPr/>
        <p:txBody>
          <a:bodyPr/>
          <a:lstStyle/>
          <a:p>
            <a:fld id="{0C913308-F349-4B6D-A68A-DD1791B4A57B}" type="slidenum">
              <a:rPr lang="zh-CN" altLang="en-US" smtClean="0"/>
              <a:t>30</a:t>
            </a:fld>
            <a:endParaRPr lang="zh-CN" altLang="en-US"/>
          </a:p>
        </p:txBody>
      </p:sp>
      <p:pic>
        <p:nvPicPr>
          <p:cNvPr id="6" name="图片 5" descr="图片包含 墙壁, 人员, 男士, 室内&#10;&#10;已生成极高可信度的说明">
            <a:extLst>
              <a:ext uri="{FF2B5EF4-FFF2-40B4-BE49-F238E27FC236}">
                <a16:creationId xmlns:a16="http://schemas.microsoft.com/office/drawing/2014/main" id="{6EEC995A-6E0F-4155-A966-1318B6DA51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1910" y="2155919"/>
            <a:ext cx="2448272" cy="2711693"/>
          </a:xfrm>
          <a:prstGeom prst="rect">
            <a:avLst/>
          </a:prstGeom>
        </p:spPr>
      </p:pic>
      <p:pic>
        <p:nvPicPr>
          <p:cNvPr id="10" name="图片 9" descr="图片包含 人员, 男士, 室内, 餐桌&#10;&#10;已生成极高可信度的说明">
            <a:extLst>
              <a:ext uri="{FF2B5EF4-FFF2-40B4-BE49-F238E27FC236}">
                <a16:creationId xmlns:a16="http://schemas.microsoft.com/office/drawing/2014/main" id="{51F60460-3A84-47AB-BFAE-8E9414004D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9832" y="2179314"/>
            <a:ext cx="3344266" cy="2688298"/>
          </a:xfrm>
          <a:prstGeom prst="rect">
            <a:avLst/>
          </a:prstGeom>
        </p:spPr>
      </p:pic>
      <p:sp>
        <p:nvSpPr>
          <p:cNvPr id="11" name="矩形 10">
            <a:extLst>
              <a:ext uri="{FF2B5EF4-FFF2-40B4-BE49-F238E27FC236}">
                <a16:creationId xmlns:a16="http://schemas.microsoft.com/office/drawing/2014/main" id="{EF98CC20-46D4-4817-81CD-C11594FAC912}"/>
              </a:ext>
            </a:extLst>
          </p:cNvPr>
          <p:cNvSpPr/>
          <p:nvPr/>
        </p:nvSpPr>
        <p:spPr>
          <a:xfrm>
            <a:off x="517894" y="5036239"/>
            <a:ext cx="7014897" cy="646331"/>
          </a:xfrm>
          <a:prstGeom prst="rect">
            <a:avLst/>
          </a:prstGeom>
        </p:spPr>
        <p:txBody>
          <a:bodyPr wrap="square">
            <a:spAutoFit/>
          </a:bodyPr>
          <a:lstStyle/>
          <a:p>
            <a:r>
              <a:rPr lang="en-US" altLang="zh-CN" dirty="0"/>
              <a:t>1969, </a:t>
            </a:r>
            <a:r>
              <a:rPr lang="en-US" altLang="zh-CN" i="1" dirty="0" err="1"/>
              <a:t>Perceptrons</a:t>
            </a:r>
            <a:r>
              <a:rPr lang="en-US" altLang="zh-CN" i="1" dirty="0"/>
              <a:t>: An Introduction to Computational Geometry</a:t>
            </a:r>
            <a:endParaRPr lang="en-US" altLang="zh-CN" dirty="0"/>
          </a:p>
          <a:p>
            <a:r>
              <a:rPr lang="en-US" altLang="zh-CN" dirty="0"/>
              <a:t>"Most of this writing ... is without scientific value..." </a:t>
            </a:r>
            <a:endParaRPr lang="zh-CN" altLang="en-US" dirty="0"/>
          </a:p>
        </p:txBody>
      </p:sp>
    </p:spTree>
    <p:extLst>
      <p:ext uri="{BB962C8B-B14F-4D97-AF65-F5344CB8AC3E}">
        <p14:creationId xmlns:p14="http://schemas.microsoft.com/office/powerpoint/2010/main" val="21592082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3580656" y="3353700"/>
            <a:ext cx="709888" cy="642072"/>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1</a:t>
            </a:fld>
            <a:endParaRPr lang="zh-CN" altLang="en-US"/>
          </a:p>
        </p:txBody>
      </p:sp>
      <p:cxnSp>
        <p:nvCxnSpPr>
          <p:cNvPr id="7" name="直接箭头连接符 6"/>
          <p:cNvCxnSpPr/>
          <p:nvPr/>
        </p:nvCxnSpPr>
        <p:spPr>
          <a:xfrm>
            <a:off x="3428256" y="3995772"/>
            <a:ext cx="1584176"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9" name="直接箭头连接符 8"/>
          <p:cNvCxnSpPr/>
          <p:nvPr/>
        </p:nvCxnSpPr>
        <p:spPr>
          <a:xfrm flipV="1">
            <a:off x="3580656" y="2699628"/>
            <a:ext cx="0" cy="1448544"/>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1" name="椭圆 10"/>
          <p:cNvSpPr/>
          <p:nvPr/>
        </p:nvSpPr>
        <p:spPr>
          <a:xfrm>
            <a:off x="3510456" y="3925572"/>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椭圆 11"/>
          <p:cNvSpPr/>
          <p:nvPr/>
        </p:nvSpPr>
        <p:spPr>
          <a:xfrm>
            <a:off x="4220344" y="3283500"/>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椭圆 13"/>
          <p:cNvSpPr/>
          <p:nvPr/>
        </p:nvSpPr>
        <p:spPr>
          <a:xfrm>
            <a:off x="3510456" y="3273868"/>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16" name="TextBox 15"/>
          <p:cNvSpPr txBox="1"/>
          <p:nvPr/>
        </p:nvSpPr>
        <p:spPr>
          <a:xfrm>
            <a:off x="4139952" y="4067780"/>
            <a:ext cx="207640" cy="369332"/>
          </a:xfrm>
          <a:prstGeom prst="rect">
            <a:avLst/>
          </a:prstGeom>
          <a:noFill/>
        </p:spPr>
        <p:txBody>
          <a:bodyPr wrap="square" rtlCol="0">
            <a:spAutoFit/>
          </a:bodyPr>
          <a:lstStyle/>
          <a:p>
            <a:r>
              <a:rPr lang="en-US" altLang="zh-CN" dirty="0"/>
              <a:t>1</a:t>
            </a:r>
            <a:endParaRPr lang="zh-CN" altLang="en-US" dirty="0"/>
          </a:p>
        </p:txBody>
      </p:sp>
      <p:sp>
        <p:nvSpPr>
          <p:cNvPr id="17" name="TextBox 16"/>
          <p:cNvSpPr txBox="1"/>
          <p:nvPr/>
        </p:nvSpPr>
        <p:spPr>
          <a:xfrm>
            <a:off x="3192746" y="3159402"/>
            <a:ext cx="207640" cy="369332"/>
          </a:xfrm>
          <a:prstGeom prst="rect">
            <a:avLst/>
          </a:prstGeom>
          <a:noFill/>
        </p:spPr>
        <p:txBody>
          <a:bodyPr wrap="square" rtlCol="0">
            <a:spAutoFit/>
          </a:bodyPr>
          <a:lstStyle/>
          <a:p>
            <a:r>
              <a:rPr lang="en-US" altLang="zh-CN" dirty="0"/>
              <a:t>1</a:t>
            </a:r>
            <a:endParaRPr lang="zh-CN" altLang="en-US" dirty="0"/>
          </a:p>
        </p:txBody>
      </p:sp>
      <p:sp>
        <p:nvSpPr>
          <p:cNvPr id="18" name="TextBox 17"/>
          <p:cNvSpPr txBox="1"/>
          <p:nvPr/>
        </p:nvSpPr>
        <p:spPr>
          <a:xfrm>
            <a:off x="4804792" y="4067780"/>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203848" y="2514962"/>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20" name="直接连接符 19"/>
          <p:cNvCxnSpPr/>
          <p:nvPr/>
        </p:nvCxnSpPr>
        <p:spPr>
          <a:xfrm>
            <a:off x="3059832" y="3283500"/>
            <a:ext cx="1300912" cy="1153612"/>
          </a:xfrm>
          <a:prstGeom prst="line">
            <a:avLst/>
          </a:prstGeom>
        </p:spPr>
        <p:style>
          <a:lnRef idx="2">
            <a:schemeClr val="accent2"/>
          </a:lnRef>
          <a:fillRef idx="0">
            <a:schemeClr val="accent2"/>
          </a:fillRef>
          <a:effectRef idx="1">
            <a:schemeClr val="accent2"/>
          </a:effectRef>
          <a:fontRef idx="minor">
            <a:schemeClr val="tx1"/>
          </a:fontRef>
        </p:style>
      </p:cxnSp>
      <p:sp>
        <p:nvSpPr>
          <p:cNvPr id="61" name="标题 1"/>
          <p:cNvSpPr>
            <a:spLocks noGrp="1"/>
          </p:cNvSpPr>
          <p:nvPr>
            <p:ph type="title"/>
          </p:nvPr>
        </p:nvSpPr>
        <p:spPr>
          <a:xfrm>
            <a:off x="457200" y="274638"/>
            <a:ext cx="8229600" cy="1143000"/>
          </a:xfrm>
        </p:spPr>
        <p:txBody>
          <a:bodyPr>
            <a:normAutofit/>
          </a:bodyPr>
          <a:lstStyle/>
          <a:p>
            <a:r>
              <a:rPr lang="en-US" altLang="zh-CN" sz="2800" dirty="0"/>
              <a:t>1. </a:t>
            </a:r>
            <a:r>
              <a:rPr lang="zh-CN" altLang="en-US" sz="2800" dirty="0"/>
              <a:t>感知机</a:t>
            </a:r>
          </a:p>
        </p:txBody>
      </p:sp>
      <p:sp>
        <p:nvSpPr>
          <p:cNvPr id="62" name="椭圆 61"/>
          <p:cNvSpPr/>
          <p:nvPr/>
        </p:nvSpPr>
        <p:spPr>
          <a:xfrm>
            <a:off x="4232344" y="3927380"/>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cxnSp>
        <p:nvCxnSpPr>
          <p:cNvPr id="63" name="直接连接符 62"/>
          <p:cNvCxnSpPr/>
          <p:nvPr/>
        </p:nvCxnSpPr>
        <p:spPr>
          <a:xfrm>
            <a:off x="3437129" y="2994560"/>
            <a:ext cx="1300912" cy="1153612"/>
          </a:xfrm>
          <a:prstGeom prst="line">
            <a:avLst/>
          </a:prstGeom>
        </p:spPr>
        <p:style>
          <a:lnRef idx="2">
            <a:schemeClr val="accent2"/>
          </a:lnRef>
          <a:fillRef idx="0">
            <a:schemeClr val="accent2"/>
          </a:fillRef>
          <a:effectRef idx="1">
            <a:schemeClr val="accent2"/>
          </a:effectRef>
          <a:fontRef idx="minor">
            <a:schemeClr val="tx1"/>
          </a:fontRef>
        </p:style>
      </p:cxnSp>
      <p:sp>
        <p:nvSpPr>
          <p:cNvPr id="64" name="内容占位符 2"/>
          <p:cNvSpPr>
            <a:spLocks noGrp="1"/>
          </p:cNvSpPr>
          <p:nvPr>
            <p:ph idx="1"/>
          </p:nvPr>
        </p:nvSpPr>
        <p:spPr>
          <a:xfrm>
            <a:off x="457200" y="1600200"/>
            <a:ext cx="8229600" cy="4525963"/>
          </a:xfrm>
        </p:spPr>
        <p:txBody>
          <a:bodyPr/>
          <a:lstStyle/>
          <a:p>
            <a:r>
              <a:rPr lang="zh-CN" altLang="en-US" dirty="0">
                <a:solidFill>
                  <a:srgbClr val="0000FF"/>
                </a:solidFill>
              </a:rPr>
              <a:t>其他</a:t>
            </a:r>
            <a:endParaRPr lang="en-US" altLang="zh-CN" dirty="0">
              <a:solidFill>
                <a:srgbClr val="0000FF"/>
              </a:solidFill>
            </a:endParaRPr>
          </a:p>
          <a:p>
            <a:r>
              <a:rPr lang="en-US" altLang="zh-CN" sz="2000" dirty="0">
                <a:solidFill>
                  <a:srgbClr val="000000"/>
                </a:solidFill>
              </a:rPr>
              <a:t>XOR</a:t>
            </a:r>
            <a:r>
              <a:rPr lang="zh-CN" altLang="en-US" sz="2000" dirty="0">
                <a:solidFill>
                  <a:srgbClr val="000000"/>
                </a:solidFill>
              </a:rPr>
              <a:t>问题</a:t>
            </a:r>
            <a:endParaRPr lang="en-US" altLang="zh-CN" sz="2000" dirty="0">
              <a:solidFill>
                <a:srgbClr val="000000"/>
              </a:solidFill>
            </a:endParaRPr>
          </a:p>
          <a:p>
            <a:pPr>
              <a:buNone/>
            </a:pPr>
            <a:endParaRPr lang="en-US" altLang="zh-CN" dirty="0"/>
          </a:p>
          <a:p>
            <a:endParaRPr lang="en-US" altLang="zh-CN" dirty="0"/>
          </a:p>
          <a:p>
            <a:endParaRPr lang="zh-CN" altLang="en-US" dirty="0"/>
          </a:p>
        </p:txBody>
      </p:sp>
      <p:cxnSp>
        <p:nvCxnSpPr>
          <p:cNvPr id="65" name="直接连接符 64"/>
          <p:cNvCxnSpPr/>
          <p:nvPr/>
        </p:nvCxnSpPr>
        <p:spPr>
          <a:xfrm flipH="1">
            <a:off x="3110391" y="2848759"/>
            <a:ext cx="1180153" cy="1493024"/>
          </a:xfrm>
          <a:prstGeom prst="line">
            <a:avLst/>
          </a:prstGeom>
        </p:spPr>
        <p:style>
          <a:lnRef idx="2">
            <a:schemeClr val="accent2"/>
          </a:lnRef>
          <a:fillRef idx="0">
            <a:schemeClr val="accent2"/>
          </a:fillRef>
          <a:effectRef idx="1">
            <a:schemeClr val="accent2"/>
          </a:effectRef>
          <a:fontRef idx="minor">
            <a:schemeClr val="tx1"/>
          </a:fontRef>
        </p:style>
      </p:cxnSp>
      <p:cxnSp>
        <p:nvCxnSpPr>
          <p:cNvPr id="67" name="直接连接符 66"/>
          <p:cNvCxnSpPr/>
          <p:nvPr/>
        </p:nvCxnSpPr>
        <p:spPr>
          <a:xfrm flipH="1">
            <a:off x="3497508" y="3159402"/>
            <a:ext cx="1180153" cy="1493024"/>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12745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20"/>
                                        </p:tgtEl>
                                      </p:cBhvr>
                                    </p:animEffect>
                                    <p:set>
                                      <p:cBhvr>
                                        <p:cTn id="11" dur="1" fill="hold">
                                          <p:stCondLst>
                                            <p:cond delay="499"/>
                                          </p:stCondLst>
                                        </p:cTn>
                                        <p:tgtEl>
                                          <p:spTgt spid="2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63"/>
                                        </p:tgtEl>
                                      </p:cBhvr>
                                    </p:animEffect>
                                    <p:set>
                                      <p:cBhvr>
                                        <p:cTn id="20" dur="1" fill="hold">
                                          <p:stCondLst>
                                            <p:cond delay="499"/>
                                          </p:stCondLst>
                                        </p:cTn>
                                        <p:tgtEl>
                                          <p:spTgt spid="6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65"/>
                                        </p:tgtEl>
                                      </p:cBhvr>
                                    </p:animEffect>
                                    <p:set>
                                      <p:cBhvr>
                                        <p:cTn id="29" dur="1" fill="hold">
                                          <p:stCondLst>
                                            <p:cond delay="499"/>
                                          </p:stCondLst>
                                        </p:cTn>
                                        <p:tgtEl>
                                          <p:spTgt spid="6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67"/>
                                        </p:tgtEl>
                                      </p:cBhvr>
                                    </p:animEffect>
                                    <p:set>
                                      <p:cBhvr>
                                        <p:cTn id="38" dur="1" fill="hold">
                                          <p:stCondLst>
                                            <p:cond delay="499"/>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6316960" y="3376334"/>
            <a:ext cx="709888" cy="642072"/>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2</a:t>
            </a:fld>
            <a:endParaRPr lang="zh-CN" altLang="en-US"/>
          </a:p>
        </p:txBody>
      </p:sp>
      <p:cxnSp>
        <p:nvCxnSpPr>
          <p:cNvPr id="7" name="直接箭头连接符 6"/>
          <p:cNvCxnSpPr/>
          <p:nvPr/>
        </p:nvCxnSpPr>
        <p:spPr>
          <a:xfrm>
            <a:off x="6164560" y="4018406"/>
            <a:ext cx="1584176"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9" name="直接箭头连接符 8"/>
          <p:cNvCxnSpPr/>
          <p:nvPr/>
        </p:nvCxnSpPr>
        <p:spPr>
          <a:xfrm flipV="1">
            <a:off x="6316960" y="2722262"/>
            <a:ext cx="0" cy="1448544"/>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1" name="椭圆 10"/>
          <p:cNvSpPr/>
          <p:nvPr/>
        </p:nvSpPr>
        <p:spPr>
          <a:xfrm>
            <a:off x="6246760" y="3948206"/>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椭圆 11"/>
          <p:cNvSpPr/>
          <p:nvPr/>
        </p:nvSpPr>
        <p:spPr>
          <a:xfrm>
            <a:off x="6956648" y="3306134"/>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椭圆 13"/>
          <p:cNvSpPr/>
          <p:nvPr/>
        </p:nvSpPr>
        <p:spPr>
          <a:xfrm>
            <a:off x="6246760" y="3296502"/>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16" name="TextBox 15"/>
          <p:cNvSpPr txBox="1"/>
          <p:nvPr/>
        </p:nvSpPr>
        <p:spPr>
          <a:xfrm>
            <a:off x="6876256" y="4090414"/>
            <a:ext cx="207640" cy="369332"/>
          </a:xfrm>
          <a:prstGeom prst="rect">
            <a:avLst/>
          </a:prstGeom>
          <a:noFill/>
        </p:spPr>
        <p:txBody>
          <a:bodyPr wrap="square" rtlCol="0">
            <a:spAutoFit/>
          </a:bodyPr>
          <a:lstStyle/>
          <a:p>
            <a:r>
              <a:rPr lang="en-US" altLang="zh-CN" dirty="0"/>
              <a:t>1</a:t>
            </a:r>
            <a:endParaRPr lang="zh-CN" altLang="en-US" dirty="0"/>
          </a:p>
        </p:txBody>
      </p:sp>
      <p:sp>
        <p:nvSpPr>
          <p:cNvPr id="17" name="TextBox 16"/>
          <p:cNvSpPr txBox="1"/>
          <p:nvPr/>
        </p:nvSpPr>
        <p:spPr>
          <a:xfrm>
            <a:off x="5929050" y="3182036"/>
            <a:ext cx="207640" cy="369332"/>
          </a:xfrm>
          <a:prstGeom prst="rect">
            <a:avLst/>
          </a:prstGeom>
          <a:noFill/>
        </p:spPr>
        <p:txBody>
          <a:bodyPr wrap="square" rtlCol="0">
            <a:spAutoFit/>
          </a:bodyPr>
          <a:lstStyle/>
          <a:p>
            <a:r>
              <a:rPr lang="en-US" altLang="zh-CN" dirty="0"/>
              <a:t>1</a:t>
            </a:r>
            <a:endParaRPr lang="zh-CN" altLang="en-US" dirty="0"/>
          </a:p>
        </p:txBody>
      </p:sp>
      <p:sp>
        <p:nvSpPr>
          <p:cNvPr id="18" name="TextBox 17"/>
          <p:cNvSpPr txBox="1"/>
          <p:nvPr/>
        </p:nvSpPr>
        <p:spPr>
          <a:xfrm>
            <a:off x="7541096" y="409041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940152" y="253759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20" name="直接连接符 19"/>
          <p:cNvCxnSpPr/>
          <p:nvPr/>
        </p:nvCxnSpPr>
        <p:spPr>
          <a:xfrm>
            <a:off x="5828421" y="3293356"/>
            <a:ext cx="1399929" cy="1359780"/>
          </a:xfrm>
          <a:prstGeom prst="line">
            <a:avLst/>
          </a:prstGeom>
        </p:spPr>
        <p:style>
          <a:lnRef idx="2">
            <a:schemeClr val="accent5"/>
          </a:lnRef>
          <a:fillRef idx="0">
            <a:schemeClr val="accent5"/>
          </a:fillRef>
          <a:effectRef idx="1">
            <a:schemeClr val="accent5"/>
          </a:effectRef>
          <a:fontRef idx="minor">
            <a:schemeClr val="tx1"/>
          </a:fontRef>
        </p:style>
      </p:cxnSp>
      <p:sp>
        <p:nvSpPr>
          <p:cNvPr id="61" name="标题 1"/>
          <p:cNvSpPr>
            <a:spLocks noGrp="1"/>
          </p:cNvSpPr>
          <p:nvPr>
            <p:ph type="title"/>
          </p:nvPr>
        </p:nvSpPr>
        <p:spPr>
          <a:xfrm>
            <a:off x="457200" y="274638"/>
            <a:ext cx="8229600" cy="1143000"/>
          </a:xfrm>
        </p:spPr>
        <p:txBody>
          <a:bodyPr>
            <a:normAutofit/>
          </a:bodyPr>
          <a:lstStyle/>
          <a:p>
            <a:r>
              <a:rPr lang="en-US" altLang="zh-CN" sz="2800" dirty="0"/>
              <a:t>1. </a:t>
            </a:r>
            <a:r>
              <a:rPr lang="zh-CN" altLang="en-US" sz="2800" dirty="0"/>
              <a:t>感知机</a:t>
            </a:r>
          </a:p>
        </p:txBody>
      </p:sp>
      <p:sp>
        <p:nvSpPr>
          <p:cNvPr id="62" name="椭圆 61"/>
          <p:cNvSpPr/>
          <p:nvPr/>
        </p:nvSpPr>
        <p:spPr>
          <a:xfrm>
            <a:off x="6968648" y="3950014"/>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cxnSp>
        <p:nvCxnSpPr>
          <p:cNvPr id="63" name="直接连接符 62"/>
          <p:cNvCxnSpPr>
            <a:stCxn id="19" idx="2"/>
            <a:endCxn id="18" idx="1"/>
          </p:cNvCxnSpPr>
          <p:nvPr/>
        </p:nvCxnSpPr>
        <p:spPr>
          <a:xfrm>
            <a:off x="6147792" y="2906928"/>
            <a:ext cx="1393304" cy="1368152"/>
          </a:xfrm>
          <a:prstGeom prst="line">
            <a:avLst/>
          </a:prstGeom>
        </p:spPr>
        <p:style>
          <a:lnRef idx="2">
            <a:schemeClr val="accent5"/>
          </a:lnRef>
          <a:fillRef idx="0">
            <a:schemeClr val="accent5"/>
          </a:fillRef>
          <a:effectRef idx="1">
            <a:schemeClr val="accent5"/>
          </a:effectRef>
          <a:fontRef idx="minor">
            <a:schemeClr val="tx1"/>
          </a:fontRef>
        </p:style>
      </p:cxnSp>
      <p:sp>
        <p:nvSpPr>
          <p:cNvPr id="64" name="内容占位符 2"/>
          <p:cNvSpPr>
            <a:spLocks noGrp="1"/>
          </p:cNvSpPr>
          <p:nvPr>
            <p:ph idx="1"/>
          </p:nvPr>
        </p:nvSpPr>
        <p:spPr>
          <a:xfrm>
            <a:off x="457200" y="1600200"/>
            <a:ext cx="8229600" cy="4525963"/>
          </a:xfrm>
        </p:spPr>
        <p:txBody>
          <a:bodyPr/>
          <a:lstStyle/>
          <a:p>
            <a:r>
              <a:rPr lang="en-US" altLang="zh-CN" dirty="0">
                <a:solidFill>
                  <a:srgbClr val="0000FF"/>
                </a:solidFill>
              </a:rPr>
              <a:t> </a:t>
            </a:r>
            <a:r>
              <a:rPr lang="zh-CN" altLang="en-US" dirty="0">
                <a:solidFill>
                  <a:srgbClr val="0000FF"/>
                </a:solidFill>
              </a:rPr>
              <a:t>多层感知机</a:t>
            </a:r>
            <a:endParaRPr lang="en-US" altLang="zh-CN" dirty="0">
              <a:solidFill>
                <a:srgbClr val="0000FF"/>
              </a:solidFill>
            </a:endParaRPr>
          </a:p>
          <a:p>
            <a:pPr>
              <a:buNone/>
            </a:pPr>
            <a:endParaRPr lang="en-US" altLang="zh-CN" dirty="0"/>
          </a:p>
          <a:p>
            <a:endParaRPr lang="en-US" altLang="zh-CN" dirty="0"/>
          </a:p>
          <a:p>
            <a:endParaRPr lang="zh-CN" altLang="en-US" dirty="0"/>
          </a:p>
        </p:txBody>
      </p:sp>
      <p:cxnSp>
        <p:nvCxnSpPr>
          <p:cNvPr id="21" name="直接箭头连接符 20"/>
          <p:cNvCxnSpPr>
            <a:endCxn id="23" idx="2"/>
          </p:cNvCxnSpPr>
          <p:nvPr/>
        </p:nvCxnSpPr>
        <p:spPr>
          <a:xfrm>
            <a:off x="2142211" y="3149289"/>
            <a:ext cx="877898"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2" name="直接箭头连接符 21"/>
          <p:cNvCxnSpPr>
            <a:endCxn id="33" idx="2"/>
          </p:cNvCxnSpPr>
          <p:nvPr/>
        </p:nvCxnSpPr>
        <p:spPr>
          <a:xfrm flipV="1">
            <a:off x="2111375" y="4081690"/>
            <a:ext cx="932240" cy="1376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23" name="椭圆 22"/>
          <p:cNvSpPr/>
          <p:nvPr/>
        </p:nvSpPr>
        <p:spPr>
          <a:xfrm>
            <a:off x="3020109" y="2954802"/>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24" name="直接箭头连接符 23"/>
          <p:cNvCxnSpPr/>
          <p:nvPr/>
        </p:nvCxnSpPr>
        <p:spPr>
          <a:xfrm flipV="1">
            <a:off x="4560395" y="3626205"/>
            <a:ext cx="651688" cy="188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25" name="TextBox 24"/>
          <p:cNvSpPr txBox="1"/>
          <p:nvPr/>
        </p:nvSpPr>
        <p:spPr>
          <a:xfrm>
            <a:off x="1380693" y="392376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1363925" y="292494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2516053" y="2836600"/>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2460813" y="4077072"/>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2963385" y="2954802"/>
            <a:ext cx="56078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0.5</a:t>
            </a:r>
            <a:endParaRPr lang="zh-CN" altLang="en-US" sz="1600" baseline="-25000" dirty="0">
              <a:latin typeface="Times New Roman" panose="02020603050405020304" pitchFamily="18" charset="0"/>
              <a:cs typeface="Times New Roman" panose="02020603050405020304" pitchFamily="18" charset="0"/>
            </a:endParaRPr>
          </a:p>
        </p:txBody>
      </p:sp>
      <p:sp>
        <p:nvSpPr>
          <p:cNvPr id="33" name="椭圆 32"/>
          <p:cNvSpPr/>
          <p:nvPr/>
        </p:nvSpPr>
        <p:spPr>
          <a:xfrm>
            <a:off x="3043615" y="3887203"/>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38" name="椭圆 37"/>
          <p:cNvSpPr/>
          <p:nvPr/>
        </p:nvSpPr>
        <p:spPr>
          <a:xfrm>
            <a:off x="1754053" y="3900964"/>
            <a:ext cx="388158" cy="38897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39" name="椭圆 38"/>
          <p:cNvSpPr/>
          <p:nvPr/>
        </p:nvSpPr>
        <p:spPr>
          <a:xfrm>
            <a:off x="1754053" y="2968392"/>
            <a:ext cx="388158" cy="38897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solidFill>
                <a:schemeClr val="dk1"/>
              </a:solidFill>
            </a:endParaRPr>
          </a:p>
        </p:txBody>
      </p:sp>
      <p:sp>
        <p:nvSpPr>
          <p:cNvPr id="40" name="椭圆 39"/>
          <p:cNvSpPr/>
          <p:nvPr/>
        </p:nvSpPr>
        <p:spPr>
          <a:xfrm>
            <a:off x="4172237" y="3429782"/>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41" name="直接箭头连接符 40"/>
          <p:cNvCxnSpPr/>
          <p:nvPr/>
        </p:nvCxnSpPr>
        <p:spPr>
          <a:xfrm>
            <a:off x="3423392" y="3140288"/>
            <a:ext cx="748845" cy="48398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2" name="直接箭头连接符 41"/>
          <p:cNvCxnSpPr>
            <a:endCxn id="40" idx="2"/>
          </p:cNvCxnSpPr>
          <p:nvPr/>
        </p:nvCxnSpPr>
        <p:spPr>
          <a:xfrm flipV="1">
            <a:off x="3423392" y="3624269"/>
            <a:ext cx="748845" cy="45742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5" name="直接箭头连接符 44"/>
          <p:cNvCxnSpPr>
            <a:endCxn id="23" idx="2"/>
          </p:cNvCxnSpPr>
          <p:nvPr/>
        </p:nvCxnSpPr>
        <p:spPr>
          <a:xfrm flipV="1">
            <a:off x="2142211" y="3149289"/>
            <a:ext cx="877898" cy="92606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7" name="直接箭头连接符 46"/>
          <p:cNvCxnSpPr>
            <a:endCxn id="33" idx="2"/>
          </p:cNvCxnSpPr>
          <p:nvPr/>
        </p:nvCxnSpPr>
        <p:spPr>
          <a:xfrm>
            <a:off x="2153293" y="3162880"/>
            <a:ext cx="890322" cy="91881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50" name="TextBox 49"/>
          <p:cNvSpPr txBox="1"/>
          <p:nvPr/>
        </p:nvSpPr>
        <p:spPr>
          <a:xfrm>
            <a:off x="2516053" y="320368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2460813" y="363561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2" name="TextBox 51"/>
          <p:cNvSpPr txBox="1"/>
          <p:nvPr/>
        </p:nvSpPr>
        <p:spPr>
          <a:xfrm>
            <a:off x="3602248" y="3007002"/>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3" name="TextBox 52"/>
          <p:cNvSpPr txBox="1"/>
          <p:nvPr/>
        </p:nvSpPr>
        <p:spPr>
          <a:xfrm>
            <a:off x="3637764" y="3818756"/>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4" name="TextBox 53"/>
          <p:cNvSpPr txBox="1"/>
          <p:nvPr/>
        </p:nvSpPr>
        <p:spPr>
          <a:xfrm>
            <a:off x="3020109" y="3923764"/>
            <a:ext cx="57606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1.5</a:t>
            </a:r>
            <a:endParaRPr lang="zh-CN" altLang="en-US" sz="1600" baseline="-25000" dirty="0">
              <a:latin typeface="Times New Roman" panose="02020603050405020304" pitchFamily="18" charset="0"/>
              <a:cs typeface="Times New Roman" panose="02020603050405020304" pitchFamily="18" charset="0"/>
            </a:endParaRPr>
          </a:p>
        </p:txBody>
      </p:sp>
      <p:sp>
        <p:nvSpPr>
          <p:cNvPr id="55" name="TextBox 54"/>
          <p:cNvSpPr txBox="1"/>
          <p:nvPr/>
        </p:nvSpPr>
        <p:spPr>
          <a:xfrm>
            <a:off x="4100229" y="3454992"/>
            <a:ext cx="57606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1.5</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56" name="直接连接符 55"/>
          <p:cNvCxnSpPr/>
          <p:nvPr/>
        </p:nvCxnSpPr>
        <p:spPr>
          <a:xfrm flipH="1">
            <a:off x="6147792" y="3219876"/>
            <a:ext cx="332317" cy="35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58" name="直接连接符 57"/>
          <p:cNvCxnSpPr/>
          <p:nvPr/>
        </p:nvCxnSpPr>
        <p:spPr>
          <a:xfrm flipH="1">
            <a:off x="6300192" y="3372276"/>
            <a:ext cx="332317" cy="35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59" name="直接连接符 58"/>
          <p:cNvCxnSpPr/>
          <p:nvPr/>
        </p:nvCxnSpPr>
        <p:spPr>
          <a:xfrm flipH="1">
            <a:off x="6452592" y="3524676"/>
            <a:ext cx="332317" cy="35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60" name="直接连接符 59"/>
          <p:cNvCxnSpPr/>
          <p:nvPr/>
        </p:nvCxnSpPr>
        <p:spPr>
          <a:xfrm flipH="1">
            <a:off x="6604992" y="3677076"/>
            <a:ext cx="332317" cy="35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66" name="直接连接符 65"/>
          <p:cNvCxnSpPr/>
          <p:nvPr/>
        </p:nvCxnSpPr>
        <p:spPr>
          <a:xfrm flipH="1">
            <a:off x="6757392" y="3829476"/>
            <a:ext cx="332317" cy="35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68" name="直接连接符 67"/>
          <p:cNvCxnSpPr/>
          <p:nvPr/>
        </p:nvCxnSpPr>
        <p:spPr>
          <a:xfrm flipH="1">
            <a:off x="6909792" y="3981876"/>
            <a:ext cx="332317" cy="35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69" name="直接连接符 68"/>
          <p:cNvCxnSpPr/>
          <p:nvPr/>
        </p:nvCxnSpPr>
        <p:spPr>
          <a:xfrm flipH="1">
            <a:off x="7062192" y="4134276"/>
            <a:ext cx="332317" cy="353140"/>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4117953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12" grpId="0" animBg="1"/>
      <p:bldP spid="14" grpId="0" animBg="1"/>
      <p:bldP spid="16" grpId="0"/>
      <p:bldP spid="17" grpId="0"/>
      <p:bldP spid="18" grpId="0"/>
      <p:bldP spid="19" grpId="0"/>
      <p:bldP spid="6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6316960" y="3376334"/>
            <a:ext cx="709888" cy="642072"/>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3</a:t>
            </a:fld>
            <a:endParaRPr lang="zh-CN" altLang="en-US"/>
          </a:p>
        </p:txBody>
      </p:sp>
      <p:cxnSp>
        <p:nvCxnSpPr>
          <p:cNvPr id="7" name="直接箭头连接符 6"/>
          <p:cNvCxnSpPr/>
          <p:nvPr/>
        </p:nvCxnSpPr>
        <p:spPr>
          <a:xfrm>
            <a:off x="6164560" y="4018406"/>
            <a:ext cx="1584176"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9" name="直接箭头连接符 8"/>
          <p:cNvCxnSpPr/>
          <p:nvPr/>
        </p:nvCxnSpPr>
        <p:spPr>
          <a:xfrm flipV="1">
            <a:off x="6316960" y="2722262"/>
            <a:ext cx="0" cy="1448544"/>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1" name="椭圆 10"/>
          <p:cNvSpPr/>
          <p:nvPr/>
        </p:nvSpPr>
        <p:spPr>
          <a:xfrm>
            <a:off x="6246760" y="3948206"/>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椭圆 11"/>
          <p:cNvSpPr/>
          <p:nvPr/>
        </p:nvSpPr>
        <p:spPr>
          <a:xfrm>
            <a:off x="6956648" y="3306134"/>
            <a:ext cx="140400" cy="1404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椭圆 13"/>
          <p:cNvSpPr/>
          <p:nvPr/>
        </p:nvSpPr>
        <p:spPr>
          <a:xfrm>
            <a:off x="6246760" y="3296502"/>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sp>
        <p:nvSpPr>
          <p:cNvPr id="16" name="TextBox 15"/>
          <p:cNvSpPr txBox="1"/>
          <p:nvPr/>
        </p:nvSpPr>
        <p:spPr>
          <a:xfrm>
            <a:off x="6876256" y="4090414"/>
            <a:ext cx="207640" cy="369332"/>
          </a:xfrm>
          <a:prstGeom prst="rect">
            <a:avLst/>
          </a:prstGeom>
          <a:noFill/>
        </p:spPr>
        <p:txBody>
          <a:bodyPr wrap="square" rtlCol="0">
            <a:spAutoFit/>
          </a:bodyPr>
          <a:lstStyle/>
          <a:p>
            <a:r>
              <a:rPr lang="en-US" altLang="zh-CN" dirty="0"/>
              <a:t>1</a:t>
            </a:r>
            <a:endParaRPr lang="zh-CN" altLang="en-US" dirty="0"/>
          </a:p>
        </p:txBody>
      </p:sp>
      <p:sp>
        <p:nvSpPr>
          <p:cNvPr id="17" name="TextBox 16"/>
          <p:cNvSpPr txBox="1"/>
          <p:nvPr/>
        </p:nvSpPr>
        <p:spPr>
          <a:xfrm>
            <a:off x="5929050" y="3182036"/>
            <a:ext cx="207640" cy="369332"/>
          </a:xfrm>
          <a:prstGeom prst="rect">
            <a:avLst/>
          </a:prstGeom>
          <a:noFill/>
        </p:spPr>
        <p:txBody>
          <a:bodyPr wrap="square" rtlCol="0">
            <a:spAutoFit/>
          </a:bodyPr>
          <a:lstStyle/>
          <a:p>
            <a:r>
              <a:rPr lang="en-US" altLang="zh-CN" dirty="0"/>
              <a:t>1</a:t>
            </a:r>
            <a:endParaRPr lang="zh-CN" altLang="en-US" dirty="0"/>
          </a:p>
        </p:txBody>
      </p:sp>
      <p:sp>
        <p:nvSpPr>
          <p:cNvPr id="18" name="TextBox 17"/>
          <p:cNvSpPr txBox="1"/>
          <p:nvPr/>
        </p:nvSpPr>
        <p:spPr>
          <a:xfrm>
            <a:off x="7541096" y="409041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940152" y="253759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20" name="直接连接符 19"/>
          <p:cNvCxnSpPr/>
          <p:nvPr/>
        </p:nvCxnSpPr>
        <p:spPr>
          <a:xfrm>
            <a:off x="5828421" y="3293356"/>
            <a:ext cx="1399929" cy="1359780"/>
          </a:xfrm>
          <a:prstGeom prst="line">
            <a:avLst/>
          </a:prstGeom>
          <a:ln>
            <a:solidFill>
              <a:schemeClr val="tx2">
                <a:lumMod val="60000"/>
                <a:lumOff val="40000"/>
              </a:schemeClr>
            </a:solidFill>
          </a:ln>
        </p:spPr>
        <p:style>
          <a:lnRef idx="2">
            <a:schemeClr val="accent5"/>
          </a:lnRef>
          <a:fillRef idx="0">
            <a:schemeClr val="accent5"/>
          </a:fillRef>
          <a:effectRef idx="1">
            <a:schemeClr val="accent5"/>
          </a:effectRef>
          <a:fontRef idx="minor">
            <a:schemeClr val="tx1"/>
          </a:fontRef>
        </p:style>
      </p:cxnSp>
      <p:sp>
        <p:nvSpPr>
          <p:cNvPr id="61" name="标题 1"/>
          <p:cNvSpPr>
            <a:spLocks noGrp="1"/>
          </p:cNvSpPr>
          <p:nvPr>
            <p:ph type="title"/>
          </p:nvPr>
        </p:nvSpPr>
        <p:spPr>
          <a:xfrm>
            <a:off x="457200" y="274638"/>
            <a:ext cx="8229600" cy="1143000"/>
          </a:xfrm>
        </p:spPr>
        <p:txBody>
          <a:bodyPr>
            <a:normAutofit/>
          </a:bodyPr>
          <a:lstStyle/>
          <a:p>
            <a:r>
              <a:rPr lang="en-US" altLang="zh-CN" sz="2800" dirty="0"/>
              <a:t>1. </a:t>
            </a:r>
            <a:r>
              <a:rPr lang="zh-CN" altLang="en-US" sz="2800" dirty="0"/>
              <a:t>感知机</a:t>
            </a:r>
          </a:p>
        </p:txBody>
      </p:sp>
      <p:sp>
        <p:nvSpPr>
          <p:cNvPr id="62" name="椭圆 61"/>
          <p:cNvSpPr/>
          <p:nvPr/>
        </p:nvSpPr>
        <p:spPr>
          <a:xfrm>
            <a:off x="6968648" y="3950014"/>
            <a:ext cx="140400" cy="140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cxnSp>
        <p:nvCxnSpPr>
          <p:cNvPr id="63" name="直接连接符 62"/>
          <p:cNvCxnSpPr>
            <a:stCxn id="19" idx="2"/>
            <a:endCxn id="18" idx="1"/>
          </p:cNvCxnSpPr>
          <p:nvPr/>
        </p:nvCxnSpPr>
        <p:spPr>
          <a:xfrm>
            <a:off x="6147792" y="2906928"/>
            <a:ext cx="1393304" cy="1368152"/>
          </a:xfrm>
          <a:prstGeom prst="line">
            <a:avLst/>
          </a:prstGeom>
          <a:ln>
            <a:solidFill>
              <a:srgbClr val="C00000"/>
            </a:solidFill>
          </a:ln>
        </p:spPr>
        <p:style>
          <a:lnRef idx="2">
            <a:schemeClr val="accent2"/>
          </a:lnRef>
          <a:fillRef idx="0">
            <a:schemeClr val="accent2"/>
          </a:fillRef>
          <a:effectRef idx="1">
            <a:schemeClr val="accent2"/>
          </a:effectRef>
          <a:fontRef idx="minor">
            <a:schemeClr val="tx1"/>
          </a:fontRef>
        </p:style>
      </p:cxnSp>
      <p:sp>
        <p:nvSpPr>
          <p:cNvPr id="64" name="内容占位符 2"/>
          <p:cNvSpPr>
            <a:spLocks noGrp="1"/>
          </p:cNvSpPr>
          <p:nvPr>
            <p:ph idx="1"/>
          </p:nvPr>
        </p:nvSpPr>
        <p:spPr>
          <a:xfrm>
            <a:off x="457200" y="1600200"/>
            <a:ext cx="8229600" cy="4525963"/>
          </a:xfrm>
        </p:spPr>
        <p:txBody>
          <a:bodyPr/>
          <a:lstStyle/>
          <a:p>
            <a:r>
              <a:rPr lang="en-US" altLang="zh-CN" dirty="0">
                <a:solidFill>
                  <a:srgbClr val="0000FF"/>
                </a:solidFill>
              </a:rPr>
              <a:t>1.4 </a:t>
            </a:r>
            <a:r>
              <a:rPr lang="zh-CN" altLang="en-US" dirty="0">
                <a:solidFill>
                  <a:srgbClr val="0000FF"/>
                </a:solidFill>
              </a:rPr>
              <a:t>多层感知机</a:t>
            </a:r>
            <a:endParaRPr lang="en-US" altLang="zh-CN" dirty="0">
              <a:solidFill>
                <a:srgbClr val="0000FF"/>
              </a:solidFill>
            </a:endParaRPr>
          </a:p>
          <a:p>
            <a:pPr>
              <a:buNone/>
            </a:pPr>
            <a:endParaRPr lang="en-US" altLang="zh-CN" dirty="0"/>
          </a:p>
          <a:p>
            <a:endParaRPr lang="en-US" altLang="zh-CN" dirty="0"/>
          </a:p>
          <a:p>
            <a:endParaRPr lang="zh-CN" altLang="en-US" dirty="0"/>
          </a:p>
        </p:txBody>
      </p:sp>
      <p:cxnSp>
        <p:nvCxnSpPr>
          <p:cNvPr id="21" name="直接箭头连接符 20"/>
          <p:cNvCxnSpPr>
            <a:endCxn id="23" idx="2"/>
          </p:cNvCxnSpPr>
          <p:nvPr/>
        </p:nvCxnSpPr>
        <p:spPr>
          <a:xfrm>
            <a:off x="2142211" y="3149289"/>
            <a:ext cx="877898" cy="0"/>
          </a:xfrm>
          <a:prstGeom prst="straightConnector1">
            <a:avLst/>
          </a:prstGeom>
          <a:ln>
            <a:solidFill>
              <a:schemeClr val="tx2">
                <a:lumMod val="60000"/>
                <a:lumOff val="40000"/>
              </a:schemeClr>
            </a:solidFill>
            <a:tailEnd type="arrow"/>
          </a:ln>
        </p:spPr>
        <p:style>
          <a:lnRef idx="3">
            <a:schemeClr val="accent6"/>
          </a:lnRef>
          <a:fillRef idx="0">
            <a:schemeClr val="accent6"/>
          </a:fillRef>
          <a:effectRef idx="2">
            <a:schemeClr val="accent6"/>
          </a:effectRef>
          <a:fontRef idx="minor">
            <a:schemeClr val="tx1"/>
          </a:fontRef>
        </p:style>
      </p:cxnSp>
      <p:cxnSp>
        <p:nvCxnSpPr>
          <p:cNvPr id="22" name="直接箭头连接符 21"/>
          <p:cNvCxnSpPr>
            <a:endCxn id="33" idx="2"/>
          </p:cNvCxnSpPr>
          <p:nvPr/>
        </p:nvCxnSpPr>
        <p:spPr>
          <a:xfrm flipV="1">
            <a:off x="2111375" y="4081690"/>
            <a:ext cx="932240" cy="13761"/>
          </a:xfrm>
          <a:prstGeom prst="straightConnector1">
            <a:avLst/>
          </a:prstGeom>
          <a:ln>
            <a:solidFill>
              <a:srgbClr val="C00000"/>
            </a:solidFill>
            <a:tailEnd type="arrow"/>
          </a:ln>
        </p:spPr>
        <p:style>
          <a:lnRef idx="3">
            <a:schemeClr val="accent6"/>
          </a:lnRef>
          <a:fillRef idx="0">
            <a:schemeClr val="accent6"/>
          </a:fillRef>
          <a:effectRef idx="2">
            <a:schemeClr val="accent6"/>
          </a:effectRef>
          <a:fontRef idx="minor">
            <a:schemeClr val="tx1"/>
          </a:fontRef>
        </p:style>
      </p:cxnSp>
      <p:sp>
        <p:nvSpPr>
          <p:cNvPr id="23" name="椭圆 22"/>
          <p:cNvSpPr/>
          <p:nvPr/>
        </p:nvSpPr>
        <p:spPr>
          <a:xfrm>
            <a:off x="3020109" y="2954802"/>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24" name="直接箭头连接符 23"/>
          <p:cNvCxnSpPr/>
          <p:nvPr/>
        </p:nvCxnSpPr>
        <p:spPr>
          <a:xfrm flipV="1">
            <a:off x="4560395" y="3626205"/>
            <a:ext cx="651688" cy="188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25" name="TextBox 24"/>
          <p:cNvSpPr txBox="1"/>
          <p:nvPr/>
        </p:nvSpPr>
        <p:spPr>
          <a:xfrm>
            <a:off x="1380693" y="392376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1363925" y="2924944"/>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2516053" y="2836600"/>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2460813" y="4077072"/>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2963385" y="2954802"/>
            <a:ext cx="56078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0.5</a:t>
            </a:r>
            <a:endParaRPr lang="zh-CN" altLang="en-US" sz="1600" baseline="-25000" dirty="0">
              <a:latin typeface="Times New Roman" panose="02020603050405020304" pitchFamily="18" charset="0"/>
              <a:cs typeface="Times New Roman" panose="02020603050405020304" pitchFamily="18" charset="0"/>
            </a:endParaRPr>
          </a:p>
        </p:txBody>
      </p:sp>
      <p:sp>
        <p:nvSpPr>
          <p:cNvPr id="33" name="椭圆 32"/>
          <p:cNvSpPr/>
          <p:nvPr/>
        </p:nvSpPr>
        <p:spPr>
          <a:xfrm>
            <a:off x="3043615" y="3887203"/>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38" name="椭圆 37"/>
          <p:cNvSpPr/>
          <p:nvPr/>
        </p:nvSpPr>
        <p:spPr>
          <a:xfrm>
            <a:off x="1754053" y="3900964"/>
            <a:ext cx="388158" cy="38897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39" name="椭圆 38"/>
          <p:cNvSpPr/>
          <p:nvPr/>
        </p:nvSpPr>
        <p:spPr>
          <a:xfrm>
            <a:off x="1754053" y="2968392"/>
            <a:ext cx="388158" cy="38897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solidFill>
                <a:schemeClr val="dk1"/>
              </a:solidFill>
            </a:endParaRPr>
          </a:p>
        </p:txBody>
      </p:sp>
      <p:sp>
        <p:nvSpPr>
          <p:cNvPr id="40" name="椭圆 39"/>
          <p:cNvSpPr/>
          <p:nvPr/>
        </p:nvSpPr>
        <p:spPr>
          <a:xfrm>
            <a:off x="4172237" y="3429782"/>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41" name="直接箭头连接符 40"/>
          <p:cNvCxnSpPr/>
          <p:nvPr/>
        </p:nvCxnSpPr>
        <p:spPr>
          <a:xfrm>
            <a:off x="3423392" y="3140288"/>
            <a:ext cx="748845" cy="48398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2" name="直接箭头连接符 41"/>
          <p:cNvCxnSpPr>
            <a:endCxn id="40" idx="2"/>
          </p:cNvCxnSpPr>
          <p:nvPr/>
        </p:nvCxnSpPr>
        <p:spPr>
          <a:xfrm flipV="1">
            <a:off x="3423392" y="3624269"/>
            <a:ext cx="748845" cy="45742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5" name="直接箭头连接符 44"/>
          <p:cNvCxnSpPr>
            <a:endCxn id="23" idx="2"/>
          </p:cNvCxnSpPr>
          <p:nvPr/>
        </p:nvCxnSpPr>
        <p:spPr>
          <a:xfrm flipV="1">
            <a:off x="2142211" y="3149289"/>
            <a:ext cx="877898" cy="926063"/>
          </a:xfrm>
          <a:prstGeom prst="straightConnector1">
            <a:avLst/>
          </a:prstGeom>
          <a:ln>
            <a:solidFill>
              <a:schemeClr val="tx2">
                <a:lumMod val="60000"/>
                <a:lumOff val="40000"/>
              </a:schemeClr>
            </a:solidFill>
            <a:tailEnd type="arrow"/>
          </a:ln>
        </p:spPr>
        <p:style>
          <a:lnRef idx="3">
            <a:schemeClr val="accent6"/>
          </a:lnRef>
          <a:fillRef idx="0">
            <a:schemeClr val="accent6"/>
          </a:fillRef>
          <a:effectRef idx="2">
            <a:schemeClr val="accent6"/>
          </a:effectRef>
          <a:fontRef idx="minor">
            <a:schemeClr val="tx1"/>
          </a:fontRef>
        </p:style>
      </p:cxnSp>
      <p:cxnSp>
        <p:nvCxnSpPr>
          <p:cNvPr id="47" name="直接箭头连接符 46"/>
          <p:cNvCxnSpPr>
            <a:endCxn id="33" idx="2"/>
          </p:cNvCxnSpPr>
          <p:nvPr/>
        </p:nvCxnSpPr>
        <p:spPr>
          <a:xfrm>
            <a:off x="2153293" y="3162880"/>
            <a:ext cx="890322" cy="918810"/>
          </a:xfrm>
          <a:prstGeom prst="straightConnector1">
            <a:avLst/>
          </a:prstGeom>
          <a:ln>
            <a:solidFill>
              <a:srgbClr val="C00000"/>
            </a:solidFill>
            <a:tailEnd type="arrow"/>
          </a:ln>
        </p:spPr>
        <p:style>
          <a:lnRef idx="3">
            <a:schemeClr val="accent6"/>
          </a:lnRef>
          <a:fillRef idx="0">
            <a:schemeClr val="accent6"/>
          </a:fillRef>
          <a:effectRef idx="2">
            <a:schemeClr val="accent6"/>
          </a:effectRef>
          <a:fontRef idx="minor">
            <a:schemeClr val="tx1"/>
          </a:fontRef>
        </p:style>
      </p:cxnSp>
      <p:sp>
        <p:nvSpPr>
          <p:cNvPr id="50" name="TextBox 49"/>
          <p:cNvSpPr txBox="1"/>
          <p:nvPr/>
        </p:nvSpPr>
        <p:spPr>
          <a:xfrm>
            <a:off x="2516053" y="320368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2460813" y="3635614"/>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2" name="TextBox 51"/>
          <p:cNvSpPr txBox="1"/>
          <p:nvPr/>
        </p:nvSpPr>
        <p:spPr>
          <a:xfrm>
            <a:off x="3602248" y="3007002"/>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3" name="TextBox 52"/>
          <p:cNvSpPr txBox="1"/>
          <p:nvPr/>
        </p:nvSpPr>
        <p:spPr>
          <a:xfrm>
            <a:off x="3637764" y="3818756"/>
            <a:ext cx="41528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4" name="TextBox 53"/>
          <p:cNvSpPr txBox="1"/>
          <p:nvPr/>
        </p:nvSpPr>
        <p:spPr>
          <a:xfrm>
            <a:off x="3020109" y="3923764"/>
            <a:ext cx="57606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1.5</a:t>
            </a:r>
            <a:endParaRPr lang="zh-CN" altLang="en-US" sz="1600" baseline="-25000" dirty="0">
              <a:latin typeface="Times New Roman" panose="02020603050405020304" pitchFamily="18" charset="0"/>
              <a:cs typeface="Times New Roman" panose="02020603050405020304" pitchFamily="18" charset="0"/>
            </a:endParaRPr>
          </a:p>
        </p:txBody>
      </p:sp>
      <p:sp>
        <p:nvSpPr>
          <p:cNvPr id="55" name="TextBox 54"/>
          <p:cNvSpPr txBox="1"/>
          <p:nvPr/>
        </p:nvSpPr>
        <p:spPr>
          <a:xfrm>
            <a:off x="4100229" y="3454992"/>
            <a:ext cx="57606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1.5</a:t>
            </a:r>
            <a:endParaRPr lang="zh-CN" altLang="en-US" sz="16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49322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4</a:t>
            </a:fld>
            <a:endParaRPr lang="zh-CN" altLang="en-US"/>
          </a:p>
        </p:txBody>
      </p:sp>
      <p:pic>
        <p:nvPicPr>
          <p:cNvPr id="324610" name="Picture 2" descr="c:\users\wu pro\appdata\roaming\360se6\User Data\temp\simple2_data.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183113"/>
            <a:ext cx="1800200" cy="1758055"/>
          </a:xfrm>
          <a:prstGeom prst="rect">
            <a:avLst/>
          </a:prstGeom>
          <a:noFill/>
          <a:extLst>
            <a:ext uri="{909E8E84-426E-40DD-AFC4-6F175D3DCCD1}">
              <a14:hiddenFill xmlns:a14="http://schemas.microsoft.com/office/drawing/2010/main">
                <a:solidFill>
                  <a:srgbClr val="FFFFFF"/>
                </a:solidFill>
              </a14:hiddenFill>
            </a:ext>
          </a:extLst>
        </p:spPr>
      </p:pic>
      <p:pic>
        <p:nvPicPr>
          <p:cNvPr id="324612" name="Picture 4" descr="c:\users\wu pro\appdata\roaming\360se6\User Data\temp\simple2_linea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8157" y="2319017"/>
            <a:ext cx="1800200" cy="1758055"/>
          </a:xfrm>
          <a:prstGeom prst="rect">
            <a:avLst/>
          </a:prstGeom>
          <a:noFill/>
          <a:extLst>
            <a:ext uri="{909E8E84-426E-40DD-AFC4-6F175D3DCCD1}">
              <a14:hiddenFill xmlns:a14="http://schemas.microsoft.com/office/drawing/2010/main">
                <a:solidFill>
                  <a:srgbClr val="FFFFFF"/>
                </a:solidFill>
              </a14:hiddenFill>
            </a:ext>
          </a:extLst>
        </p:spPr>
      </p:pic>
      <p:sp>
        <p:nvSpPr>
          <p:cNvPr id="10" name="标题 1"/>
          <p:cNvSpPr>
            <a:spLocks noGrp="1"/>
          </p:cNvSpPr>
          <p:nvPr>
            <p:ph type="title"/>
          </p:nvPr>
        </p:nvSpPr>
        <p:spPr>
          <a:xfrm>
            <a:off x="457200" y="274638"/>
            <a:ext cx="8229600" cy="1143000"/>
          </a:xfrm>
        </p:spPr>
        <p:txBody>
          <a:bodyPr>
            <a:normAutofit/>
          </a:bodyPr>
          <a:lstStyle/>
          <a:p>
            <a:r>
              <a:rPr lang="en-US" altLang="zh-CN" sz="2800" dirty="0"/>
              <a:t>1. </a:t>
            </a:r>
            <a:r>
              <a:rPr lang="zh-CN" altLang="en-US" sz="2800" dirty="0"/>
              <a:t>感知机</a:t>
            </a:r>
          </a:p>
        </p:txBody>
      </p:sp>
      <p:pic>
        <p:nvPicPr>
          <p:cNvPr id="12" name="Picture 8" descr="c:\users\wu pro\appdata\roaming\360se6\User Data\temp\simple2_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20272" y="4687581"/>
            <a:ext cx="1808085" cy="1765755"/>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直接箭头连接符 12"/>
          <p:cNvCxnSpPr/>
          <p:nvPr/>
        </p:nvCxnSpPr>
        <p:spPr>
          <a:xfrm>
            <a:off x="3700583" y="2752320"/>
            <a:ext cx="804828" cy="42561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4" name="直接箭头连接符 13"/>
          <p:cNvCxnSpPr/>
          <p:nvPr/>
        </p:nvCxnSpPr>
        <p:spPr>
          <a:xfrm flipV="1">
            <a:off x="3700583" y="3328384"/>
            <a:ext cx="807709" cy="43204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5" name="椭圆 14"/>
          <p:cNvSpPr/>
          <p:nvPr/>
        </p:nvSpPr>
        <p:spPr>
          <a:xfrm>
            <a:off x="4480423" y="3056836"/>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16" name="直接箭头连接符 15"/>
          <p:cNvCxnSpPr/>
          <p:nvPr/>
        </p:nvCxnSpPr>
        <p:spPr>
          <a:xfrm flipV="1">
            <a:off x="4868581" y="3256376"/>
            <a:ext cx="567515" cy="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7" name="TextBox 16"/>
          <p:cNvSpPr txBox="1"/>
          <p:nvPr/>
        </p:nvSpPr>
        <p:spPr>
          <a:xfrm>
            <a:off x="3389123" y="361641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360029" y="2492896"/>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164832" y="2824328"/>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endParaRPr lang="zh-CN" altLang="en-US" baseline="-25000" dirty="0">
              <a:latin typeface="Times New Roman" panose="02020603050405020304" pitchFamily="18" charset="0"/>
              <a:cs typeface="Times New Roman" panose="02020603050405020304" pitchFamily="18" charset="0"/>
            </a:endParaRPr>
          </a:p>
        </p:txBody>
      </p:sp>
      <p:sp>
        <p:nvSpPr>
          <p:cNvPr id="25" name="内容占位符 2"/>
          <p:cNvSpPr>
            <a:spLocks noGrp="1"/>
          </p:cNvSpPr>
          <p:nvPr>
            <p:ph idx="1"/>
          </p:nvPr>
        </p:nvSpPr>
        <p:spPr>
          <a:xfrm>
            <a:off x="457200" y="1600200"/>
            <a:ext cx="8229600" cy="4525963"/>
          </a:xfrm>
        </p:spPr>
        <p:txBody>
          <a:bodyPr/>
          <a:lstStyle/>
          <a:p>
            <a:r>
              <a:rPr lang="zh-CN" altLang="en-US" dirty="0">
                <a:solidFill>
                  <a:srgbClr val="0000FF"/>
                </a:solidFill>
              </a:rPr>
              <a:t>多层感知机</a:t>
            </a:r>
            <a:endParaRPr lang="en-US" altLang="zh-CN" dirty="0">
              <a:solidFill>
                <a:srgbClr val="0000FF"/>
              </a:solidFill>
            </a:endParaRPr>
          </a:p>
          <a:p>
            <a:pPr>
              <a:buNone/>
            </a:pPr>
            <a:endParaRPr lang="en-US" altLang="zh-CN" dirty="0"/>
          </a:p>
          <a:p>
            <a:endParaRPr lang="en-US" altLang="zh-CN" dirty="0"/>
          </a:p>
          <a:p>
            <a:endParaRPr lang="zh-CN" altLang="en-US" dirty="0"/>
          </a:p>
        </p:txBody>
      </p:sp>
      <p:cxnSp>
        <p:nvCxnSpPr>
          <p:cNvPr id="50" name="直接箭头连接符 49"/>
          <p:cNvCxnSpPr>
            <a:endCxn id="57" idx="2"/>
          </p:cNvCxnSpPr>
          <p:nvPr/>
        </p:nvCxnSpPr>
        <p:spPr>
          <a:xfrm>
            <a:off x="3257893" y="5272648"/>
            <a:ext cx="836764" cy="7903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51" name="直接箭头连接符 50"/>
          <p:cNvCxnSpPr>
            <a:stCxn id="61" idx="6"/>
          </p:cNvCxnSpPr>
          <p:nvPr/>
        </p:nvCxnSpPr>
        <p:spPr>
          <a:xfrm flipV="1">
            <a:off x="3252676" y="4754078"/>
            <a:ext cx="841981" cy="51857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52" name="椭圆 51"/>
          <p:cNvSpPr/>
          <p:nvPr/>
        </p:nvSpPr>
        <p:spPr>
          <a:xfrm>
            <a:off x="4094657" y="4581128"/>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53" name="直接箭头连接符 52"/>
          <p:cNvCxnSpPr/>
          <p:nvPr/>
        </p:nvCxnSpPr>
        <p:spPr>
          <a:xfrm flipV="1">
            <a:off x="6380749" y="5560632"/>
            <a:ext cx="567515" cy="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54" name="TextBox 53"/>
          <p:cNvSpPr txBox="1"/>
          <p:nvPr/>
        </p:nvSpPr>
        <p:spPr>
          <a:xfrm>
            <a:off x="2656878" y="5920672"/>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55" name="TextBox 54"/>
          <p:cNvSpPr txBox="1"/>
          <p:nvPr/>
        </p:nvSpPr>
        <p:spPr>
          <a:xfrm>
            <a:off x="2627784" y="4797152"/>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56" name="TextBox 55"/>
          <p:cNvSpPr txBox="1"/>
          <p:nvPr/>
        </p:nvSpPr>
        <p:spPr>
          <a:xfrm>
            <a:off x="6456866" y="5112863"/>
            <a:ext cx="41528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endParaRPr lang="zh-CN" altLang="en-US" baseline="-25000" dirty="0">
              <a:latin typeface="Times New Roman" panose="02020603050405020304" pitchFamily="18" charset="0"/>
              <a:cs typeface="Times New Roman" panose="02020603050405020304" pitchFamily="18" charset="0"/>
            </a:endParaRPr>
          </a:p>
        </p:txBody>
      </p:sp>
      <p:sp>
        <p:nvSpPr>
          <p:cNvPr id="57" name="椭圆 56"/>
          <p:cNvSpPr/>
          <p:nvPr/>
        </p:nvSpPr>
        <p:spPr>
          <a:xfrm>
            <a:off x="4094657" y="5157192"/>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58" name="椭圆 57"/>
          <p:cNvSpPr/>
          <p:nvPr/>
        </p:nvSpPr>
        <p:spPr>
          <a:xfrm>
            <a:off x="4094657" y="5716364"/>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59" name="椭圆 58"/>
          <p:cNvSpPr/>
          <p:nvPr/>
        </p:nvSpPr>
        <p:spPr>
          <a:xfrm>
            <a:off x="4094657" y="6290004"/>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60" name="椭圆 59"/>
          <p:cNvSpPr/>
          <p:nvPr/>
        </p:nvSpPr>
        <p:spPr>
          <a:xfrm>
            <a:off x="5992591" y="5366805"/>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61" name="椭圆 60"/>
          <p:cNvSpPr/>
          <p:nvPr/>
        </p:nvSpPr>
        <p:spPr>
          <a:xfrm>
            <a:off x="2864518" y="5078161"/>
            <a:ext cx="388158" cy="38897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solidFill>
                <a:schemeClr val="dk1"/>
              </a:solidFill>
            </a:endParaRPr>
          </a:p>
        </p:txBody>
      </p:sp>
      <p:sp>
        <p:nvSpPr>
          <p:cNvPr id="62" name="椭圆 61"/>
          <p:cNvSpPr/>
          <p:nvPr/>
        </p:nvSpPr>
        <p:spPr>
          <a:xfrm>
            <a:off x="2880960" y="5755779"/>
            <a:ext cx="388158" cy="38897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solidFill>
                <a:schemeClr val="dk1"/>
              </a:solidFill>
            </a:endParaRPr>
          </a:p>
        </p:txBody>
      </p:sp>
      <p:cxnSp>
        <p:nvCxnSpPr>
          <p:cNvPr id="63" name="直接箭头连接符 62"/>
          <p:cNvCxnSpPr>
            <a:endCxn id="58" idx="2"/>
          </p:cNvCxnSpPr>
          <p:nvPr/>
        </p:nvCxnSpPr>
        <p:spPr>
          <a:xfrm>
            <a:off x="3276022" y="5272648"/>
            <a:ext cx="818635" cy="63820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4" name="直接箭头连接符 63"/>
          <p:cNvCxnSpPr>
            <a:endCxn id="59" idx="2"/>
          </p:cNvCxnSpPr>
          <p:nvPr/>
        </p:nvCxnSpPr>
        <p:spPr>
          <a:xfrm>
            <a:off x="3241825" y="5236994"/>
            <a:ext cx="852832" cy="1247497"/>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5" name="直接箭头连接符 64"/>
          <p:cNvCxnSpPr>
            <a:endCxn id="52" idx="2"/>
          </p:cNvCxnSpPr>
          <p:nvPr/>
        </p:nvCxnSpPr>
        <p:spPr>
          <a:xfrm flipV="1">
            <a:off x="3269118" y="4775615"/>
            <a:ext cx="825539" cy="120169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6" name="直接箭头连接符 65"/>
          <p:cNvCxnSpPr>
            <a:stCxn id="62" idx="6"/>
            <a:endCxn id="57" idx="2"/>
          </p:cNvCxnSpPr>
          <p:nvPr/>
        </p:nvCxnSpPr>
        <p:spPr>
          <a:xfrm flipV="1">
            <a:off x="3269118" y="5351679"/>
            <a:ext cx="825539" cy="598587"/>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7" name="直接箭头连接符 66"/>
          <p:cNvCxnSpPr>
            <a:stCxn id="62" idx="6"/>
            <a:endCxn id="58" idx="2"/>
          </p:cNvCxnSpPr>
          <p:nvPr/>
        </p:nvCxnSpPr>
        <p:spPr>
          <a:xfrm flipV="1">
            <a:off x="3269118" y="5910851"/>
            <a:ext cx="825539" cy="39415"/>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8" name="直接箭头连接符 67"/>
          <p:cNvCxnSpPr>
            <a:endCxn id="59" idx="2"/>
          </p:cNvCxnSpPr>
          <p:nvPr/>
        </p:nvCxnSpPr>
        <p:spPr>
          <a:xfrm>
            <a:off x="3276022" y="5960088"/>
            <a:ext cx="818635" cy="52440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69" name="直接箭头连接符 68"/>
          <p:cNvCxnSpPr>
            <a:stCxn id="52" idx="6"/>
            <a:endCxn id="73" idx="2"/>
          </p:cNvCxnSpPr>
          <p:nvPr/>
        </p:nvCxnSpPr>
        <p:spPr>
          <a:xfrm>
            <a:off x="4482815" y="4775615"/>
            <a:ext cx="449225" cy="600845"/>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0" name="直接箭头连接符 69"/>
          <p:cNvCxnSpPr>
            <a:stCxn id="73" idx="6"/>
            <a:endCxn id="60" idx="2"/>
          </p:cNvCxnSpPr>
          <p:nvPr/>
        </p:nvCxnSpPr>
        <p:spPr>
          <a:xfrm>
            <a:off x="5320198" y="5376460"/>
            <a:ext cx="672393" cy="18483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1" name="直接箭头连接符 70"/>
          <p:cNvCxnSpPr>
            <a:endCxn id="60" idx="2"/>
          </p:cNvCxnSpPr>
          <p:nvPr/>
        </p:nvCxnSpPr>
        <p:spPr>
          <a:xfrm flipV="1">
            <a:off x="5320198" y="5561292"/>
            <a:ext cx="672393" cy="35938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2" name="直接箭头连接符 71"/>
          <p:cNvCxnSpPr>
            <a:stCxn id="59" idx="6"/>
            <a:endCxn id="74" idx="2"/>
          </p:cNvCxnSpPr>
          <p:nvPr/>
        </p:nvCxnSpPr>
        <p:spPr>
          <a:xfrm flipV="1">
            <a:off x="4482815" y="5930558"/>
            <a:ext cx="449225" cy="55393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73" name="椭圆 72"/>
          <p:cNvSpPr/>
          <p:nvPr/>
        </p:nvSpPr>
        <p:spPr>
          <a:xfrm>
            <a:off x="4932040" y="5181973"/>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74" name="椭圆 73"/>
          <p:cNvSpPr/>
          <p:nvPr/>
        </p:nvSpPr>
        <p:spPr>
          <a:xfrm>
            <a:off x="4932040" y="5736071"/>
            <a:ext cx="388158" cy="38897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cxnSp>
        <p:nvCxnSpPr>
          <p:cNvPr id="75" name="直接箭头连接符 74"/>
          <p:cNvCxnSpPr>
            <a:stCxn id="58" idx="6"/>
            <a:endCxn id="73" idx="2"/>
          </p:cNvCxnSpPr>
          <p:nvPr/>
        </p:nvCxnSpPr>
        <p:spPr>
          <a:xfrm flipV="1">
            <a:off x="4482815" y="5376460"/>
            <a:ext cx="449225" cy="53439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6" name="直接箭头连接符 75"/>
          <p:cNvCxnSpPr>
            <a:endCxn id="73" idx="2"/>
          </p:cNvCxnSpPr>
          <p:nvPr/>
        </p:nvCxnSpPr>
        <p:spPr>
          <a:xfrm flipV="1">
            <a:off x="4482815" y="5376460"/>
            <a:ext cx="449225" cy="110803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7" name="直接箭头连接符 76"/>
          <p:cNvCxnSpPr>
            <a:endCxn id="73" idx="2"/>
          </p:cNvCxnSpPr>
          <p:nvPr/>
        </p:nvCxnSpPr>
        <p:spPr>
          <a:xfrm>
            <a:off x="4454392" y="5338635"/>
            <a:ext cx="477648" cy="37825"/>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8" name="直接箭头连接符 77"/>
          <p:cNvCxnSpPr>
            <a:endCxn id="74" idx="2"/>
          </p:cNvCxnSpPr>
          <p:nvPr/>
        </p:nvCxnSpPr>
        <p:spPr>
          <a:xfrm>
            <a:off x="4454392" y="5331976"/>
            <a:ext cx="477648" cy="59858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9" name="直接箭头连接符 78"/>
          <p:cNvCxnSpPr>
            <a:endCxn id="74" idx="2"/>
          </p:cNvCxnSpPr>
          <p:nvPr/>
        </p:nvCxnSpPr>
        <p:spPr>
          <a:xfrm>
            <a:off x="4486762" y="4792524"/>
            <a:ext cx="445278" cy="1138034"/>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80" name="直接箭头连接符 79"/>
          <p:cNvCxnSpPr>
            <a:endCxn id="74" idx="2"/>
          </p:cNvCxnSpPr>
          <p:nvPr/>
        </p:nvCxnSpPr>
        <p:spPr>
          <a:xfrm>
            <a:off x="4486762" y="5920672"/>
            <a:ext cx="445278" cy="988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0369749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pPr marL="457200" indent="-457200"/>
            <a:r>
              <a:rPr lang="en-US" altLang="zh-CN" b="0" dirty="0">
                <a:solidFill>
                  <a:srgbClr val="FF0000"/>
                </a:solidFill>
                <a:latin typeface="华文中宋" panose="02010600040101010101" pitchFamily="2" charset="-122"/>
                <a:ea typeface="华文中宋" panose="02010600040101010101" pitchFamily="2" charset="-122"/>
              </a:rPr>
              <a:t>2.2</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软间隔最大化</a:t>
            </a:r>
            <a:endParaRPr lang="en-US" altLang="zh-CN" b="0" dirty="0">
              <a:latin typeface="华文中宋" panose="02010600040101010101" pitchFamily="2" charset="-122"/>
              <a:ea typeface="华文中宋" panose="02010600040101010101" pitchFamily="2" charset="-122"/>
            </a:endParaRPr>
          </a:p>
          <a:p>
            <a:pPr marL="457200" indent="-457200"/>
            <a:r>
              <a:rPr lang="en-US" altLang="zh-CN" b="0" dirty="0">
                <a:solidFill>
                  <a:srgbClr val="FF0000"/>
                </a:solidFill>
                <a:latin typeface="华文中宋" panose="02010600040101010101" pitchFamily="2" charset="-122"/>
                <a:ea typeface="华文中宋" panose="02010600040101010101" pitchFamily="2" charset="-122"/>
              </a:rPr>
              <a:t>2.3</a:t>
            </a:r>
            <a:r>
              <a:rPr lang="en-US" altLang="zh-CN" b="0" dirty="0">
                <a:latin typeface="华文中宋" panose="02010600040101010101" pitchFamily="2" charset="-122"/>
                <a:ea typeface="华文中宋" panose="02010600040101010101" pitchFamily="2" charset="-122"/>
              </a:rPr>
              <a:t> </a:t>
            </a:r>
            <a:r>
              <a:rPr lang="zh-CN" altLang="en-US" b="0" dirty="0">
                <a:solidFill>
                  <a:srgbClr val="0000FF"/>
                </a:solidFill>
                <a:latin typeface="华文中宋" panose="02010600040101010101" pitchFamily="2" charset="-122"/>
                <a:ea typeface="华文中宋" panose="02010600040101010101" pitchFamily="2" charset="-122"/>
              </a:rPr>
              <a:t>序列最小优化算法</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r>
              <a:rPr lang="en-US" altLang="zh-CN" b="0" dirty="0">
                <a:solidFill>
                  <a:srgbClr val="FF0000"/>
                </a:solidFill>
                <a:latin typeface="华文中宋" panose="02010600040101010101" pitchFamily="2" charset="-122"/>
                <a:ea typeface="华文中宋" panose="02010600040101010101" pitchFamily="2" charset="-122"/>
              </a:rPr>
              <a:t>2.4</a:t>
            </a:r>
            <a:r>
              <a:rPr lang="en-US" altLang="zh-CN" b="0" dirty="0">
                <a:latin typeface="华文中宋" panose="02010600040101010101" pitchFamily="2" charset="-122"/>
                <a:ea typeface="华文中宋" panose="02010600040101010101" pitchFamily="2" charset="-122"/>
              </a:rPr>
              <a:t> </a:t>
            </a:r>
            <a:r>
              <a:rPr lang="en-US" altLang="zh-CN" b="0" dirty="0">
                <a:solidFill>
                  <a:srgbClr val="FF0000"/>
                </a:solidFill>
                <a:latin typeface="华文中宋" panose="02010600040101010101" pitchFamily="2" charset="-122"/>
                <a:ea typeface="华文中宋" panose="02010600040101010101" pitchFamily="2" charset="-122"/>
              </a:rPr>
              <a:t>SVM</a:t>
            </a:r>
            <a:r>
              <a:rPr lang="zh-CN" altLang="en-US" b="0" dirty="0">
                <a:solidFill>
                  <a:srgbClr val="FF0000"/>
                </a:solidFill>
                <a:latin typeface="华文中宋" panose="02010600040101010101" pitchFamily="2" charset="-122"/>
                <a:ea typeface="华文中宋" panose="02010600040101010101" pitchFamily="2" charset="-122"/>
              </a:rPr>
              <a:t>的损失函数解释</a:t>
            </a:r>
            <a:endParaRPr lang="en-US" altLang="zh-CN" b="0" dirty="0">
              <a:solidFill>
                <a:srgbClr val="FF0000"/>
              </a:solidFill>
              <a:latin typeface="华文中宋" panose="02010600040101010101" pitchFamily="2" charset="-122"/>
              <a:ea typeface="华文中宋" panose="02010600040101010101" pitchFamily="2" charset="-122"/>
            </a:endParaRPr>
          </a:p>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5</a:t>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6</a:t>
            </a:fld>
            <a:endParaRPr lang="zh-CN" altLang="en-US"/>
          </a:p>
        </p:txBody>
      </p:sp>
      <p:cxnSp>
        <p:nvCxnSpPr>
          <p:cNvPr id="7" name="直接箭头连接符 6"/>
          <p:cNvCxnSpPr/>
          <p:nvPr/>
        </p:nvCxnSpPr>
        <p:spPr>
          <a:xfrm>
            <a:off x="539552" y="4653136"/>
            <a:ext cx="266429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直接箭头连接符 8"/>
          <p:cNvCxnSpPr/>
          <p:nvPr/>
        </p:nvCxnSpPr>
        <p:spPr>
          <a:xfrm flipV="1">
            <a:off x="827584" y="2276872"/>
            <a:ext cx="0" cy="295232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矩形 9"/>
          <p:cNvSpPr/>
          <p:nvPr/>
        </p:nvSpPr>
        <p:spPr>
          <a:xfrm>
            <a:off x="1331640" y="3933056"/>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1" name="矩形 10"/>
          <p:cNvSpPr/>
          <p:nvPr/>
        </p:nvSpPr>
        <p:spPr>
          <a:xfrm>
            <a:off x="2123728" y="3512041"/>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2" name="矩形 11"/>
          <p:cNvSpPr/>
          <p:nvPr/>
        </p:nvSpPr>
        <p:spPr>
          <a:xfrm>
            <a:off x="679406" y="400506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3" name="矩形 12"/>
          <p:cNvSpPr/>
          <p:nvPr/>
        </p:nvSpPr>
        <p:spPr>
          <a:xfrm>
            <a:off x="971600" y="378904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4" name="矩形 13"/>
          <p:cNvSpPr/>
          <p:nvPr/>
        </p:nvSpPr>
        <p:spPr>
          <a:xfrm>
            <a:off x="1716832" y="4390256"/>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5" name="矩形 14"/>
          <p:cNvSpPr/>
          <p:nvPr/>
        </p:nvSpPr>
        <p:spPr>
          <a:xfrm>
            <a:off x="1543502"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6" name="矩形 15"/>
          <p:cNvSpPr/>
          <p:nvPr/>
        </p:nvSpPr>
        <p:spPr>
          <a:xfrm>
            <a:off x="1255470"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7" name="矩形 16"/>
          <p:cNvSpPr/>
          <p:nvPr/>
        </p:nvSpPr>
        <p:spPr>
          <a:xfrm>
            <a:off x="1111454" y="41490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8" name="矩形 17"/>
          <p:cNvSpPr/>
          <p:nvPr/>
        </p:nvSpPr>
        <p:spPr>
          <a:xfrm>
            <a:off x="1255470" y="472514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9" name="矩形 18"/>
          <p:cNvSpPr/>
          <p:nvPr/>
        </p:nvSpPr>
        <p:spPr>
          <a:xfrm>
            <a:off x="2411760" y="3212976"/>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0" name="矩形 19"/>
          <p:cNvSpPr/>
          <p:nvPr/>
        </p:nvSpPr>
        <p:spPr>
          <a:xfrm>
            <a:off x="2267744" y="34290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1" name="矩形 20"/>
          <p:cNvSpPr/>
          <p:nvPr/>
        </p:nvSpPr>
        <p:spPr>
          <a:xfrm>
            <a:off x="2436912" y="38862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2" name="矩形 21"/>
          <p:cNvSpPr/>
          <p:nvPr/>
        </p:nvSpPr>
        <p:spPr>
          <a:xfrm>
            <a:off x="2771800" y="378904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3" name="矩形 22"/>
          <p:cNvSpPr/>
          <p:nvPr/>
        </p:nvSpPr>
        <p:spPr>
          <a:xfrm>
            <a:off x="2483768" y="34290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4" name="矩形 23"/>
          <p:cNvSpPr/>
          <p:nvPr/>
        </p:nvSpPr>
        <p:spPr>
          <a:xfrm>
            <a:off x="2699792" y="3573016"/>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5" name="矩形 24"/>
          <p:cNvSpPr/>
          <p:nvPr/>
        </p:nvSpPr>
        <p:spPr>
          <a:xfrm>
            <a:off x="1835696" y="2924944"/>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6" name="矩形 25"/>
          <p:cNvSpPr/>
          <p:nvPr/>
        </p:nvSpPr>
        <p:spPr>
          <a:xfrm>
            <a:off x="2123728" y="3079993"/>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7" name="矩形 26"/>
          <p:cNvSpPr/>
          <p:nvPr/>
        </p:nvSpPr>
        <p:spPr>
          <a:xfrm>
            <a:off x="2339752" y="3224009"/>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8" name="矩形 27"/>
          <p:cNvSpPr/>
          <p:nvPr/>
        </p:nvSpPr>
        <p:spPr>
          <a:xfrm>
            <a:off x="2564160" y="2780928"/>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29" name="矩形 28"/>
          <p:cNvSpPr/>
          <p:nvPr/>
        </p:nvSpPr>
        <p:spPr>
          <a:xfrm>
            <a:off x="2420144" y="299695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30" name="矩形 29"/>
          <p:cNvSpPr/>
          <p:nvPr/>
        </p:nvSpPr>
        <p:spPr>
          <a:xfrm>
            <a:off x="2636168" y="299695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31" name="矩形 30"/>
          <p:cNvSpPr/>
          <p:nvPr/>
        </p:nvSpPr>
        <p:spPr>
          <a:xfrm>
            <a:off x="2852192" y="3140968"/>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32" name="矩形 31"/>
          <p:cNvSpPr/>
          <p:nvPr/>
        </p:nvSpPr>
        <p:spPr>
          <a:xfrm>
            <a:off x="1183462" y="41490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33" name="矩形 32"/>
          <p:cNvSpPr/>
          <p:nvPr/>
        </p:nvSpPr>
        <p:spPr>
          <a:xfrm>
            <a:off x="827584" y="4077072"/>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34" name="矩形 33"/>
          <p:cNvSpPr/>
          <p:nvPr/>
        </p:nvSpPr>
        <p:spPr>
          <a:xfrm>
            <a:off x="1428800" y="46062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35" name="矩形 34"/>
          <p:cNvSpPr/>
          <p:nvPr/>
        </p:nvSpPr>
        <p:spPr>
          <a:xfrm>
            <a:off x="1255470" y="458112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36" name="矩形 35"/>
          <p:cNvSpPr/>
          <p:nvPr/>
        </p:nvSpPr>
        <p:spPr>
          <a:xfrm>
            <a:off x="967438" y="458112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37" name="矩形 36"/>
          <p:cNvSpPr/>
          <p:nvPr/>
        </p:nvSpPr>
        <p:spPr>
          <a:xfrm>
            <a:off x="823422"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38" name="矩形 37"/>
          <p:cNvSpPr/>
          <p:nvPr/>
        </p:nvSpPr>
        <p:spPr>
          <a:xfrm>
            <a:off x="967438" y="494116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cxnSp>
        <p:nvCxnSpPr>
          <p:cNvPr id="42" name="直接连接符 41"/>
          <p:cNvCxnSpPr/>
          <p:nvPr/>
        </p:nvCxnSpPr>
        <p:spPr>
          <a:xfrm>
            <a:off x="1403648" y="2204864"/>
            <a:ext cx="1224136" cy="3456384"/>
          </a:xfrm>
          <a:prstGeom prst="line">
            <a:avLst/>
          </a:prstGeom>
        </p:spPr>
        <p:style>
          <a:lnRef idx="3">
            <a:schemeClr val="accent2"/>
          </a:lnRef>
          <a:fillRef idx="0">
            <a:schemeClr val="accent2"/>
          </a:fillRef>
          <a:effectRef idx="2">
            <a:schemeClr val="accent2"/>
          </a:effectRef>
          <a:fontRef idx="minor">
            <a:schemeClr val="tx1"/>
          </a:fontRef>
        </p:style>
      </p:cxnSp>
      <p:cxnSp>
        <p:nvCxnSpPr>
          <p:cNvPr id="51" name="直接连接符 50"/>
          <p:cNvCxnSpPr/>
          <p:nvPr/>
        </p:nvCxnSpPr>
        <p:spPr>
          <a:xfrm>
            <a:off x="1556048" y="2132856"/>
            <a:ext cx="1224136" cy="345638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52" name="直接连接符 51"/>
          <p:cNvCxnSpPr/>
          <p:nvPr/>
        </p:nvCxnSpPr>
        <p:spPr>
          <a:xfrm>
            <a:off x="1259632" y="2276872"/>
            <a:ext cx="1224136" cy="345638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53" name="直接箭头连接符 52"/>
          <p:cNvCxnSpPr/>
          <p:nvPr/>
        </p:nvCxnSpPr>
        <p:spPr>
          <a:xfrm>
            <a:off x="3491880" y="4653136"/>
            <a:ext cx="266429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4" name="直接箭头连接符 53"/>
          <p:cNvCxnSpPr/>
          <p:nvPr/>
        </p:nvCxnSpPr>
        <p:spPr>
          <a:xfrm flipV="1">
            <a:off x="3779912" y="2276872"/>
            <a:ext cx="0" cy="295232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5" name="矩形 54"/>
          <p:cNvSpPr/>
          <p:nvPr/>
        </p:nvSpPr>
        <p:spPr>
          <a:xfrm>
            <a:off x="4283968" y="3933056"/>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56" name="矩形 55"/>
          <p:cNvSpPr/>
          <p:nvPr/>
        </p:nvSpPr>
        <p:spPr>
          <a:xfrm>
            <a:off x="5076056" y="3512041"/>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57" name="矩形 56"/>
          <p:cNvSpPr/>
          <p:nvPr/>
        </p:nvSpPr>
        <p:spPr>
          <a:xfrm>
            <a:off x="3631734" y="400506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58" name="矩形 57"/>
          <p:cNvSpPr/>
          <p:nvPr/>
        </p:nvSpPr>
        <p:spPr>
          <a:xfrm>
            <a:off x="3923928" y="378904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59" name="矩形 58"/>
          <p:cNvSpPr/>
          <p:nvPr/>
        </p:nvSpPr>
        <p:spPr>
          <a:xfrm>
            <a:off x="4669160" y="4390256"/>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60" name="矩形 59"/>
          <p:cNvSpPr/>
          <p:nvPr/>
        </p:nvSpPr>
        <p:spPr>
          <a:xfrm>
            <a:off x="4495830"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61" name="矩形 60"/>
          <p:cNvSpPr/>
          <p:nvPr/>
        </p:nvSpPr>
        <p:spPr>
          <a:xfrm>
            <a:off x="4207798"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62" name="矩形 61"/>
          <p:cNvSpPr/>
          <p:nvPr/>
        </p:nvSpPr>
        <p:spPr>
          <a:xfrm>
            <a:off x="4063782" y="41490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63" name="矩形 62"/>
          <p:cNvSpPr/>
          <p:nvPr/>
        </p:nvSpPr>
        <p:spPr>
          <a:xfrm>
            <a:off x="4207798" y="472514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64" name="矩形 63"/>
          <p:cNvSpPr/>
          <p:nvPr/>
        </p:nvSpPr>
        <p:spPr>
          <a:xfrm>
            <a:off x="5364088" y="3212976"/>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65" name="矩形 64"/>
          <p:cNvSpPr/>
          <p:nvPr/>
        </p:nvSpPr>
        <p:spPr>
          <a:xfrm>
            <a:off x="5220072" y="34290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66" name="矩形 65"/>
          <p:cNvSpPr/>
          <p:nvPr/>
        </p:nvSpPr>
        <p:spPr>
          <a:xfrm>
            <a:off x="5389240" y="38862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67" name="矩形 66"/>
          <p:cNvSpPr/>
          <p:nvPr/>
        </p:nvSpPr>
        <p:spPr>
          <a:xfrm>
            <a:off x="5724128" y="378904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68" name="矩形 67"/>
          <p:cNvSpPr/>
          <p:nvPr/>
        </p:nvSpPr>
        <p:spPr>
          <a:xfrm>
            <a:off x="5436096" y="34290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69" name="矩形 68"/>
          <p:cNvSpPr/>
          <p:nvPr/>
        </p:nvSpPr>
        <p:spPr>
          <a:xfrm>
            <a:off x="5652120" y="3573016"/>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0" name="矩形 69"/>
          <p:cNvSpPr/>
          <p:nvPr/>
        </p:nvSpPr>
        <p:spPr>
          <a:xfrm>
            <a:off x="4788024" y="2924944"/>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1" name="矩形 70"/>
          <p:cNvSpPr/>
          <p:nvPr/>
        </p:nvSpPr>
        <p:spPr>
          <a:xfrm>
            <a:off x="5076056" y="3079993"/>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2" name="矩形 71"/>
          <p:cNvSpPr/>
          <p:nvPr/>
        </p:nvSpPr>
        <p:spPr>
          <a:xfrm>
            <a:off x="5292080" y="3224009"/>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3" name="矩形 72"/>
          <p:cNvSpPr/>
          <p:nvPr/>
        </p:nvSpPr>
        <p:spPr>
          <a:xfrm>
            <a:off x="5516488" y="2780928"/>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4" name="矩形 73"/>
          <p:cNvSpPr/>
          <p:nvPr/>
        </p:nvSpPr>
        <p:spPr>
          <a:xfrm>
            <a:off x="5372472" y="299695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5" name="矩形 74"/>
          <p:cNvSpPr/>
          <p:nvPr/>
        </p:nvSpPr>
        <p:spPr>
          <a:xfrm>
            <a:off x="5588496" y="299695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6" name="矩形 75"/>
          <p:cNvSpPr/>
          <p:nvPr/>
        </p:nvSpPr>
        <p:spPr>
          <a:xfrm>
            <a:off x="5804520" y="3140968"/>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77" name="矩形 76"/>
          <p:cNvSpPr/>
          <p:nvPr/>
        </p:nvSpPr>
        <p:spPr>
          <a:xfrm>
            <a:off x="4135790" y="41490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78" name="矩形 77"/>
          <p:cNvSpPr/>
          <p:nvPr/>
        </p:nvSpPr>
        <p:spPr>
          <a:xfrm>
            <a:off x="3779912" y="4077072"/>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79" name="矩形 78"/>
          <p:cNvSpPr/>
          <p:nvPr/>
        </p:nvSpPr>
        <p:spPr>
          <a:xfrm>
            <a:off x="4381128" y="46062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80" name="矩形 79"/>
          <p:cNvSpPr/>
          <p:nvPr/>
        </p:nvSpPr>
        <p:spPr>
          <a:xfrm>
            <a:off x="4207798" y="458112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81" name="矩形 80"/>
          <p:cNvSpPr/>
          <p:nvPr/>
        </p:nvSpPr>
        <p:spPr>
          <a:xfrm>
            <a:off x="3919766" y="458112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82" name="矩形 81"/>
          <p:cNvSpPr/>
          <p:nvPr/>
        </p:nvSpPr>
        <p:spPr>
          <a:xfrm>
            <a:off x="3775750"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83" name="矩形 82"/>
          <p:cNvSpPr/>
          <p:nvPr/>
        </p:nvSpPr>
        <p:spPr>
          <a:xfrm>
            <a:off x="3919766" y="494116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cxnSp>
        <p:nvCxnSpPr>
          <p:cNvPr id="87" name="直接连接符 86"/>
          <p:cNvCxnSpPr/>
          <p:nvPr/>
        </p:nvCxnSpPr>
        <p:spPr>
          <a:xfrm>
            <a:off x="3275856" y="3068960"/>
            <a:ext cx="3384376" cy="2016224"/>
          </a:xfrm>
          <a:prstGeom prst="line">
            <a:avLst/>
          </a:prstGeom>
        </p:spPr>
        <p:style>
          <a:lnRef idx="3">
            <a:schemeClr val="accent2"/>
          </a:lnRef>
          <a:fillRef idx="0">
            <a:schemeClr val="accent2"/>
          </a:fillRef>
          <a:effectRef idx="2">
            <a:schemeClr val="accent2"/>
          </a:effectRef>
          <a:fontRef idx="minor">
            <a:schemeClr val="tx1"/>
          </a:fontRef>
        </p:style>
      </p:cxnSp>
      <p:cxnSp>
        <p:nvCxnSpPr>
          <p:cNvPr id="93" name="直接连接符 92"/>
          <p:cNvCxnSpPr/>
          <p:nvPr/>
        </p:nvCxnSpPr>
        <p:spPr>
          <a:xfrm>
            <a:off x="3347864" y="2852936"/>
            <a:ext cx="3384376" cy="201622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94" name="直接连接符 93"/>
          <p:cNvCxnSpPr/>
          <p:nvPr/>
        </p:nvCxnSpPr>
        <p:spPr>
          <a:xfrm>
            <a:off x="3131840" y="3212976"/>
            <a:ext cx="3384376" cy="201622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95" name="直接箭头连接符 94"/>
          <p:cNvCxnSpPr/>
          <p:nvPr/>
        </p:nvCxnSpPr>
        <p:spPr>
          <a:xfrm>
            <a:off x="6444208" y="4653136"/>
            <a:ext cx="266429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6" name="直接箭头连接符 95"/>
          <p:cNvCxnSpPr/>
          <p:nvPr/>
        </p:nvCxnSpPr>
        <p:spPr>
          <a:xfrm flipV="1">
            <a:off x="6732240" y="2276872"/>
            <a:ext cx="0" cy="295232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97" name="矩形 96"/>
          <p:cNvSpPr/>
          <p:nvPr/>
        </p:nvSpPr>
        <p:spPr>
          <a:xfrm>
            <a:off x="7236296" y="3933056"/>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98" name="矩形 97"/>
          <p:cNvSpPr/>
          <p:nvPr/>
        </p:nvSpPr>
        <p:spPr>
          <a:xfrm>
            <a:off x="8028384" y="3512041"/>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99" name="矩形 98"/>
          <p:cNvSpPr/>
          <p:nvPr/>
        </p:nvSpPr>
        <p:spPr>
          <a:xfrm>
            <a:off x="6584062" y="400506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0" name="矩形 99"/>
          <p:cNvSpPr/>
          <p:nvPr/>
        </p:nvSpPr>
        <p:spPr>
          <a:xfrm>
            <a:off x="6876256" y="378904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1" name="矩形 100"/>
          <p:cNvSpPr/>
          <p:nvPr/>
        </p:nvSpPr>
        <p:spPr>
          <a:xfrm>
            <a:off x="7621488" y="4390256"/>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2" name="矩形 101"/>
          <p:cNvSpPr/>
          <p:nvPr/>
        </p:nvSpPr>
        <p:spPr>
          <a:xfrm>
            <a:off x="7448158"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3" name="矩形 102"/>
          <p:cNvSpPr/>
          <p:nvPr/>
        </p:nvSpPr>
        <p:spPr>
          <a:xfrm>
            <a:off x="7160126"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4" name="矩形 103"/>
          <p:cNvSpPr/>
          <p:nvPr/>
        </p:nvSpPr>
        <p:spPr>
          <a:xfrm>
            <a:off x="7016110" y="41490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5" name="矩形 104"/>
          <p:cNvSpPr/>
          <p:nvPr/>
        </p:nvSpPr>
        <p:spPr>
          <a:xfrm>
            <a:off x="7160126" y="472514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06" name="矩形 105"/>
          <p:cNvSpPr/>
          <p:nvPr/>
        </p:nvSpPr>
        <p:spPr>
          <a:xfrm>
            <a:off x="8316416" y="3212976"/>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07" name="矩形 106"/>
          <p:cNvSpPr/>
          <p:nvPr/>
        </p:nvSpPr>
        <p:spPr>
          <a:xfrm>
            <a:off x="8172400" y="34290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08" name="矩形 107"/>
          <p:cNvSpPr/>
          <p:nvPr/>
        </p:nvSpPr>
        <p:spPr>
          <a:xfrm>
            <a:off x="8341568" y="38862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09" name="矩形 108"/>
          <p:cNvSpPr/>
          <p:nvPr/>
        </p:nvSpPr>
        <p:spPr>
          <a:xfrm>
            <a:off x="8676456" y="378904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0" name="矩形 109"/>
          <p:cNvSpPr/>
          <p:nvPr/>
        </p:nvSpPr>
        <p:spPr>
          <a:xfrm>
            <a:off x="8388424" y="3429000"/>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1" name="矩形 110"/>
          <p:cNvSpPr/>
          <p:nvPr/>
        </p:nvSpPr>
        <p:spPr>
          <a:xfrm>
            <a:off x="8604448" y="3573016"/>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2" name="矩形 111"/>
          <p:cNvSpPr/>
          <p:nvPr/>
        </p:nvSpPr>
        <p:spPr>
          <a:xfrm>
            <a:off x="7740352" y="2924944"/>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3" name="矩形 112"/>
          <p:cNvSpPr/>
          <p:nvPr/>
        </p:nvSpPr>
        <p:spPr>
          <a:xfrm>
            <a:off x="8028384" y="3079993"/>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4" name="矩形 113"/>
          <p:cNvSpPr/>
          <p:nvPr/>
        </p:nvSpPr>
        <p:spPr>
          <a:xfrm>
            <a:off x="8244408" y="3224009"/>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5" name="矩形 114"/>
          <p:cNvSpPr/>
          <p:nvPr/>
        </p:nvSpPr>
        <p:spPr>
          <a:xfrm>
            <a:off x="8468816" y="2780928"/>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6" name="矩形 115"/>
          <p:cNvSpPr/>
          <p:nvPr/>
        </p:nvSpPr>
        <p:spPr>
          <a:xfrm>
            <a:off x="8324800" y="299695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7" name="矩形 116"/>
          <p:cNvSpPr/>
          <p:nvPr/>
        </p:nvSpPr>
        <p:spPr>
          <a:xfrm>
            <a:off x="8540824" y="299695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8" name="矩形 117"/>
          <p:cNvSpPr/>
          <p:nvPr/>
        </p:nvSpPr>
        <p:spPr>
          <a:xfrm>
            <a:off x="8756848" y="3140968"/>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sp>
        <p:nvSpPr>
          <p:cNvPr id="119" name="矩形 118"/>
          <p:cNvSpPr/>
          <p:nvPr/>
        </p:nvSpPr>
        <p:spPr>
          <a:xfrm>
            <a:off x="7088118" y="41490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20" name="矩形 119"/>
          <p:cNvSpPr/>
          <p:nvPr/>
        </p:nvSpPr>
        <p:spPr>
          <a:xfrm>
            <a:off x="6732240" y="4077072"/>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21" name="矩形 120"/>
          <p:cNvSpPr/>
          <p:nvPr/>
        </p:nvSpPr>
        <p:spPr>
          <a:xfrm>
            <a:off x="7333456" y="4606280"/>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22" name="矩形 121"/>
          <p:cNvSpPr/>
          <p:nvPr/>
        </p:nvSpPr>
        <p:spPr>
          <a:xfrm>
            <a:off x="7160126" y="458112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23" name="矩形 122"/>
          <p:cNvSpPr/>
          <p:nvPr/>
        </p:nvSpPr>
        <p:spPr>
          <a:xfrm>
            <a:off x="6872094" y="458112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24" name="矩形 123"/>
          <p:cNvSpPr/>
          <p:nvPr/>
        </p:nvSpPr>
        <p:spPr>
          <a:xfrm>
            <a:off x="6728078" y="4365104"/>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sp>
        <p:nvSpPr>
          <p:cNvPr id="125" name="矩形 124"/>
          <p:cNvSpPr/>
          <p:nvPr/>
        </p:nvSpPr>
        <p:spPr>
          <a:xfrm>
            <a:off x="6872094" y="4941168"/>
            <a:ext cx="364202" cy="307777"/>
          </a:xfrm>
          <a:prstGeom prst="rect">
            <a:avLst/>
          </a:prstGeom>
        </p:spPr>
        <p:txBody>
          <a:bodyPr wrap="none">
            <a:spAutoFit/>
          </a:bodyPr>
          <a:lstStyle/>
          <a:p>
            <a:r>
              <a:rPr lang="en-US" altLang="zh-CN" sz="1400" b="1" dirty="0">
                <a:latin typeface="华文中宋" panose="02010600040101010101" pitchFamily="2" charset="-122"/>
                <a:ea typeface="华文中宋" panose="02010600040101010101" pitchFamily="2" charset="-122"/>
              </a:rPr>
              <a:t>×</a:t>
            </a:r>
            <a:endParaRPr lang="zh-CN" altLang="en-US" sz="1400" b="1" dirty="0">
              <a:latin typeface="华文中宋" panose="02010600040101010101" pitchFamily="2" charset="-122"/>
              <a:ea typeface="华文中宋" panose="02010600040101010101" pitchFamily="2" charset="-122"/>
            </a:endParaRPr>
          </a:p>
        </p:txBody>
      </p:sp>
      <p:cxnSp>
        <p:nvCxnSpPr>
          <p:cNvPr id="126" name="直接连接符 125"/>
          <p:cNvCxnSpPr/>
          <p:nvPr/>
        </p:nvCxnSpPr>
        <p:spPr>
          <a:xfrm>
            <a:off x="6228184" y="2996952"/>
            <a:ext cx="2592288" cy="237626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131" name="直接连接符 130"/>
          <p:cNvCxnSpPr/>
          <p:nvPr/>
        </p:nvCxnSpPr>
        <p:spPr>
          <a:xfrm>
            <a:off x="6732240" y="2492896"/>
            <a:ext cx="2592288" cy="237626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132" name="直接连接符 131"/>
          <p:cNvCxnSpPr/>
          <p:nvPr/>
        </p:nvCxnSpPr>
        <p:spPr>
          <a:xfrm>
            <a:off x="6444208" y="2708920"/>
            <a:ext cx="2592288" cy="2376264"/>
          </a:xfrm>
          <a:prstGeom prst="line">
            <a:avLst/>
          </a:prstGeom>
        </p:spPr>
        <p:style>
          <a:lnRef idx="3">
            <a:schemeClr val="accent2"/>
          </a:lnRef>
          <a:fillRef idx="0">
            <a:schemeClr val="accent2"/>
          </a:fillRef>
          <a:effectRef idx="2">
            <a:schemeClr val="accent2"/>
          </a:effectRef>
          <a:fontRef idx="minor">
            <a:schemeClr val="tx1"/>
          </a:fontRef>
        </p:style>
      </p:cxnSp>
      <p:sp>
        <p:nvSpPr>
          <p:cNvPr id="133" name="矩形 132"/>
          <p:cNvSpPr/>
          <p:nvPr/>
        </p:nvSpPr>
        <p:spPr>
          <a:xfrm>
            <a:off x="1259633" y="5733256"/>
            <a:ext cx="685730" cy="707886"/>
          </a:xfrm>
          <a:prstGeom prst="rect">
            <a:avLst/>
          </a:prstGeom>
        </p:spPr>
        <p:txBody>
          <a:bodyPr wrap="square">
            <a:spAutoFit/>
          </a:bodyPr>
          <a:lstStyle/>
          <a:p>
            <a:r>
              <a:rPr lang="en-US" altLang="zh-CN" sz="4000" dirty="0"/>
              <a:t>×</a:t>
            </a:r>
            <a:endParaRPr lang="zh-CN" altLang="en-US" sz="4000" dirty="0"/>
          </a:p>
        </p:txBody>
      </p:sp>
      <p:sp>
        <p:nvSpPr>
          <p:cNvPr id="134" name="矩形 133"/>
          <p:cNvSpPr/>
          <p:nvPr/>
        </p:nvSpPr>
        <p:spPr>
          <a:xfrm>
            <a:off x="4355977" y="5733256"/>
            <a:ext cx="685730" cy="707886"/>
          </a:xfrm>
          <a:prstGeom prst="rect">
            <a:avLst/>
          </a:prstGeom>
        </p:spPr>
        <p:txBody>
          <a:bodyPr wrap="square">
            <a:spAutoFit/>
          </a:bodyPr>
          <a:lstStyle/>
          <a:p>
            <a:r>
              <a:rPr lang="en-US" altLang="zh-CN" sz="4000" dirty="0"/>
              <a:t>×</a:t>
            </a:r>
            <a:endParaRPr lang="zh-CN" altLang="en-US" sz="4000" dirty="0"/>
          </a:p>
        </p:txBody>
      </p:sp>
      <p:sp>
        <p:nvSpPr>
          <p:cNvPr id="135" name="矩形 134"/>
          <p:cNvSpPr/>
          <p:nvPr/>
        </p:nvSpPr>
        <p:spPr>
          <a:xfrm>
            <a:off x="7308304" y="5733256"/>
            <a:ext cx="576064" cy="707886"/>
          </a:xfrm>
          <a:prstGeom prst="rect">
            <a:avLst/>
          </a:prstGeom>
        </p:spPr>
        <p:txBody>
          <a:bodyPr wrap="square">
            <a:spAutoFit/>
          </a:bodyPr>
          <a:lstStyle/>
          <a:p>
            <a:r>
              <a:rPr lang="en-US" altLang="zh-CN" sz="4000" dirty="0">
                <a:solidFill>
                  <a:srgbClr val="FF0000"/>
                </a:solidFill>
                <a:latin typeface="华文中宋" panose="02010600040101010101" pitchFamily="2" charset="-122"/>
                <a:ea typeface="华文中宋" panose="02010600040101010101" pitchFamily="2" charset="-122"/>
              </a:rPr>
              <a:t>√</a:t>
            </a:r>
            <a:endParaRPr lang="zh-CN" altLang="en-US" sz="4000" dirty="0">
              <a:solidFill>
                <a:srgbClr val="FF0000"/>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8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0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0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0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0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0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09"/>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10"/>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1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1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1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1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15"/>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1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1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1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1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2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2"/>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24"/>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25"/>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31"/>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3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26"/>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2" presetClass="entr" presetSubtype="4" fill="hold" grpId="0" nodeType="clickEffect">
                                  <p:stCondLst>
                                    <p:cond delay="0"/>
                                  </p:stCondLst>
                                  <p:childTnLst>
                                    <p:set>
                                      <p:cBhvr>
                                        <p:cTn id="158" dur="1" fill="hold">
                                          <p:stCondLst>
                                            <p:cond delay="0"/>
                                          </p:stCondLst>
                                        </p:cTn>
                                        <p:tgtEl>
                                          <p:spTgt spid="133"/>
                                        </p:tgtEl>
                                        <p:attrNameLst>
                                          <p:attrName>style.visibility</p:attrName>
                                        </p:attrNameLst>
                                      </p:cBhvr>
                                      <p:to>
                                        <p:strVal val="visible"/>
                                      </p:to>
                                    </p:set>
                                    <p:animEffect transition="in" filter="slide(fromBottom)">
                                      <p:cBhvr>
                                        <p:cTn id="159" dur="500"/>
                                        <p:tgtEl>
                                          <p:spTgt spid="133"/>
                                        </p:tgtEl>
                                      </p:cBhvr>
                                    </p:animEffect>
                                  </p:childTnLst>
                                </p:cTn>
                              </p:par>
                              <p:par>
                                <p:cTn id="160" presetID="12" presetClass="entr" presetSubtype="4" fill="hold" grpId="0" nodeType="withEffect">
                                  <p:stCondLst>
                                    <p:cond delay="0"/>
                                  </p:stCondLst>
                                  <p:childTnLst>
                                    <p:set>
                                      <p:cBhvr>
                                        <p:cTn id="161" dur="1" fill="hold">
                                          <p:stCondLst>
                                            <p:cond delay="0"/>
                                          </p:stCondLst>
                                        </p:cTn>
                                        <p:tgtEl>
                                          <p:spTgt spid="134"/>
                                        </p:tgtEl>
                                        <p:attrNameLst>
                                          <p:attrName>style.visibility</p:attrName>
                                        </p:attrNameLst>
                                      </p:cBhvr>
                                      <p:to>
                                        <p:strVal val="visible"/>
                                      </p:to>
                                    </p:set>
                                    <p:animEffect transition="in" filter="slide(fromBottom)">
                                      <p:cBhvr>
                                        <p:cTn id="162" dur="500"/>
                                        <p:tgtEl>
                                          <p:spTgt spid="134"/>
                                        </p:tgtEl>
                                      </p:cBhvr>
                                    </p:animEffect>
                                  </p:childTnLst>
                                </p:cTn>
                              </p:par>
                              <p:par>
                                <p:cTn id="163" presetID="12" presetClass="entr" presetSubtype="4" fill="hold" grpId="0" nodeType="withEffect">
                                  <p:stCondLst>
                                    <p:cond delay="0"/>
                                  </p:stCondLst>
                                  <p:childTnLst>
                                    <p:set>
                                      <p:cBhvr>
                                        <p:cTn id="164" dur="1" fill="hold">
                                          <p:stCondLst>
                                            <p:cond delay="0"/>
                                          </p:stCondLst>
                                        </p:cTn>
                                        <p:tgtEl>
                                          <p:spTgt spid="135"/>
                                        </p:tgtEl>
                                        <p:attrNameLst>
                                          <p:attrName>style.visibility</p:attrName>
                                        </p:attrNameLst>
                                      </p:cBhvr>
                                      <p:to>
                                        <p:strVal val="visible"/>
                                      </p:to>
                                    </p:set>
                                    <p:animEffect transition="in" filter="slide(fromBottom)">
                                      <p:cBhvr>
                                        <p:cTn id="165"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p:bldP spid="133" grpId="0"/>
      <p:bldP spid="134" grpId="0"/>
      <p:bldP spid="1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7</a:t>
            </a:fld>
            <a:endParaRPr lang="zh-CN" altLang="en-US"/>
          </a:p>
        </p:txBody>
      </p:sp>
      <p:cxnSp>
        <p:nvCxnSpPr>
          <p:cNvPr id="7" name="直接箭头连接符 6"/>
          <p:cNvCxnSpPr/>
          <p:nvPr/>
        </p:nvCxnSpPr>
        <p:spPr>
          <a:xfrm>
            <a:off x="215826" y="5013176"/>
            <a:ext cx="374441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直接箭头连接符 8"/>
          <p:cNvCxnSpPr/>
          <p:nvPr/>
        </p:nvCxnSpPr>
        <p:spPr>
          <a:xfrm flipV="1">
            <a:off x="503858" y="2204864"/>
            <a:ext cx="0" cy="34563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接连接符 10"/>
          <p:cNvCxnSpPr/>
          <p:nvPr/>
        </p:nvCxnSpPr>
        <p:spPr>
          <a:xfrm>
            <a:off x="143818" y="2996952"/>
            <a:ext cx="2952328" cy="2664296"/>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直接箭头连接符 12"/>
          <p:cNvCxnSpPr/>
          <p:nvPr/>
        </p:nvCxnSpPr>
        <p:spPr>
          <a:xfrm flipV="1">
            <a:off x="719882" y="3068960"/>
            <a:ext cx="360040" cy="43204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8834" name="Object 2"/>
          <p:cNvGraphicFramePr>
            <a:graphicFrameLocks noChangeAspect="1"/>
          </p:cNvGraphicFramePr>
          <p:nvPr/>
        </p:nvGraphicFramePr>
        <p:xfrm>
          <a:off x="791890" y="2780928"/>
          <a:ext cx="386685" cy="351532"/>
        </p:xfrm>
        <a:graphic>
          <a:graphicData uri="http://schemas.openxmlformats.org/presentationml/2006/ole">
            <mc:AlternateContent xmlns:mc="http://schemas.openxmlformats.org/markup-compatibility/2006">
              <mc:Choice xmlns:v="urn:schemas-microsoft-com:vml" Requires="v">
                <p:oleObj spid="_x0000_s13945" name="Equation" r:id="rId3" imgW="3352800" imgH="3048000" progId="Equation.DSMT4">
                  <p:embed/>
                </p:oleObj>
              </mc:Choice>
              <mc:Fallback>
                <p:oleObj name="Equation" r:id="rId3" imgW="3352800" imgH="3048000" progId="Equation.DSMT4">
                  <p:embed/>
                  <p:pic>
                    <p:nvPicPr>
                      <p:cNvPr id="0" name="图片 13312"/>
                      <p:cNvPicPr>
                        <a:picLocks noChangeAspect="1"/>
                      </p:cNvPicPr>
                      <p:nvPr/>
                    </p:nvPicPr>
                    <p:blipFill>
                      <a:blip r:embed="rId4"/>
                      <a:stretch>
                        <a:fillRect/>
                      </a:stretch>
                    </p:blipFill>
                    <p:spPr>
                      <a:xfrm>
                        <a:off x="791890" y="2780928"/>
                        <a:ext cx="386685" cy="351532"/>
                      </a:xfrm>
                      <a:prstGeom prst="rect">
                        <a:avLst/>
                      </a:prstGeom>
                      <a:noFill/>
                      <a:ln w="9525">
                        <a:noFill/>
                      </a:ln>
                    </p:spPr>
                  </p:pic>
                </p:oleObj>
              </mc:Fallback>
            </mc:AlternateContent>
          </a:graphicData>
        </a:graphic>
      </p:graphicFrame>
      <p:cxnSp>
        <p:nvCxnSpPr>
          <p:cNvPr id="17" name="直接连接符 16"/>
          <p:cNvCxnSpPr/>
          <p:nvPr/>
        </p:nvCxnSpPr>
        <p:spPr>
          <a:xfrm>
            <a:off x="503858" y="3356992"/>
            <a:ext cx="0" cy="1656184"/>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48835" name="Object 3"/>
          <p:cNvGraphicFramePr>
            <a:graphicFrameLocks noChangeAspect="1"/>
          </p:cNvGraphicFramePr>
          <p:nvPr/>
        </p:nvGraphicFramePr>
        <p:xfrm>
          <a:off x="107504" y="3970338"/>
          <a:ext cx="317500" cy="420687"/>
        </p:xfrm>
        <a:graphic>
          <a:graphicData uri="http://schemas.openxmlformats.org/presentationml/2006/ole">
            <mc:AlternateContent xmlns:mc="http://schemas.openxmlformats.org/markup-compatibility/2006">
              <mc:Choice xmlns:v="urn:schemas-microsoft-com:vml" Requires="v">
                <p:oleObj spid="_x0000_s13946" name="Equation" r:id="rId5" imgW="2743200" imgH="3657600" progId="Equation.DSMT4">
                  <p:embed/>
                </p:oleObj>
              </mc:Choice>
              <mc:Fallback>
                <p:oleObj name="Equation" r:id="rId5" imgW="2743200" imgH="3657600" progId="Equation.DSMT4">
                  <p:embed/>
                  <p:pic>
                    <p:nvPicPr>
                      <p:cNvPr id="0" name="图片 13313"/>
                      <p:cNvPicPr>
                        <a:picLocks noChangeAspect="1"/>
                      </p:cNvPicPr>
                      <p:nvPr/>
                    </p:nvPicPr>
                    <p:blipFill>
                      <a:blip r:embed="rId6"/>
                      <a:stretch>
                        <a:fillRect/>
                      </a:stretch>
                    </p:blipFill>
                    <p:spPr>
                      <a:xfrm>
                        <a:off x="107504" y="3970338"/>
                        <a:ext cx="317500" cy="420687"/>
                      </a:xfrm>
                      <a:prstGeom prst="rect">
                        <a:avLst/>
                      </a:prstGeom>
                      <a:noFill/>
                      <a:ln w="9525">
                        <a:noFill/>
                      </a:ln>
                    </p:spPr>
                  </p:pic>
                </p:oleObj>
              </mc:Fallback>
            </mc:AlternateContent>
          </a:graphicData>
        </a:graphic>
      </p:graphicFrame>
      <p:graphicFrame>
        <p:nvGraphicFramePr>
          <p:cNvPr id="248836" name="Object 4"/>
          <p:cNvGraphicFramePr>
            <a:graphicFrameLocks noChangeAspect="1"/>
          </p:cNvGraphicFramePr>
          <p:nvPr/>
        </p:nvGraphicFramePr>
        <p:xfrm>
          <a:off x="2376066" y="5589240"/>
          <a:ext cx="1584176" cy="451789"/>
        </p:xfrm>
        <a:graphic>
          <a:graphicData uri="http://schemas.openxmlformats.org/presentationml/2006/ole">
            <mc:AlternateContent xmlns:mc="http://schemas.openxmlformats.org/markup-compatibility/2006">
              <mc:Choice xmlns:v="urn:schemas-microsoft-com:vml" Requires="v">
                <p:oleObj spid="_x0000_s13947" name="Equation" r:id="rId7" imgW="14935200" imgH="4267200" progId="Equation.DSMT4">
                  <p:embed/>
                </p:oleObj>
              </mc:Choice>
              <mc:Fallback>
                <p:oleObj name="Equation" r:id="rId7" imgW="14935200" imgH="4267200" progId="Equation.DSMT4">
                  <p:embed/>
                  <p:pic>
                    <p:nvPicPr>
                      <p:cNvPr id="0" name="图片 13314"/>
                      <p:cNvPicPr>
                        <a:picLocks noChangeAspect="1"/>
                      </p:cNvPicPr>
                      <p:nvPr/>
                    </p:nvPicPr>
                    <p:blipFill>
                      <a:blip r:embed="rId8"/>
                      <a:stretch>
                        <a:fillRect/>
                      </a:stretch>
                    </p:blipFill>
                    <p:spPr>
                      <a:xfrm>
                        <a:off x="2376066" y="5589240"/>
                        <a:ext cx="1584176" cy="451789"/>
                      </a:xfrm>
                      <a:prstGeom prst="rect">
                        <a:avLst/>
                      </a:prstGeom>
                      <a:noFill/>
                      <a:ln w="9525">
                        <a:noFill/>
                      </a:ln>
                    </p:spPr>
                  </p:pic>
                </p:oleObj>
              </mc:Fallback>
            </mc:AlternateContent>
          </a:graphicData>
        </a:graphic>
      </p:graphicFrame>
      <p:sp>
        <p:nvSpPr>
          <p:cNvPr id="21" name="矩形 20"/>
          <p:cNvSpPr/>
          <p:nvPr/>
        </p:nvSpPr>
        <p:spPr>
          <a:xfrm>
            <a:off x="2304058" y="3717032"/>
            <a:ext cx="288032" cy="276999"/>
          </a:xfrm>
          <a:prstGeom prst="rect">
            <a:avLst/>
          </a:prstGeom>
        </p:spPr>
        <p:txBody>
          <a:bodyPr wrap="square">
            <a:spAutoFit/>
          </a:bodyPr>
          <a:lstStyle/>
          <a:p>
            <a:r>
              <a:rPr lang="zh-CN" altLang="en-US" sz="1200" b="1" dirty="0">
                <a:latin typeface="华文中宋" panose="02010600040101010101" pitchFamily="2" charset="-122"/>
                <a:ea typeface="华文中宋" panose="02010600040101010101" pitchFamily="2" charset="-122"/>
              </a:rPr>
              <a:t>○</a:t>
            </a:r>
          </a:p>
        </p:txBody>
      </p:sp>
      <p:cxnSp>
        <p:nvCxnSpPr>
          <p:cNvPr id="33" name="直接箭头连接符 32"/>
          <p:cNvCxnSpPr/>
          <p:nvPr/>
        </p:nvCxnSpPr>
        <p:spPr>
          <a:xfrm flipV="1">
            <a:off x="503858" y="3861048"/>
            <a:ext cx="1944216" cy="1152128"/>
          </a:xfrm>
          <a:prstGeom prst="straightConnector1">
            <a:avLst/>
          </a:prstGeom>
          <a:ln w="28575">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1872010" y="3933056"/>
            <a:ext cx="576064" cy="587097"/>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48837" name="Object 5"/>
          <p:cNvGraphicFramePr>
            <a:graphicFrameLocks noChangeAspect="1"/>
          </p:cNvGraphicFramePr>
          <p:nvPr/>
        </p:nvGraphicFramePr>
        <p:xfrm>
          <a:off x="1691680" y="4221088"/>
          <a:ext cx="1352409" cy="840364"/>
        </p:xfrm>
        <a:graphic>
          <a:graphicData uri="http://schemas.openxmlformats.org/presentationml/2006/ole">
            <mc:AlternateContent xmlns:mc="http://schemas.openxmlformats.org/markup-compatibility/2006">
              <mc:Choice xmlns:v="urn:schemas-microsoft-com:vml" Requires="v">
                <p:oleObj spid="_x0000_s13948" name="Equation" r:id="rId9" imgW="17068800" imgH="10668000" progId="Equation.DSMT4">
                  <p:embed/>
                </p:oleObj>
              </mc:Choice>
              <mc:Fallback>
                <p:oleObj name="Equation" r:id="rId9" imgW="17068800" imgH="10668000" progId="Equation.DSMT4">
                  <p:embed/>
                  <p:pic>
                    <p:nvPicPr>
                      <p:cNvPr id="0" name="图片 13315"/>
                      <p:cNvPicPr>
                        <a:picLocks noChangeAspect="1"/>
                      </p:cNvPicPr>
                      <p:nvPr/>
                    </p:nvPicPr>
                    <p:blipFill>
                      <a:blip r:embed="rId10"/>
                      <a:stretch>
                        <a:fillRect/>
                      </a:stretch>
                    </p:blipFill>
                    <p:spPr>
                      <a:xfrm>
                        <a:off x="1691680" y="4221088"/>
                        <a:ext cx="1352409" cy="840364"/>
                      </a:xfrm>
                      <a:prstGeom prst="rect">
                        <a:avLst/>
                      </a:prstGeom>
                      <a:noFill/>
                      <a:ln w="9525">
                        <a:noFill/>
                      </a:ln>
                    </p:spPr>
                  </p:pic>
                </p:oleObj>
              </mc:Fallback>
            </mc:AlternateContent>
          </a:graphicData>
        </a:graphic>
      </p:graphicFrame>
      <p:graphicFrame>
        <p:nvGraphicFramePr>
          <p:cNvPr id="248839" name="Object 7"/>
          <p:cNvGraphicFramePr>
            <a:graphicFrameLocks noChangeAspect="1"/>
          </p:cNvGraphicFramePr>
          <p:nvPr/>
        </p:nvGraphicFramePr>
        <p:xfrm>
          <a:off x="3131840" y="2277616"/>
          <a:ext cx="6012160" cy="1295400"/>
        </p:xfrm>
        <a:graphic>
          <a:graphicData uri="http://schemas.openxmlformats.org/presentationml/2006/ole">
            <mc:AlternateContent xmlns:mc="http://schemas.openxmlformats.org/markup-compatibility/2006">
              <mc:Choice xmlns:v="urn:schemas-microsoft-com:vml" Requires="v">
                <p:oleObj spid="_x0000_s13949" name="Equation" r:id="rId11" imgW="74676000" imgH="16459200" progId="Equation.DSMT4">
                  <p:embed/>
                </p:oleObj>
              </mc:Choice>
              <mc:Fallback>
                <p:oleObj name="Equation" r:id="rId11" imgW="74676000" imgH="16459200" progId="Equation.DSMT4">
                  <p:embed/>
                  <p:pic>
                    <p:nvPicPr>
                      <p:cNvPr id="0" name="图片 13316"/>
                      <p:cNvPicPr>
                        <a:picLocks noChangeAspect="1"/>
                      </p:cNvPicPr>
                      <p:nvPr/>
                    </p:nvPicPr>
                    <p:blipFill>
                      <a:blip r:embed="rId12"/>
                      <a:stretch>
                        <a:fillRect/>
                      </a:stretch>
                    </p:blipFill>
                    <p:spPr>
                      <a:xfrm>
                        <a:off x="3131840" y="2277616"/>
                        <a:ext cx="6012160" cy="1295400"/>
                      </a:xfrm>
                      <a:prstGeom prst="rect">
                        <a:avLst/>
                      </a:prstGeom>
                      <a:solidFill>
                        <a:srgbClr val="C0C0C0"/>
                      </a:solidFill>
                      <a:ln w="9525">
                        <a:noFill/>
                      </a:ln>
                    </p:spPr>
                  </p:pic>
                </p:oleObj>
              </mc:Fallback>
            </mc:AlternateContent>
          </a:graphicData>
        </a:graphic>
      </p:graphicFrame>
      <p:graphicFrame>
        <p:nvGraphicFramePr>
          <p:cNvPr id="248841" name="Object 9"/>
          <p:cNvGraphicFramePr>
            <a:graphicFrameLocks noChangeAspect="1"/>
          </p:cNvGraphicFramePr>
          <p:nvPr/>
        </p:nvGraphicFramePr>
        <p:xfrm>
          <a:off x="3130550" y="3716883"/>
          <a:ext cx="6013450" cy="1584325"/>
        </p:xfrm>
        <a:graphic>
          <a:graphicData uri="http://schemas.openxmlformats.org/presentationml/2006/ole">
            <mc:AlternateContent xmlns:mc="http://schemas.openxmlformats.org/markup-compatibility/2006">
              <mc:Choice xmlns:v="urn:schemas-microsoft-com:vml" Requires="v">
                <p:oleObj spid="_x0000_s13950" name="Equation" r:id="rId13" imgW="75895200" imgH="20116800" progId="Equation.DSMT4">
                  <p:embed/>
                </p:oleObj>
              </mc:Choice>
              <mc:Fallback>
                <p:oleObj name="Equation" r:id="rId13" imgW="75895200" imgH="20116800" progId="Equation.DSMT4">
                  <p:embed/>
                  <p:pic>
                    <p:nvPicPr>
                      <p:cNvPr id="0" name="图片 13317"/>
                      <p:cNvPicPr>
                        <a:picLocks noChangeAspect="1"/>
                      </p:cNvPicPr>
                      <p:nvPr/>
                    </p:nvPicPr>
                    <p:blipFill>
                      <a:blip r:embed="rId14"/>
                      <a:stretch>
                        <a:fillRect/>
                      </a:stretch>
                    </p:blipFill>
                    <p:spPr>
                      <a:xfrm>
                        <a:off x="3130550" y="3716883"/>
                        <a:ext cx="6013450" cy="1584325"/>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88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88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88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88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248839"/>
                                        </p:tgtEl>
                                        <p:attrNameLst>
                                          <p:attrName>style.visibility</p:attrName>
                                        </p:attrNameLst>
                                      </p:cBhvr>
                                      <p:to>
                                        <p:strVal val="visible"/>
                                      </p:to>
                                    </p:set>
                                    <p:animEffect transition="in" filter="slide(fromLeft)">
                                      <p:cBhvr>
                                        <p:cTn id="37" dur="500"/>
                                        <p:tgtEl>
                                          <p:spTgt spid="24883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248841"/>
                                        </p:tgtEl>
                                        <p:attrNameLst>
                                          <p:attrName>style.visibility</p:attrName>
                                        </p:attrNameLst>
                                      </p:cBhvr>
                                      <p:to>
                                        <p:strVal val="visible"/>
                                      </p:to>
                                    </p:set>
                                    <p:animEffect transition="in" filter="slide(fromLeft)">
                                      <p:cBhvr>
                                        <p:cTn id="42" dur="500"/>
                                        <p:tgtEl>
                                          <p:spTgt spid="248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r>
              <a:rPr lang="zh-CN" altLang="en-US" b="0" dirty="0">
                <a:solidFill>
                  <a:srgbClr val="0000FF"/>
                </a:solidFill>
                <a:latin typeface="华文中宋" panose="02010600040101010101" pitchFamily="2" charset="-122"/>
                <a:ea typeface="华文中宋" panose="02010600040101010101" pitchFamily="2" charset="-122"/>
              </a:rPr>
              <a:t>间隔最大化原理</a:t>
            </a:r>
            <a:endParaRPr lang="en-US" altLang="zh-CN" b="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8</a:t>
            </a:fld>
            <a:endParaRPr lang="zh-CN" altLang="en-US"/>
          </a:p>
        </p:txBody>
      </p:sp>
      <p:graphicFrame>
        <p:nvGraphicFramePr>
          <p:cNvPr id="249858" name="Object 2"/>
          <p:cNvGraphicFramePr>
            <a:graphicFrameLocks noChangeAspect="1"/>
          </p:cNvGraphicFramePr>
          <p:nvPr/>
        </p:nvGraphicFramePr>
        <p:xfrm>
          <a:off x="746125" y="2133600"/>
          <a:ext cx="2686050" cy="2051050"/>
        </p:xfrm>
        <a:graphic>
          <a:graphicData uri="http://schemas.openxmlformats.org/presentationml/2006/ole">
            <mc:AlternateContent xmlns:mc="http://schemas.openxmlformats.org/markup-compatibility/2006">
              <mc:Choice xmlns:v="urn:schemas-microsoft-com:vml" Requires="v">
                <p:oleObj spid="_x0000_s14654" name="Equation" r:id="rId3" imgW="31699200" imgH="24384000" progId="Equation.DSMT4">
                  <p:embed/>
                </p:oleObj>
              </mc:Choice>
              <mc:Fallback>
                <p:oleObj name="Equation" r:id="rId3" imgW="31699200" imgH="24384000" progId="Equation.DSMT4">
                  <p:embed/>
                  <p:pic>
                    <p:nvPicPr>
                      <p:cNvPr id="0" name="图片 14336"/>
                      <p:cNvPicPr>
                        <a:picLocks noChangeAspect="1"/>
                      </p:cNvPicPr>
                      <p:nvPr/>
                    </p:nvPicPr>
                    <p:blipFill>
                      <a:blip r:embed="rId4"/>
                      <a:stretch>
                        <a:fillRect/>
                      </a:stretch>
                    </p:blipFill>
                    <p:spPr>
                      <a:xfrm>
                        <a:off x="746125" y="2133600"/>
                        <a:ext cx="2686050" cy="2051050"/>
                      </a:xfrm>
                      <a:prstGeom prst="rect">
                        <a:avLst/>
                      </a:prstGeom>
                      <a:noFill/>
                      <a:ln w="9525" cap="flat" cmpd="sng">
                        <a:solidFill>
                          <a:srgbClr val="969696"/>
                        </a:solidFill>
                        <a:prstDash val="solid"/>
                        <a:miter/>
                        <a:headEnd type="none" w="med" len="med"/>
                        <a:tailEnd type="none" w="med" len="med"/>
                      </a:ln>
                    </p:spPr>
                  </p:pic>
                </p:oleObj>
              </mc:Fallback>
            </mc:AlternateContent>
          </a:graphicData>
        </a:graphic>
      </p:graphicFrame>
      <p:graphicFrame>
        <p:nvGraphicFramePr>
          <p:cNvPr id="249859" name="Object 3"/>
          <p:cNvGraphicFramePr>
            <a:graphicFrameLocks noChangeAspect="1"/>
          </p:cNvGraphicFramePr>
          <p:nvPr/>
        </p:nvGraphicFramePr>
        <p:xfrm>
          <a:off x="732481" y="4293096"/>
          <a:ext cx="7727951" cy="1558925"/>
        </p:xfrm>
        <a:graphic>
          <a:graphicData uri="http://schemas.openxmlformats.org/presentationml/2006/ole">
            <mc:AlternateContent xmlns:mc="http://schemas.openxmlformats.org/markup-compatibility/2006">
              <mc:Choice xmlns:v="urn:schemas-microsoft-com:vml" Requires="v">
                <p:oleObj spid="_x0000_s14655" name="Equation" r:id="rId5" imgW="97536000" imgH="19812000" progId="Equation.DSMT4">
                  <p:embed/>
                </p:oleObj>
              </mc:Choice>
              <mc:Fallback>
                <p:oleObj name="Equation" r:id="rId5" imgW="97536000" imgH="19812000" progId="Equation.DSMT4">
                  <p:embed/>
                  <p:pic>
                    <p:nvPicPr>
                      <p:cNvPr id="0" name="图片 14337"/>
                      <p:cNvPicPr>
                        <a:picLocks noChangeAspect="1"/>
                      </p:cNvPicPr>
                      <p:nvPr/>
                    </p:nvPicPr>
                    <p:blipFill>
                      <a:blip r:embed="rId6"/>
                      <a:stretch>
                        <a:fillRect/>
                      </a:stretch>
                    </p:blipFill>
                    <p:spPr>
                      <a:xfrm>
                        <a:off x="732481" y="4293096"/>
                        <a:ext cx="7727951" cy="1558925"/>
                      </a:xfrm>
                      <a:prstGeom prst="rect">
                        <a:avLst/>
                      </a:prstGeom>
                      <a:noFill/>
                      <a:ln w="9525" cap="flat" cmpd="sng">
                        <a:solidFill>
                          <a:srgbClr val="666699"/>
                        </a:solidFill>
                        <a:prstDash val="solid"/>
                        <a:miter/>
                        <a:headEnd type="none" w="med" len="med"/>
                        <a:tailEnd type="none" w="med" len="med"/>
                      </a:ln>
                    </p:spPr>
                  </p:pic>
                </p:oleObj>
              </mc:Fallback>
            </mc:AlternateContent>
          </a:graphicData>
        </a:graphic>
      </p:graphicFrame>
      <p:graphicFrame>
        <p:nvGraphicFramePr>
          <p:cNvPr id="249862" name="Object 6"/>
          <p:cNvGraphicFramePr>
            <a:graphicFrameLocks noChangeAspect="1"/>
          </p:cNvGraphicFramePr>
          <p:nvPr/>
        </p:nvGraphicFramePr>
        <p:xfrm>
          <a:off x="3491880" y="2132856"/>
          <a:ext cx="4949825" cy="2062163"/>
        </p:xfrm>
        <a:graphic>
          <a:graphicData uri="http://schemas.openxmlformats.org/presentationml/2006/ole">
            <mc:AlternateContent xmlns:mc="http://schemas.openxmlformats.org/markup-compatibility/2006">
              <mc:Choice xmlns:v="urn:schemas-microsoft-com:vml" Requires="v">
                <p:oleObj spid="_x0000_s14656" name="Equation" r:id="rId7" imgW="62484000" imgH="26212800" progId="Equation.DSMT4">
                  <p:embed/>
                </p:oleObj>
              </mc:Choice>
              <mc:Fallback>
                <p:oleObj name="Equation" r:id="rId7" imgW="62484000" imgH="26212800" progId="Equation.DSMT4">
                  <p:embed/>
                  <p:pic>
                    <p:nvPicPr>
                      <p:cNvPr id="0" name="图片 14338"/>
                      <p:cNvPicPr>
                        <a:picLocks noChangeAspect="1"/>
                      </p:cNvPicPr>
                      <p:nvPr/>
                    </p:nvPicPr>
                    <p:blipFill>
                      <a:blip r:embed="rId8"/>
                      <a:stretch>
                        <a:fillRect/>
                      </a:stretch>
                    </p:blipFill>
                    <p:spPr>
                      <a:xfrm>
                        <a:off x="3491880" y="2132856"/>
                        <a:ext cx="4949825" cy="2062163"/>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9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r>
              <a:rPr lang="zh-CN" altLang="en-US" b="0" dirty="0">
                <a:solidFill>
                  <a:srgbClr val="0000FF"/>
                </a:solidFill>
                <a:latin typeface="华文中宋" panose="02010600040101010101" pitchFamily="2" charset="-122"/>
                <a:ea typeface="华文中宋" panose="02010600040101010101" pitchFamily="2" charset="-122"/>
              </a:rPr>
              <a:t>间隔最大化原理</a:t>
            </a:r>
            <a:endParaRPr lang="en-US" altLang="zh-CN" b="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9</a:t>
            </a:fld>
            <a:endParaRPr lang="zh-CN" altLang="en-US"/>
          </a:p>
        </p:txBody>
      </p:sp>
      <p:graphicFrame>
        <p:nvGraphicFramePr>
          <p:cNvPr id="249859" name="Object 3"/>
          <p:cNvGraphicFramePr>
            <a:graphicFrameLocks noChangeAspect="1"/>
          </p:cNvGraphicFramePr>
          <p:nvPr/>
        </p:nvGraphicFramePr>
        <p:xfrm>
          <a:off x="755576" y="2204864"/>
          <a:ext cx="2270125" cy="1223962"/>
        </p:xfrm>
        <a:graphic>
          <a:graphicData uri="http://schemas.openxmlformats.org/presentationml/2006/ole">
            <mc:AlternateContent xmlns:mc="http://schemas.openxmlformats.org/markup-compatibility/2006">
              <mc:Choice xmlns:v="urn:schemas-microsoft-com:vml" Requires="v">
                <p:oleObj spid="_x0000_s15993" name="Equation" r:id="rId3" imgW="28651200" imgH="15544800" progId="Equation.DSMT4">
                  <p:embed/>
                </p:oleObj>
              </mc:Choice>
              <mc:Fallback>
                <p:oleObj name="Equation" r:id="rId3" imgW="28651200" imgH="15544800" progId="Equation.DSMT4">
                  <p:embed/>
                  <p:pic>
                    <p:nvPicPr>
                      <p:cNvPr id="0" name="图片 15360"/>
                      <p:cNvPicPr>
                        <a:picLocks noChangeAspect="1"/>
                      </p:cNvPicPr>
                      <p:nvPr/>
                    </p:nvPicPr>
                    <p:blipFill>
                      <a:blip r:embed="rId4"/>
                      <a:stretch>
                        <a:fillRect/>
                      </a:stretch>
                    </p:blipFill>
                    <p:spPr>
                      <a:xfrm>
                        <a:off x="755576" y="2204864"/>
                        <a:ext cx="2270125" cy="1223962"/>
                      </a:xfrm>
                      <a:prstGeom prst="rect">
                        <a:avLst/>
                      </a:prstGeom>
                      <a:solidFill>
                        <a:srgbClr val="C0C0C0"/>
                      </a:solidFill>
                      <a:ln w="9525">
                        <a:noFill/>
                      </a:ln>
                    </p:spPr>
                  </p:pic>
                </p:oleObj>
              </mc:Fallback>
            </mc:AlternateContent>
          </a:graphicData>
        </a:graphic>
      </p:graphicFrame>
      <p:graphicFrame>
        <p:nvGraphicFramePr>
          <p:cNvPr id="250884" name="Object 4"/>
          <p:cNvGraphicFramePr>
            <a:graphicFrameLocks noChangeAspect="1"/>
          </p:cNvGraphicFramePr>
          <p:nvPr/>
        </p:nvGraphicFramePr>
        <p:xfrm>
          <a:off x="2987824" y="2204864"/>
          <a:ext cx="2946400" cy="1223962"/>
        </p:xfrm>
        <a:graphic>
          <a:graphicData uri="http://schemas.openxmlformats.org/presentationml/2006/ole">
            <mc:AlternateContent xmlns:mc="http://schemas.openxmlformats.org/markup-compatibility/2006">
              <mc:Choice xmlns:v="urn:schemas-microsoft-com:vml" Requires="v">
                <p:oleObj spid="_x0000_s15994" name="Equation" r:id="rId5" imgW="37185600" imgH="15544800" progId="Equation.DSMT4">
                  <p:embed/>
                </p:oleObj>
              </mc:Choice>
              <mc:Fallback>
                <p:oleObj name="Equation" r:id="rId5" imgW="37185600" imgH="15544800" progId="Equation.DSMT4">
                  <p:embed/>
                  <p:pic>
                    <p:nvPicPr>
                      <p:cNvPr id="0" name="图片 15361"/>
                      <p:cNvPicPr>
                        <a:picLocks noChangeAspect="1"/>
                      </p:cNvPicPr>
                      <p:nvPr/>
                    </p:nvPicPr>
                    <p:blipFill>
                      <a:blip r:embed="rId6"/>
                      <a:stretch>
                        <a:fillRect/>
                      </a:stretch>
                    </p:blipFill>
                    <p:spPr>
                      <a:xfrm>
                        <a:off x="2987824" y="2204864"/>
                        <a:ext cx="2946400" cy="1223962"/>
                      </a:xfrm>
                      <a:prstGeom prst="rect">
                        <a:avLst/>
                      </a:prstGeom>
                      <a:solidFill>
                        <a:srgbClr val="C0C0C0"/>
                      </a:solidFill>
                      <a:ln w="9525">
                        <a:noFill/>
                      </a:ln>
                    </p:spPr>
                  </p:pic>
                </p:oleObj>
              </mc:Fallback>
            </mc:AlternateContent>
          </a:graphicData>
        </a:graphic>
      </p:graphicFrame>
      <p:graphicFrame>
        <p:nvGraphicFramePr>
          <p:cNvPr id="250886" name="Object 6"/>
          <p:cNvGraphicFramePr>
            <a:graphicFrameLocks noChangeAspect="1"/>
          </p:cNvGraphicFramePr>
          <p:nvPr/>
        </p:nvGraphicFramePr>
        <p:xfrm>
          <a:off x="2987824" y="2204864"/>
          <a:ext cx="3162300" cy="1223962"/>
        </p:xfrm>
        <a:graphic>
          <a:graphicData uri="http://schemas.openxmlformats.org/presentationml/2006/ole">
            <mc:AlternateContent xmlns:mc="http://schemas.openxmlformats.org/markup-compatibility/2006">
              <mc:Choice xmlns:v="urn:schemas-microsoft-com:vml" Requires="v">
                <p:oleObj spid="_x0000_s15995" name="Equation" r:id="rId7" imgW="39928800" imgH="15544800" progId="Equation.DSMT4">
                  <p:embed/>
                </p:oleObj>
              </mc:Choice>
              <mc:Fallback>
                <p:oleObj name="Equation" r:id="rId7" imgW="39928800" imgH="15544800" progId="Equation.DSMT4">
                  <p:embed/>
                  <p:pic>
                    <p:nvPicPr>
                      <p:cNvPr id="0" name="图片 15362"/>
                      <p:cNvPicPr>
                        <a:picLocks noChangeAspect="1"/>
                      </p:cNvPicPr>
                      <p:nvPr/>
                    </p:nvPicPr>
                    <p:blipFill>
                      <a:blip r:embed="rId8"/>
                      <a:stretch>
                        <a:fillRect/>
                      </a:stretch>
                    </p:blipFill>
                    <p:spPr>
                      <a:xfrm>
                        <a:off x="2987824" y="2204864"/>
                        <a:ext cx="3162300" cy="1223962"/>
                      </a:xfrm>
                      <a:prstGeom prst="rect">
                        <a:avLst/>
                      </a:prstGeom>
                      <a:solidFill>
                        <a:srgbClr val="C0C0C0"/>
                      </a:solidFill>
                      <a:ln w="9525">
                        <a:noFill/>
                      </a:ln>
                    </p:spPr>
                  </p:pic>
                </p:oleObj>
              </mc:Fallback>
            </mc:AlternateContent>
          </a:graphicData>
        </a:graphic>
      </p:graphicFrame>
      <p:graphicFrame>
        <p:nvGraphicFramePr>
          <p:cNvPr id="250887" name="Object 7"/>
          <p:cNvGraphicFramePr>
            <a:graphicFrameLocks noChangeAspect="1"/>
          </p:cNvGraphicFramePr>
          <p:nvPr/>
        </p:nvGraphicFramePr>
        <p:xfrm>
          <a:off x="5538861" y="2204864"/>
          <a:ext cx="2849563" cy="1224136"/>
        </p:xfrm>
        <a:graphic>
          <a:graphicData uri="http://schemas.openxmlformats.org/presentationml/2006/ole">
            <mc:AlternateContent xmlns:mc="http://schemas.openxmlformats.org/markup-compatibility/2006">
              <mc:Choice xmlns:v="urn:schemas-microsoft-com:vml" Requires="v">
                <p:oleObj spid="_x0000_s15996" name="Equation" r:id="rId9" imgW="35966400" imgH="14325600" progId="Equation.DSMT4">
                  <p:embed/>
                </p:oleObj>
              </mc:Choice>
              <mc:Fallback>
                <p:oleObj name="Equation" r:id="rId9" imgW="35966400" imgH="14325600" progId="Equation.DSMT4">
                  <p:embed/>
                  <p:pic>
                    <p:nvPicPr>
                      <p:cNvPr id="0" name="图片 15363"/>
                      <p:cNvPicPr>
                        <a:picLocks noChangeAspect="1"/>
                      </p:cNvPicPr>
                      <p:nvPr/>
                    </p:nvPicPr>
                    <p:blipFill>
                      <a:blip r:embed="rId10"/>
                      <a:stretch>
                        <a:fillRect/>
                      </a:stretch>
                    </p:blipFill>
                    <p:spPr>
                      <a:xfrm>
                        <a:off x="5538861" y="2204864"/>
                        <a:ext cx="2849563" cy="1224136"/>
                      </a:xfrm>
                      <a:prstGeom prst="rect">
                        <a:avLst/>
                      </a:prstGeom>
                      <a:solidFill>
                        <a:srgbClr val="C0C0C0"/>
                      </a:solidFill>
                      <a:ln w="9525">
                        <a:noFill/>
                      </a:ln>
                    </p:spPr>
                  </p:pic>
                </p:oleObj>
              </mc:Fallback>
            </mc:AlternateContent>
          </a:graphicData>
        </a:graphic>
      </p:graphicFrame>
      <p:graphicFrame>
        <p:nvGraphicFramePr>
          <p:cNvPr id="250888" name="Object 8"/>
          <p:cNvGraphicFramePr>
            <a:graphicFrameLocks noChangeAspect="1"/>
          </p:cNvGraphicFramePr>
          <p:nvPr/>
        </p:nvGraphicFramePr>
        <p:xfrm>
          <a:off x="755576" y="3717032"/>
          <a:ext cx="2462213" cy="1728787"/>
        </p:xfrm>
        <a:graphic>
          <a:graphicData uri="http://schemas.openxmlformats.org/presentationml/2006/ole">
            <mc:AlternateContent xmlns:mc="http://schemas.openxmlformats.org/markup-compatibility/2006">
              <mc:Choice xmlns:v="urn:schemas-microsoft-com:vml" Requires="v">
                <p:oleObj spid="_x0000_s15997" name="Equation" r:id="rId11" imgW="28651200" imgH="22860000" progId="Equation.DSMT4">
                  <p:embed/>
                </p:oleObj>
              </mc:Choice>
              <mc:Fallback>
                <p:oleObj name="Equation" r:id="rId11" imgW="28651200" imgH="22860000" progId="Equation.DSMT4">
                  <p:embed/>
                  <p:pic>
                    <p:nvPicPr>
                      <p:cNvPr id="0" name="图片 15364"/>
                      <p:cNvPicPr>
                        <a:picLocks noChangeAspect="1"/>
                      </p:cNvPicPr>
                      <p:nvPr/>
                    </p:nvPicPr>
                    <p:blipFill>
                      <a:blip r:embed="rId12"/>
                      <a:stretch>
                        <a:fillRect/>
                      </a:stretch>
                    </p:blipFill>
                    <p:spPr>
                      <a:xfrm>
                        <a:off x="755576" y="3717032"/>
                        <a:ext cx="2462213" cy="1728787"/>
                      </a:xfrm>
                      <a:prstGeom prst="rect">
                        <a:avLst/>
                      </a:prstGeom>
                      <a:solidFill>
                        <a:srgbClr val="C0C0C0"/>
                      </a:solidFill>
                      <a:ln w="9525">
                        <a:noFill/>
                      </a:ln>
                    </p:spPr>
                  </p:pic>
                </p:oleObj>
              </mc:Fallback>
            </mc:AlternateContent>
          </a:graphicData>
        </a:graphic>
      </p:graphicFrame>
      <p:graphicFrame>
        <p:nvGraphicFramePr>
          <p:cNvPr id="12" name="图表 11"/>
          <p:cNvGraphicFramePr/>
          <p:nvPr/>
        </p:nvGraphicFramePr>
        <p:xfrm>
          <a:off x="3592056" y="3645024"/>
          <a:ext cx="1844040" cy="1874520"/>
        </p:xfrm>
        <a:graphic>
          <a:graphicData uri="http://schemas.openxmlformats.org/drawingml/2006/chart">
            <c:chart xmlns:c="http://schemas.openxmlformats.org/drawingml/2006/chart" xmlns:r="http://schemas.openxmlformats.org/officeDocument/2006/relationships" r:id="rId13"/>
          </a:graphicData>
        </a:graphic>
      </p:graphicFrame>
      <p:graphicFrame>
        <p:nvGraphicFramePr>
          <p:cNvPr id="250889" name="Object 9"/>
          <p:cNvGraphicFramePr>
            <a:graphicFrameLocks noChangeAspect="1"/>
          </p:cNvGraphicFramePr>
          <p:nvPr/>
        </p:nvGraphicFramePr>
        <p:xfrm>
          <a:off x="5673799" y="3716338"/>
          <a:ext cx="2714625" cy="1685925"/>
        </p:xfrm>
        <a:graphic>
          <a:graphicData uri="http://schemas.openxmlformats.org/presentationml/2006/ole">
            <mc:AlternateContent xmlns:mc="http://schemas.openxmlformats.org/markup-compatibility/2006">
              <mc:Choice xmlns:v="urn:schemas-microsoft-com:vml" Requires="v">
                <p:oleObj spid="_x0000_s15998" name="Equation" r:id="rId14" imgW="37185600" imgH="22250400" progId="Equation.DSMT4">
                  <p:embed/>
                </p:oleObj>
              </mc:Choice>
              <mc:Fallback>
                <p:oleObj name="Equation" r:id="rId14" imgW="37185600" imgH="22250400" progId="Equation.DSMT4">
                  <p:embed/>
                  <p:pic>
                    <p:nvPicPr>
                      <p:cNvPr id="0" name="图片 15365"/>
                      <p:cNvPicPr>
                        <a:picLocks noChangeAspect="1"/>
                      </p:cNvPicPr>
                      <p:nvPr/>
                    </p:nvPicPr>
                    <p:blipFill>
                      <a:blip r:embed="rId15"/>
                      <a:stretch>
                        <a:fillRect/>
                      </a:stretch>
                    </p:blipFill>
                    <p:spPr>
                      <a:xfrm>
                        <a:off x="5673799" y="3716338"/>
                        <a:ext cx="2714625" cy="1685925"/>
                      </a:xfrm>
                      <a:prstGeom prst="rect">
                        <a:avLst/>
                      </a:prstGeom>
                      <a:solidFill>
                        <a:srgbClr val="C0C0C0"/>
                      </a:solidFill>
                      <a:ln w="9525">
                        <a:noFill/>
                      </a:ln>
                    </p:spPr>
                  </p:pic>
                </p:oleObj>
              </mc:Fallback>
            </mc:AlternateContent>
          </a:graphicData>
        </a:graphic>
      </p:graphicFrame>
      <p:sp>
        <p:nvSpPr>
          <p:cNvPr id="40" name="椭圆 39"/>
          <p:cNvSpPr/>
          <p:nvPr/>
        </p:nvSpPr>
        <p:spPr>
          <a:xfrm flipV="1">
            <a:off x="4499992" y="4437112"/>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flipV="1">
            <a:off x="4788024" y="4437112"/>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flipV="1">
            <a:off x="3995936" y="4941168"/>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8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08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08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08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0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AsOne/>
      </p:bldGraphic>
      <p:bldP spid="40" grpId="0" animBg="1"/>
      <p:bldP spid="41" grpId="0" animBg="1"/>
      <p:bldP spid="4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讲回顾</a:t>
            </a:r>
          </a:p>
        </p:txBody>
      </p:sp>
      <p:sp>
        <p:nvSpPr>
          <p:cNvPr id="3" name="内容占位符 2"/>
          <p:cNvSpPr>
            <a:spLocks noGrp="1"/>
          </p:cNvSpPr>
          <p:nvPr>
            <p:ph idx="1"/>
          </p:nvPr>
        </p:nvSpPr>
        <p:spPr>
          <a:xfrm>
            <a:off x="457200" y="1484784"/>
            <a:ext cx="8229600" cy="4525963"/>
          </a:xfrm>
        </p:spPr>
        <p:txBody>
          <a:bodyPr/>
          <a:lstStyle/>
          <a:p>
            <a:r>
              <a:rPr lang="zh-CN" altLang="en-US" dirty="0">
                <a:solidFill>
                  <a:srgbClr val="0000FF"/>
                </a:solidFill>
              </a:rPr>
              <a:t>经验风险最小化  </a:t>
            </a:r>
            <a:r>
              <a:rPr lang="en-US" altLang="zh-CN" dirty="0">
                <a:solidFill>
                  <a:srgbClr val="0000FF"/>
                </a:solidFill>
              </a:rPr>
              <a:t>vs. </a:t>
            </a:r>
            <a:r>
              <a:rPr lang="zh-CN" altLang="en-US" dirty="0">
                <a:solidFill>
                  <a:srgbClr val="0000FF"/>
                </a:solidFill>
              </a:rPr>
              <a:t>结构风险最小化</a:t>
            </a:r>
            <a:endParaRPr lang="en-US" altLang="zh-CN" dirty="0">
              <a:solidFill>
                <a:srgbClr val="0000FF"/>
              </a:solidFill>
            </a:endParaRPr>
          </a:p>
          <a:p>
            <a:endParaRPr lang="zh-CN" altLang="en-US" dirty="0"/>
          </a:p>
        </p:txBody>
      </p:sp>
      <p:sp>
        <p:nvSpPr>
          <p:cNvPr id="4" name="日期占位符 3"/>
          <p:cNvSpPr>
            <a:spLocks noGrp="1"/>
          </p:cNvSpPr>
          <p:nvPr>
            <p:ph type="dt" sz="half" idx="10"/>
          </p:nvPr>
        </p:nvSpPr>
        <p:spPr>
          <a:xfrm>
            <a:off x="368896" y="5664870"/>
            <a:ext cx="2133600" cy="365125"/>
          </a:xfrm>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a:xfrm>
            <a:off x="6464896" y="5664870"/>
            <a:ext cx="2133600" cy="365125"/>
          </a:xfrm>
        </p:spPr>
        <p:txBody>
          <a:bodyPr/>
          <a:lstStyle/>
          <a:p>
            <a:fld id="{0C913308-F349-4B6D-A68A-DD1791B4A57B}" type="slidenum">
              <a:rPr lang="zh-CN" altLang="en-US" smtClean="0"/>
              <a:t>4</a:t>
            </a:fld>
            <a:endParaRPr lang="zh-CN" altLang="en-US"/>
          </a:p>
        </p:txBody>
      </p:sp>
      <p:graphicFrame>
        <p:nvGraphicFramePr>
          <p:cNvPr id="227331" name="Object 3"/>
          <p:cNvGraphicFramePr>
            <a:graphicFrameLocks noChangeAspect="1"/>
          </p:cNvGraphicFramePr>
          <p:nvPr/>
        </p:nvGraphicFramePr>
        <p:xfrm>
          <a:off x="179512" y="2636912"/>
          <a:ext cx="8784976" cy="719137"/>
        </p:xfrm>
        <a:graphic>
          <a:graphicData uri="http://schemas.openxmlformats.org/presentationml/2006/ole">
            <mc:AlternateContent xmlns:mc="http://schemas.openxmlformats.org/markup-compatibility/2006">
              <mc:Choice xmlns:v="urn:schemas-microsoft-com:vml" Requires="v">
                <p:oleObj spid="_x0000_s4519" name="Equation" r:id="rId3" imgW="106984800" imgH="9144000" progId="Equation.DSMT4">
                  <p:embed/>
                </p:oleObj>
              </mc:Choice>
              <mc:Fallback>
                <p:oleObj name="Equation" r:id="rId3" imgW="106984800" imgH="9144000" progId="Equation.DSMT4">
                  <p:embed/>
                  <p:pic>
                    <p:nvPicPr>
                      <p:cNvPr id="0" name="图片 4096"/>
                      <p:cNvPicPr>
                        <a:picLocks noChangeAspect="1"/>
                      </p:cNvPicPr>
                      <p:nvPr/>
                    </p:nvPicPr>
                    <p:blipFill>
                      <a:blip r:embed="rId4"/>
                      <a:stretch>
                        <a:fillRect/>
                      </a:stretch>
                    </p:blipFill>
                    <p:spPr>
                      <a:xfrm>
                        <a:off x="179512" y="2636912"/>
                        <a:ext cx="8784976" cy="719137"/>
                      </a:xfrm>
                      <a:prstGeom prst="rect">
                        <a:avLst/>
                      </a:prstGeom>
                      <a:solidFill>
                        <a:srgbClr val="C0C0C0"/>
                      </a:solidFill>
                      <a:ln w="9525">
                        <a:noFill/>
                      </a:ln>
                    </p:spPr>
                  </p:pic>
                </p:oleObj>
              </mc:Fallback>
            </mc:AlternateContent>
          </a:graphicData>
        </a:graphic>
      </p:graphicFrame>
      <p:graphicFrame>
        <p:nvGraphicFramePr>
          <p:cNvPr id="227332" name="Object 4"/>
          <p:cNvGraphicFramePr>
            <a:graphicFrameLocks noChangeAspect="1"/>
          </p:cNvGraphicFramePr>
          <p:nvPr/>
        </p:nvGraphicFramePr>
        <p:xfrm>
          <a:off x="179512" y="1556792"/>
          <a:ext cx="8784976" cy="1036638"/>
        </p:xfrm>
        <a:graphic>
          <a:graphicData uri="http://schemas.openxmlformats.org/presentationml/2006/ole">
            <mc:AlternateContent xmlns:mc="http://schemas.openxmlformats.org/markup-compatibility/2006">
              <mc:Choice xmlns:v="urn:schemas-microsoft-com:vml" Requires="v">
                <p:oleObj spid="_x0000_s4520" name="Equation" r:id="rId5" imgW="133197600" imgH="16459200" progId="Equation.DSMT4">
                  <p:embed/>
                </p:oleObj>
              </mc:Choice>
              <mc:Fallback>
                <p:oleObj name="Equation" r:id="rId5" imgW="133197600" imgH="16459200" progId="Equation.DSMT4">
                  <p:embed/>
                  <p:pic>
                    <p:nvPicPr>
                      <p:cNvPr id="0" name="图片 4097"/>
                      <p:cNvPicPr>
                        <a:picLocks noChangeAspect="1"/>
                      </p:cNvPicPr>
                      <p:nvPr/>
                    </p:nvPicPr>
                    <p:blipFill>
                      <a:blip r:embed="rId6"/>
                      <a:stretch>
                        <a:fillRect/>
                      </a:stretch>
                    </p:blipFill>
                    <p:spPr>
                      <a:xfrm>
                        <a:off x="179512" y="1556792"/>
                        <a:ext cx="8784976" cy="1036638"/>
                      </a:xfrm>
                      <a:prstGeom prst="rect">
                        <a:avLst/>
                      </a:prstGeom>
                      <a:solidFill>
                        <a:srgbClr val="C0C0C0"/>
                      </a:solidFill>
                      <a:ln w="9525">
                        <a:noFill/>
                      </a:ln>
                    </p:spPr>
                  </p:pic>
                </p:oleObj>
              </mc:Fallback>
            </mc:AlternateContent>
          </a:graphicData>
        </a:graphic>
      </p:graphicFrame>
      <p:pic>
        <p:nvPicPr>
          <p:cNvPr id="15" name="Picture 5" descr="C:\Users\DELL\AppData\Roaming\Tencent\Users\14291414\QQ\WinTemp\RichOle\A)9Y(QGSFG9Q7~S$RKNLC)Q.png"/>
          <p:cNvPicPr>
            <a:picLocks noChangeAspect="1" noChangeArrowheads="1"/>
          </p:cNvPicPr>
          <p:nvPr/>
        </p:nvPicPr>
        <p:blipFill>
          <a:blip r:embed="rId7" cstate="print"/>
          <a:srcRect/>
          <a:stretch>
            <a:fillRect/>
          </a:stretch>
        </p:blipFill>
        <p:spPr bwMode="auto">
          <a:xfrm>
            <a:off x="179512" y="4393704"/>
            <a:ext cx="1743075" cy="1628775"/>
          </a:xfrm>
          <a:prstGeom prst="rect">
            <a:avLst/>
          </a:prstGeom>
          <a:noFill/>
        </p:spPr>
      </p:pic>
      <p:pic>
        <p:nvPicPr>
          <p:cNvPr id="16" name="Picture 6" descr="C:\Users\DELL\AppData\Roaming\Tencent\Users\14291414\QQ\WinTemp\RichOle\I%)$4Y6Q(YM7{C8DTLYV5KR.png"/>
          <p:cNvPicPr>
            <a:picLocks noChangeAspect="1" noChangeArrowheads="1"/>
          </p:cNvPicPr>
          <p:nvPr/>
        </p:nvPicPr>
        <p:blipFill>
          <a:blip r:embed="rId8" cstate="print"/>
          <a:srcRect/>
          <a:stretch>
            <a:fillRect/>
          </a:stretch>
        </p:blipFill>
        <p:spPr bwMode="auto">
          <a:xfrm>
            <a:off x="1979712" y="4393704"/>
            <a:ext cx="1685925" cy="1581150"/>
          </a:xfrm>
          <a:prstGeom prst="rect">
            <a:avLst/>
          </a:prstGeom>
          <a:noFill/>
        </p:spPr>
      </p:pic>
      <p:pic>
        <p:nvPicPr>
          <p:cNvPr id="17" name="Picture 7" descr="C:\Users\DELL\AppData\Roaming\Tencent\Users\14291414\QQ\WinTemp\RichOle\(HZRM(PTIV@MZP5QR0(~BLV.png"/>
          <p:cNvPicPr>
            <a:picLocks noChangeAspect="1" noChangeArrowheads="1"/>
          </p:cNvPicPr>
          <p:nvPr/>
        </p:nvPicPr>
        <p:blipFill>
          <a:blip r:embed="rId9" cstate="print"/>
          <a:srcRect/>
          <a:stretch>
            <a:fillRect/>
          </a:stretch>
        </p:blipFill>
        <p:spPr bwMode="auto">
          <a:xfrm>
            <a:off x="3778746" y="4393704"/>
            <a:ext cx="1657350" cy="1600200"/>
          </a:xfrm>
          <a:prstGeom prst="rect">
            <a:avLst/>
          </a:prstGeom>
          <a:noFill/>
        </p:spPr>
      </p:pic>
      <p:pic>
        <p:nvPicPr>
          <p:cNvPr id="18" name="Picture 8" descr="C:\Users\DELL\AppData\Roaming\Tencent\Users\14291414\QQ\WinTemp\RichOle\71B~%){(0[VME0]WIZW)A24.png"/>
          <p:cNvPicPr>
            <a:picLocks noChangeAspect="1" noChangeArrowheads="1"/>
          </p:cNvPicPr>
          <p:nvPr/>
        </p:nvPicPr>
        <p:blipFill>
          <a:blip r:embed="rId10" cstate="print"/>
          <a:srcRect/>
          <a:stretch>
            <a:fillRect/>
          </a:stretch>
        </p:blipFill>
        <p:spPr bwMode="auto">
          <a:xfrm>
            <a:off x="5531321" y="4393704"/>
            <a:ext cx="1704975" cy="1609725"/>
          </a:xfrm>
          <a:prstGeom prst="rect">
            <a:avLst/>
          </a:prstGeom>
          <a:noFill/>
        </p:spPr>
      </p:pic>
      <p:pic>
        <p:nvPicPr>
          <p:cNvPr id="19" name="Picture 9" descr="C:\Users\DELL\AppData\Roaming\Tencent\Users\14291414\QQ\WinTemp\RichOle\X7RQ@ANAMGN0H5MHRSLOSYK.png"/>
          <p:cNvPicPr>
            <a:picLocks noChangeAspect="1" noChangeArrowheads="1"/>
          </p:cNvPicPr>
          <p:nvPr/>
        </p:nvPicPr>
        <p:blipFill>
          <a:blip r:embed="rId11" cstate="print"/>
          <a:srcRect/>
          <a:stretch>
            <a:fillRect/>
          </a:stretch>
        </p:blipFill>
        <p:spPr bwMode="auto">
          <a:xfrm>
            <a:off x="7360096" y="4393704"/>
            <a:ext cx="1676400" cy="1590675"/>
          </a:xfrm>
          <a:prstGeom prst="rect">
            <a:avLst/>
          </a:prstGeom>
          <a:noFill/>
        </p:spPr>
      </p:pic>
      <p:graphicFrame>
        <p:nvGraphicFramePr>
          <p:cNvPr id="227333" name="Object 5"/>
          <p:cNvGraphicFramePr>
            <a:graphicFrameLocks noChangeAspect="1"/>
          </p:cNvGraphicFramePr>
          <p:nvPr/>
        </p:nvGraphicFramePr>
        <p:xfrm>
          <a:off x="179512" y="3429000"/>
          <a:ext cx="4320480" cy="863600"/>
        </p:xfrm>
        <a:graphic>
          <a:graphicData uri="http://schemas.openxmlformats.org/presentationml/2006/ole">
            <mc:AlternateContent xmlns:mc="http://schemas.openxmlformats.org/markup-compatibility/2006">
              <mc:Choice xmlns:v="urn:schemas-microsoft-com:vml" Requires="v">
                <p:oleObj spid="_x0000_s4521" name="Equation" r:id="rId12" imgW="49987200" imgH="10058400" progId="Equation.DSMT4">
                  <p:embed/>
                </p:oleObj>
              </mc:Choice>
              <mc:Fallback>
                <p:oleObj name="Equation" r:id="rId12" imgW="49987200" imgH="10058400" progId="Equation.DSMT4">
                  <p:embed/>
                  <p:pic>
                    <p:nvPicPr>
                      <p:cNvPr id="0" name="图片 4098"/>
                      <p:cNvPicPr>
                        <a:picLocks noChangeAspect="1"/>
                      </p:cNvPicPr>
                      <p:nvPr/>
                    </p:nvPicPr>
                    <p:blipFill>
                      <a:blip r:embed="rId13"/>
                      <a:stretch>
                        <a:fillRect/>
                      </a:stretch>
                    </p:blipFill>
                    <p:spPr>
                      <a:xfrm>
                        <a:off x="179512" y="3429000"/>
                        <a:ext cx="4320480" cy="863600"/>
                      </a:xfrm>
                      <a:prstGeom prst="rect">
                        <a:avLst/>
                      </a:prstGeom>
                      <a:solidFill>
                        <a:srgbClr val="C0C0C0"/>
                      </a:solidFill>
                      <a:ln w="9525">
                        <a:noFill/>
                      </a:ln>
                    </p:spPr>
                  </p:pic>
                </p:oleObj>
              </mc:Fallback>
            </mc:AlternateContent>
          </a:graphicData>
        </a:graphic>
      </p:graphicFrame>
      <p:graphicFrame>
        <p:nvGraphicFramePr>
          <p:cNvPr id="227343" name="Object 15"/>
          <p:cNvGraphicFramePr>
            <a:graphicFrameLocks noChangeAspect="1"/>
          </p:cNvGraphicFramePr>
          <p:nvPr/>
        </p:nvGraphicFramePr>
        <p:xfrm>
          <a:off x="4572000" y="3429000"/>
          <a:ext cx="4392488" cy="864096"/>
        </p:xfrm>
        <a:graphic>
          <a:graphicData uri="http://schemas.openxmlformats.org/presentationml/2006/ole">
            <mc:AlternateContent xmlns:mc="http://schemas.openxmlformats.org/markup-compatibility/2006">
              <mc:Choice xmlns:v="urn:schemas-microsoft-com:vml" Requires="v">
                <p:oleObj spid="_x0000_s4522" name="Equation" r:id="rId14" imgW="48768000" imgH="11277600" progId="Equation.DSMT4">
                  <p:embed/>
                </p:oleObj>
              </mc:Choice>
              <mc:Fallback>
                <p:oleObj name="Equation" r:id="rId14" imgW="48768000" imgH="11277600" progId="Equation.DSMT4">
                  <p:embed/>
                  <p:pic>
                    <p:nvPicPr>
                      <p:cNvPr id="0" name="图片 4099"/>
                      <p:cNvPicPr>
                        <a:picLocks noChangeAspect="1"/>
                      </p:cNvPicPr>
                      <p:nvPr/>
                    </p:nvPicPr>
                    <p:blipFill>
                      <a:blip r:embed="rId15"/>
                      <a:stretch>
                        <a:fillRect/>
                      </a:stretch>
                    </p:blipFill>
                    <p:spPr>
                      <a:xfrm>
                        <a:off x="4572000" y="3429000"/>
                        <a:ext cx="4392488" cy="864096"/>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7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7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lide(fromLeft)">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slide(fromBottom)">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slide(fromBottom)">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slide(fromRight)">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图表 40"/>
          <p:cNvGraphicFramePr/>
          <p:nvPr/>
        </p:nvGraphicFramePr>
        <p:xfrm>
          <a:off x="4644008" y="4293096"/>
          <a:ext cx="1844040" cy="1874520"/>
        </p:xfrm>
        <a:graphic>
          <a:graphicData uri="http://schemas.openxmlformats.org/drawingml/2006/chart">
            <c:chart xmlns:c="http://schemas.openxmlformats.org/drawingml/2006/chart" xmlns:r="http://schemas.openxmlformats.org/officeDocument/2006/relationships" r:id="rId3"/>
          </a:graphicData>
        </a:graphic>
      </p:graphicFrame>
      <p:sp>
        <p:nvSpPr>
          <p:cNvPr id="40" name="任意多边形 39"/>
          <p:cNvSpPr/>
          <p:nvPr/>
        </p:nvSpPr>
        <p:spPr>
          <a:xfrm>
            <a:off x="5493216" y="2348880"/>
            <a:ext cx="2448560" cy="1513840"/>
          </a:xfrm>
          <a:custGeom>
            <a:avLst/>
            <a:gdLst>
              <a:gd name="connsiteX0" fmla="*/ 508000 w 2448560"/>
              <a:gd name="connsiteY0" fmla="*/ 751840 h 1513840"/>
              <a:gd name="connsiteX1" fmla="*/ 1290320 w 2448560"/>
              <a:gd name="connsiteY1" fmla="*/ 1513840 h 1513840"/>
              <a:gd name="connsiteX2" fmla="*/ 2448560 w 2448560"/>
              <a:gd name="connsiteY2" fmla="*/ 1513840 h 1513840"/>
              <a:gd name="connsiteX3" fmla="*/ 2428240 w 2448560"/>
              <a:gd name="connsiteY3" fmla="*/ 20320 h 1513840"/>
              <a:gd name="connsiteX4" fmla="*/ 0 w 2448560"/>
              <a:gd name="connsiteY4" fmla="*/ 0 h 1513840"/>
              <a:gd name="connsiteX5" fmla="*/ 508000 w 2448560"/>
              <a:gd name="connsiteY5" fmla="*/ 751840 h 1513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8560" h="1513840">
                <a:moveTo>
                  <a:pt x="508000" y="751840"/>
                </a:moveTo>
                <a:lnTo>
                  <a:pt x="1290320" y="1513840"/>
                </a:lnTo>
                <a:lnTo>
                  <a:pt x="2448560" y="1513840"/>
                </a:lnTo>
                <a:lnTo>
                  <a:pt x="2428240" y="20320"/>
                </a:lnTo>
                <a:lnTo>
                  <a:pt x="0" y="0"/>
                </a:lnTo>
                <a:lnTo>
                  <a:pt x="508000" y="751840"/>
                </a:lnTo>
                <a:close/>
              </a:path>
            </a:pathLst>
          </a:cu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5925264" y="3501008"/>
            <a:ext cx="648072" cy="648072"/>
          </a:xfrm>
          <a:prstGeom prst="ellipse">
            <a:avLst/>
          </a:prstGeom>
          <a:solidFill>
            <a:schemeClr val="bg1">
              <a:lumMod val="85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r>
              <a:rPr lang="zh-CN" altLang="en-US" b="0" dirty="0">
                <a:solidFill>
                  <a:srgbClr val="0000FF"/>
                </a:solidFill>
                <a:latin typeface="华文中宋" panose="02010600040101010101" pitchFamily="2" charset="-122"/>
                <a:ea typeface="华文中宋" panose="02010600040101010101" pitchFamily="2" charset="-122"/>
              </a:rPr>
              <a:t>间隔最大化原理</a:t>
            </a:r>
            <a:endParaRPr lang="en-US" altLang="zh-CN" b="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0</a:t>
            </a:fld>
            <a:endParaRPr lang="zh-CN" altLang="en-US"/>
          </a:p>
        </p:txBody>
      </p:sp>
      <p:cxnSp>
        <p:nvCxnSpPr>
          <p:cNvPr id="14" name="直接连接符 13"/>
          <p:cNvCxnSpPr/>
          <p:nvPr/>
        </p:nvCxnSpPr>
        <p:spPr>
          <a:xfrm>
            <a:off x="4888200" y="4871472"/>
            <a:ext cx="1008112" cy="1008112"/>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直接连接符 14"/>
          <p:cNvCxnSpPr/>
          <p:nvPr/>
        </p:nvCxnSpPr>
        <p:spPr>
          <a:xfrm>
            <a:off x="4888200" y="4367416"/>
            <a:ext cx="1512168" cy="1512168"/>
          </a:xfrm>
          <a:prstGeom prst="line">
            <a:avLst/>
          </a:prstGeom>
          <a:ln w="19050">
            <a:solidFill>
              <a:srgbClr val="0000FF"/>
            </a:solidFill>
            <a:prstDash val="sysDash"/>
          </a:ln>
        </p:spPr>
        <p:style>
          <a:lnRef idx="3">
            <a:schemeClr val="accent2"/>
          </a:lnRef>
          <a:fillRef idx="0">
            <a:schemeClr val="accent2"/>
          </a:fillRef>
          <a:effectRef idx="2">
            <a:schemeClr val="accent2"/>
          </a:effectRef>
          <a:fontRef idx="minor">
            <a:schemeClr val="tx1"/>
          </a:fontRef>
        </p:style>
      </p:cxnSp>
      <p:cxnSp>
        <p:nvCxnSpPr>
          <p:cNvPr id="17" name="直接连接符 16"/>
          <p:cNvCxnSpPr/>
          <p:nvPr/>
        </p:nvCxnSpPr>
        <p:spPr>
          <a:xfrm>
            <a:off x="4888200" y="5375528"/>
            <a:ext cx="504056" cy="504056"/>
          </a:xfrm>
          <a:prstGeom prst="line">
            <a:avLst/>
          </a:prstGeom>
          <a:ln w="19050">
            <a:solidFill>
              <a:srgbClr val="0000FF"/>
            </a:solidFill>
            <a:prstDash val="sysDash"/>
          </a:ln>
        </p:spPr>
        <p:style>
          <a:lnRef idx="3">
            <a:schemeClr val="accent2"/>
          </a:lnRef>
          <a:fillRef idx="0">
            <a:schemeClr val="accent2"/>
          </a:fillRef>
          <a:effectRef idx="2">
            <a:schemeClr val="accent2"/>
          </a:effectRef>
          <a:fontRef idx="minor">
            <a:schemeClr val="tx1"/>
          </a:fontRef>
        </p:style>
      </p:cxnSp>
      <p:graphicFrame>
        <p:nvGraphicFramePr>
          <p:cNvPr id="250889" name="Object 9"/>
          <p:cNvGraphicFramePr>
            <a:graphicFrameLocks noChangeAspect="1"/>
          </p:cNvGraphicFramePr>
          <p:nvPr/>
        </p:nvGraphicFramePr>
        <p:xfrm>
          <a:off x="683568" y="2204864"/>
          <a:ext cx="2293938" cy="1829817"/>
        </p:xfrm>
        <a:graphic>
          <a:graphicData uri="http://schemas.openxmlformats.org/presentationml/2006/ole">
            <mc:AlternateContent xmlns:mc="http://schemas.openxmlformats.org/markup-compatibility/2006">
              <mc:Choice xmlns:v="urn:schemas-microsoft-com:vml" Requires="v">
                <p:oleObj spid="_x0000_s16807" name="Equation" r:id="rId4" imgW="28956000" imgH="22250400" progId="Equation.DSMT4">
                  <p:embed/>
                </p:oleObj>
              </mc:Choice>
              <mc:Fallback>
                <p:oleObj name="Equation" r:id="rId4" imgW="28956000" imgH="22250400" progId="Equation.DSMT4">
                  <p:embed/>
                  <p:pic>
                    <p:nvPicPr>
                      <p:cNvPr id="0" name="图片 16384"/>
                      <p:cNvPicPr>
                        <a:picLocks noChangeAspect="1"/>
                      </p:cNvPicPr>
                      <p:nvPr/>
                    </p:nvPicPr>
                    <p:blipFill>
                      <a:blip r:embed="rId5"/>
                      <a:stretch>
                        <a:fillRect/>
                      </a:stretch>
                    </p:blipFill>
                    <p:spPr>
                      <a:xfrm>
                        <a:off x="683568" y="2204864"/>
                        <a:ext cx="2293938" cy="1829817"/>
                      </a:xfrm>
                      <a:prstGeom prst="rect">
                        <a:avLst/>
                      </a:prstGeom>
                      <a:solidFill>
                        <a:srgbClr val="C0C0C0"/>
                      </a:solidFill>
                      <a:ln w="9525">
                        <a:noFill/>
                      </a:ln>
                    </p:spPr>
                  </p:pic>
                </p:oleObj>
              </mc:Fallback>
            </mc:AlternateContent>
          </a:graphicData>
        </a:graphic>
      </p:graphicFrame>
      <p:graphicFrame>
        <p:nvGraphicFramePr>
          <p:cNvPr id="250890" name="Object 10"/>
          <p:cNvGraphicFramePr>
            <a:graphicFrameLocks noChangeAspect="1"/>
          </p:cNvGraphicFramePr>
          <p:nvPr/>
        </p:nvGraphicFramePr>
        <p:xfrm>
          <a:off x="3168650" y="2205038"/>
          <a:ext cx="2054225" cy="1831975"/>
        </p:xfrm>
        <a:graphic>
          <a:graphicData uri="http://schemas.openxmlformats.org/presentationml/2006/ole">
            <mc:AlternateContent xmlns:mc="http://schemas.openxmlformats.org/markup-compatibility/2006">
              <mc:Choice xmlns:v="urn:schemas-microsoft-com:vml" Requires="v">
                <p:oleObj spid="_x0000_s16808" name="Equation" r:id="rId6" imgW="25908000" imgH="22250400" progId="Equation.DSMT4">
                  <p:embed/>
                </p:oleObj>
              </mc:Choice>
              <mc:Fallback>
                <p:oleObj name="Equation" r:id="rId6" imgW="25908000" imgH="22250400" progId="Equation.DSMT4">
                  <p:embed/>
                  <p:pic>
                    <p:nvPicPr>
                      <p:cNvPr id="0" name="图片 16385"/>
                      <p:cNvPicPr>
                        <a:picLocks noChangeAspect="1"/>
                      </p:cNvPicPr>
                      <p:nvPr/>
                    </p:nvPicPr>
                    <p:blipFill>
                      <a:blip r:embed="rId7"/>
                      <a:stretch>
                        <a:fillRect/>
                      </a:stretch>
                    </p:blipFill>
                    <p:spPr>
                      <a:xfrm>
                        <a:off x="3168650" y="2205038"/>
                        <a:ext cx="2054225" cy="1831975"/>
                      </a:xfrm>
                      <a:prstGeom prst="rect">
                        <a:avLst/>
                      </a:prstGeom>
                      <a:solidFill>
                        <a:srgbClr val="C0C0C0"/>
                      </a:solidFill>
                      <a:ln w="9525">
                        <a:noFill/>
                      </a:ln>
                    </p:spPr>
                  </p:pic>
                </p:oleObj>
              </mc:Fallback>
            </mc:AlternateContent>
          </a:graphicData>
        </a:graphic>
      </p:graphicFrame>
      <p:cxnSp>
        <p:nvCxnSpPr>
          <p:cNvPr id="24" name="直接连接符 23"/>
          <p:cNvCxnSpPr/>
          <p:nvPr/>
        </p:nvCxnSpPr>
        <p:spPr>
          <a:xfrm>
            <a:off x="5709240" y="2852936"/>
            <a:ext cx="1656184" cy="1584176"/>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781248" y="2780928"/>
            <a:ext cx="1152128" cy="172819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图表 26"/>
          <p:cNvGraphicFramePr/>
          <p:nvPr/>
        </p:nvGraphicFramePr>
        <p:xfrm>
          <a:off x="5925264" y="2204864"/>
          <a:ext cx="2103120" cy="1905000"/>
        </p:xfrm>
        <a:graphic>
          <a:graphicData uri="http://schemas.openxmlformats.org/drawingml/2006/chart">
            <c:chart xmlns:c="http://schemas.openxmlformats.org/drawingml/2006/chart" xmlns:r="http://schemas.openxmlformats.org/officeDocument/2006/relationships" r:id="rId8"/>
          </a:graphicData>
        </a:graphic>
      </p:graphicFrame>
      <p:sp>
        <p:nvSpPr>
          <p:cNvPr id="31" name="等腰三角形 30"/>
          <p:cNvSpPr/>
          <p:nvPr/>
        </p:nvSpPr>
        <p:spPr>
          <a:xfrm>
            <a:off x="6429320" y="3501008"/>
            <a:ext cx="144016" cy="144016"/>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1129" name="Object 9"/>
          <p:cNvGraphicFramePr>
            <a:graphicFrameLocks noChangeAspect="1"/>
          </p:cNvGraphicFramePr>
          <p:nvPr/>
        </p:nvGraphicFramePr>
        <p:xfrm>
          <a:off x="684213" y="4293096"/>
          <a:ext cx="3816350" cy="1724025"/>
        </p:xfrm>
        <a:graphic>
          <a:graphicData uri="http://schemas.openxmlformats.org/presentationml/2006/ole">
            <mc:AlternateContent xmlns:mc="http://schemas.openxmlformats.org/markup-compatibility/2006">
              <mc:Choice xmlns:v="urn:schemas-microsoft-com:vml" Requires="v">
                <p:oleObj spid="_x0000_s16809" name="Equation" r:id="rId9" imgW="55473600" imgH="22250400" progId="Equation.DSMT4">
                  <p:embed/>
                </p:oleObj>
              </mc:Choice>
              <mc:Fallback>
                <p:oleObj name="Equation" r:id="rId9" imgW="55473600" imgH="22250400" progId="Equation.DSMT4">
                  <p:embed/>
                  <p:pic>
                    <p:nvPicPr>
                      <p:cNvPr id="0" name="图片 16386"/>
                      <p:cNvPicPr>
                        <a:picLocks noChangeAspect="1"/>
                      </p:cNvPicPr>
                      <p:nvPr/>
                    </p:nvPicPr>
                    <p:blipFill>
                      <a:blip r:embed="rId10"/>
                      <a:stretch>
                        <a:fillRect/>
                      </a:stretch>
                    </p:blipFill>
                    <p:spPr>
                      <a:xfrm>
                        <a:off x="684213" y="4293096"/>
                        <a:ext cx="3816350" cy="1724025"/>
                      </a:xfrm>
                      <a:prstGeom prst="rect">
                        <a:avLst/>
                      </a:prstGeom>
                      <a:solidFill>
                        <a:srgbClr val="C0C0C0"/>
                      </a:solidFill>
                      <a:ln w="9525">
                        <a:noFill/>
                      </a:ln>
                    </p:spPr>
                  </p:pic>
                </p:oleObj>
              </mc:Fallback>
            </mc:AlternateContent>
          </a:graphicData>
        </a:graphic>
      </p:graphicFrame>
      <p:sp>
        <p:nvSpPr>
          <p:cNvPr id="42" name="椭圆 41"/>
          <p:cNvSpPr/>
          <p:nvPr/>
        </p:nvSpPr>
        <p:spPr>
          <a:xfrm flipV="1">
            <a:off x="5580112" y="5085184"/>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flipV="1">
            <a:off x="5868144" y="5085184"/>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flipV="1">
            <a:off x="5076056" y="5589240"/>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1130" name="Object 10"/>
          <p:cNvGraphicFramePr>
            <a:graphicFrameLocks noChangeAspect="1"/>
          </p:cNvGraphicFramePr>
          <p:nvPr/>
        </p:nvGraphicFramePr>
        <p:xfrm>
          <a:off x="6516216" y="4365104"/>
          <a:ext cx="1512168" cy="1547812"/>
        </p:xfrm>
        <a:graphic>
          <a:graphicData uri="http://schemas.openxmlformats.org/presentationml/2006/ole">
            <mc:AlternateContent xmlns:mc="http://schemas.openxmlformats.org/markup-compatibility/2006">
              <mc:Choice xmlns:v="urn:schemas-microsoft-com:vml" Requires="v">
                <p:oleObj spid="_x0000_s16810" name="Equation" r:id="rId11" imgW="24384000" imgH="24384000" progId="Equation.DSMT4">
                  <p:embed/>
                </p:oleObj>
              </mc:Choice>
              <mc:Fallback>
                <p:oleObj name="Equation" r:id="rId11" imgW="24384000" imgH="24384000" progId="Equation.DSMT4">
                  <p:embed/>
                  <p:pic>
                    <p:nvPicPr>
                      <p:cNvPr id="0" name="图片 16387"/>
                      <p:cNvPicPr>
                        <a:picLocks noChangeAspect="1"/>
                      </p:cNvPicPr>
                      <p:nvPr/>
                    </p:nvPicPr>
                    <p:blipFill>
                      <a:blip r:embed="rId12"/>
                      <a:stretch>
                        <a:fillRect/>
                      </a:stretch>
                    </p:blipFill>
                    <p:spPr>
                      <a:xfrm>
                        <a:off x="6516216" y="4365104"/>
                        <a:ext cx="1512168" cy="1547812"/>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8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p:cTn id="31" dur="500" fill="hold"/>
                                        <p:tgtEl>
                                          <p:spTgt spid="21"/>
                                        </p:tgtEl>
                                        <p:attrNameLst>
                                          <p:attrName>ppt_w</p:attrName>
                                        </p:attrNameLst>
                                      </p:cBhvr>
                                      <p:tavLst>
                                        <p:tav tm="0">
                                          <p:val>
                                            <p:fltVal val="0"/>
                                          </p:val>
                                        </p:tav>
                                        <p:tav tm="100000">
                                          <p:val>
                                            <p:strVal val="#ppt_w"/>
                                          </p:val>
                                        </p:tav>
                                      </p:tavLst>
                                    </p:anim>
                                    <p:anim calcmode="lin" valueType="num">
                                      <p:cBhvr>
                                        <p:cTn id="32" dur="500" fill="hold"/>
                                        <p:tgtEl>
                                          <p:spTgt spid="21"/>
                                        </p:tgtEl>
                                        <p:attrNameLst>
                                          <p:attrName>ppt_h</p:attrName>
                                        </p:attrNameLst>
                                      </p:cBhvr>
                                      <p:tavLst>
                                        <p:tav tm="0">
                                          <p:val>
                                            <p:fltVal val="0"/>
                                          </p:val>
                                        </p:tav>
                                        <p:tav tm="100000">
                                          <p:val>
                                            <p:strVal val="#ppt_h"/>
                                          </p:val>
                                        </p:tav>
                                      </p:tavLst>
                                    </p:anim>
                                    <p:anim calcmode="lin" valueType="num">
                                      <p:cBhvr>
                                        <p:cTn id="33" dur="500" fill="hold"/>
                                        <p:tgtEl>
                                          <p:spTgt spid="21"/>
                                        </p:tgtEl>
                                        <p:attrNameLst>
                                          <p:attrName>style.rotation</p:attrName>
                                        </p:attrNameLst>
                                      </p:cBhvr>
                                      <p:tavLst>
                                        <p:tav tm="0">
                                          <p:val>
                                            <p:fltVal val="360"/>
                                          </p:val>
                                        </p:tav>
                                        <p:tav tm="100000">
                                          <p:val>
                                            <p:fltVal val="0"/>
                                          </p:val>
                                        </p:tav>
                                      </p:tavLst>
                                    </p:anim>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11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11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42"/>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1" grpId="0">
        <p:bldAsOne/>
      </p:bldGraphic>
      <p:bldP spid="40" grpId="0" animBg="1"/>
      <p:bldP spid="21" grpId="0" animBg="1"/>
      <p:bldGraphic spid="27" grpId="0">
        <p:bldAsOne/>
      </p:bldGraphic>
      <p:bldP spid="31" grpId="0" animBg="1"/>
      <p:bldP spid="42" grpId="0" animBg="1"/>
      <p:bldP spid="43" grpId="0" animBg="1"/>
      <p:bldP spid="4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normAutofit lnSpcReduction="10000"/>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r>
              <a:rPr lang="en-US" altLang="zh-CN" b="0" dirty="0">
                <a:latin typeface="华文中宋" panose="02010600040101010101" pitchFamily="2" charset="-122"/>
                <a:ea typeface="华文中宋" panose="02010600040101010101" pitchFamily="2" charset="-122"/>
              </a:rPr>
              <a:t>:</a:t>
            </a:r>
          </a:p>
          <a:p>
            <a:r>
              <a:rPr lang="zh-CN" altLang="en-US" b="0" dirty="0">
                <a:solidFill>
                  <a:srgbClr val="0000FF"/>
                </a:solidFill>
                <a:latin typeface="华文中宋" panose="02010600040101010101" pitchFamily="2" charset="-122"/>
                <a:ea typeface="华文中宋" panose="02010600040101010101" pitchFamily="2" charset="-122"/>
              </a:rPr>
              <a:t>拉格朗日对偶性</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r>
              <a:rPr lang="zh-CN" altLang="en-US" b="0" dirty="0">
                <a:solidFill>
                  <a:srgbClr val="0000FF"/>
                </a:solidFill>
                <a:latin typeface="华文中宋" panose="02010600040101010101" pitchFamily="2" charset="-122"/>
                <a:ea typeface="华文中宋" panose="02010600040101010101" pitchFamily="2" charset="-122"/>
              </a:rPr>
              <a:t>原始问题</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r>
              <a:rPr lang="zh-CN" altLang="en-US" b="0" dirty="0">
                <a:solidFill>
                  <a:srgbClr val="0000FF"/>
                </a:solidFill>
                <a:latin typeface="华文中宋" panose="02010600040101010101" pitchFamily="2" charset="-122"/>
                <a:ea typeface="华文中宋" panose="02010600040101010101" pitchFamily="2" charset="-122"/>
              </a:rPr>
              <a:t>对偶问题</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r>
              <a:rPr lang="zh-CN" altLang="en-US" dirty="0">
                <a:solidFill>
                  <a:srgbClr val="0000FF"/>
                </a:solidFill>
              </a:rPr>
              <a:t>原始问题和对偶问题的关系</a:t>
            </a: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1</a:t>
            </a:fld>
            <a:endParaRPr lang="zh-CN" altLang="en-US"/>
          </a:p>
        </p:txBody>
      </p:sp>
      <p:graphicFrame>
        <p:nvGraphicFramePr>
          <p:cNvPr id="262146" name="Object 2"/>
          <p:cNvGraphicFramePr>
            <a:graphicFrameLocks noChangeAspect="1"/>
          </p:cNvGraphicFramePr>
          <p:nvPr>
            <p:extLst>
              <p:ext uri="{D42A27DB-BD31-4B8C-83A1-F6EECF244321}">
                <p14:modId xmlns:p14="http://schemas.microsoft.com/office/powerpoint/2010/main" val="643765130"/>
              </p:ext>
            </p:extLst>
          </p:nvPr>
        </p:nvGraphicFramePr>
        <p:xfrm>
          <a:off x="2539448" y="2525713"/>
          <a:ext cx="5426075" cy="1239838"/>
        </p:xfrm>
        <a:graphic>
          <a:graphicData uri="http://schemas.openxmlformats.org/presentationml/2006/ole">
            <mc:AlternateContent xmlns:mc="http://schemas.openxmlformats.org/markup-compatibility/2006">
              <mc:Choice xmlns:v="urn:schemas-microsoft-com:vml" Requires="v">
                <p:oleObj spid="_x0000_s17726" name="Equation" r:id="rId4" imgW="78638400" imgH="17983200" progId="Equation.DSMT4">
                  <p:embed/>
                </p:oleObj>
              </mc:Choice>
              <mc:Fallback>
                <p:oleObj name="Equation" r:id="rId4" imgW="78638400" imgH="17983200" progId="Equation.DSMT4">
                  <p:embed/>
                  <p:pic>
                    <p:nvPicPr>
                      <p:cNvPr id="0" name="图片 17408"/>
                      <p:cNvPicPr>
                        <a:picLocks noChangeAspect="1"/>
                      </p:cNvPicPr>
                      <p:nvPr/>
                    </p:nvPicPr>
                    <p:blipFill>
                      <a:blip r:embed="rId5"/>
                      <a:stretch>
                        <a:fillRect/>
                      </a:stretch>
                    </p:blipFill>
                    <p:spPr>
                      <a:xfrm>
                        <a:off x="2539448" y="2525713"/>
                        <a:ext cx="5426075" cy="1239838"/>
                      </a:xfrm>
                      <a:prstGeom prst="rect">
                        <a:avLst/>
                      </a:prstGeom>
                      <a:noFill/>
                      <a:ln w="9525">
                        <a:noFill/>
                      </a:ln>
                    </p:spPr>
                  </p:pic>
                </p:oleObj>
              </mc:Fallback>
            </mc:AlternateContent>
          </a:graphicData>
        </a:graphic>
      </p:graphicFrame>
      <p:graphicFrame>
        <p:nvGraphicFramePr>
          <p:cNvPr id="262147" name="Object 3"/>
          <p:cNvGraphicFramePr>
            <a:graphicFrameLocks noChangeAspect="1"/>
          </p:cNvGraphicFramePr>
          <p:nvPr>
            <p:extLst>
              <p:ext uri="{D42A27DB-BD31-4B8C-83A1-F6EECF244321}">
                <p14:modId xmlns:p14="http://schemas.microsoft.com/office/powerpoint/2010/main" val="1944077995"/>
              </p:ext>
            </p:extLst>
          </p:nvPr>
        </p:nvGraphicFramePr>
        <p:xfrm>
          <a:off x="2555776" y="3948113"/>
          <a:ext cx="5433442" cy="935038"/>
        </p:xfrm>
        <a:graphic>
          <a:graphicData uri="http://schemas.openxmlformats.org/presentationml/2006/ole">
            <mc:AlternateContent xmlns:mc="http://schemas.openxmlformats.org/markup-compatibility/2006">
              <mc:Choice xmlns:v="urn:schemas-microsoft-com:vml" Requires="v">
                <p:oleObj spid="_x0000_s17727" name="Equation" r:id="rId6" imgW="73456800" imgH="12496800" progId="Equation.DSMT4">
                  <p:embed/>
                </p:oleObj>
              </mc:Choice>
              <mc:Fallback>
                <p:oleObj name="Equation" r:id="rId6" imgW="73456800" imgH="12496800" progId="Equation.DSMT4">
                  <p:embed/>
                  <p:pic>
                    <p:nvPicPr>
                      <p:cNvPr id="0" name="图片 17409"/>
                      <p:cNvPicPr>
                        <a:picLocks noChangeAspect="1"/>
                      </p:cNvPicPr>
                      <p:nvPr/>
                    </p:nvPicPr>
                    <p:blipFill>
                      <a:blip r:embed="rId7"/>
                      <a:stretch>
                        <a:fillRect/>
                      </a:stretch>
                    </p:blipFill>
                    <p:spPr>
                      <a:xfrm>
                        <a:off x="2555776" y="3948113"/>
                        <a:ext cx="5433442" cy="935038"/>
                      </a:xfrm>
                      <a:prstGeom prst="rect">
                        <a:avLst/>
                      </a:prstGeom>
                      <a:noFill/>
                      <a:ln w="9525">
                        <a:noFill/>
                      </a:ln>
                    </p:spPr>
                  </p:pic>
                </p:oleObj>
              </mc:Fallback>
            </mc:AlternateContent>
          </a:graphicData>
        </a:graphic>
      </p:graphicFrame>
      <p:graphicFrame>
        <p:nvGraphicFramePr>
          <p:cNvPr id="262148" name="Object 4"/>
          <p:cNvGraphicFramePr>
            <a:graphicFrameLocks noChangeAspect="1"/>
          </p:cNvGraphicFramePr>
          <p:nvPr>
            <p:extLst>
              <p:ext uri="{D42A27DB-BD31-4B8C-83A1-F6EECF244321}">
                <p14:modId xmlns:p14="http://schemas.microsoft.com/office/powerpoint/2010/main" val="3278015465"/>
              </p:ext>
            </p:extLst>
          </p:nvPr>
        </p:nvGraphicFramePr>
        <p:xfrm>
          <a:off x="2555776" y="5907881"/>
          <a:ext cx="5461000" cy="839787"/>
        </p:xfrm>
        <a:graphic>
          <a:graphicData uri="http://schemas.openxmlformats.org/presentationml/2006/ole">
            <mc:AlternateContent xmlns:mc="http://schemas.openxmlformats.org/markup-compatibility/2006">
              <mc:Choice xmlns:v="urn:schemas-microsoft-com:vml" Requires="v">
                <p:oleObj spid="_x0000_s17728" name="Equation" r:id="rId8" imgW="79248000" imgH="12192000" progId="Equation.DSMT4">
                  <p:embed/>
                </p:oleObj>
              </mc:Choice>
              <mc:Fallback>
                <p:oleObj name="Equation" r:id="rId8" imgW="79248000" imgH="12192000" progId="Equation.DSMT4">
                  <p:embed/>
                  <p:pic>
                    <p:nvPicPr>
                      <p:cNvPr id="0" name="图片 17410"/>
                      <p:cNvPicPr>
                        <a:picLocks noChangeAspect="1"/>
                      </p:cNvPicPr>
                      <p:nvPr/>
                    </p:nvPicPr>
                    <p:blipFill>
                      <a:blip r:embed="rId9"/>
                      <a:stretch>
                        <a:fillRect/>
                      </a:stretch>
                    </p:blipFill>
                    <p:spPr>
                      <a:xfrm>
                        <a:off x="2555776" y="5907881"/>
                        <a:ext cx="5461000" cy="839787"/>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2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r>
              <a:rPr lang="zh-CN" altLang="en-US" b="0" dirty="0">
                <a:latin typeface="华文中宋" panose="02010600040101010101" pitchFamily="2" charset="-122"/>
                <a:ea typeface="华文中宋" panose="02010600040101010101" pitchFamily="2" charset="-122"/>
              </a:rPr>
              <a:t>拉格朗日对偶性</a:t>
            </a:r>
            <a:endParaRPr lang="en-US" altLang="zh-CN" b="0" dirty="0">
              <a:latin typeface="华文中宋" panose="02010600040101010101" pitchFamily="2" charset="-122"/>
              <a:ea typeface="华文中宋" panose="02010600040101010101" pitchFamily="2" charset="-122"/>
            </a:endParaRPr>
          </a:p>
          <a:p>
            <a:pPr marL="457200" indent="-457200">
              <a:buFont typeface="+mj-lt"/>
              <a:buAutoNum type="alphaUcPeriod"/>
            </a:pPr>
            <a:r>
              <a:rPr lang="zh-CN" altLang="en-US" b="0" dirty="0">
                <a:latin typeface="华文中宋" panose="02010600040101010101" pitchFamily="2" charset="-122"/>
                <a:ea typeface="华文中宋" panose="02010600040101010101" pitchFamily="2" charset="-122"/>
              </a:rPr>
              <a:t>原始问题</a:t>
            </a:r>
            <a:endParaRPr lang="en-US" altLang="zh-CN" b="0" dirty="0">
              <a:latin typeface="华文中宋" panose="02010600040101010101" pitchFamily="2" charset="-122"/>
              <a:ea typeface="华文中宋" panose="02010600040101010101" pitchFamily="2" charset="-122"/>
            </a:endParaRPr>
          </a:p>
          <a:p>
            <a:pPr marL="457200" indent="-457200">
              <a:buFont typeface="Wingdings" panose="05000000000000000000" pitchFamily="2" charset="2"/>
              <a:buChar char="ü"/>
            </a:pPr>
            <a:r>
              <a:rPr lang="zh-CN" altLang="en-US" b="0" dirty="0">
                <a:solidFill>
                  <a:srgbClr val="0000FF"/>
                </a:solidFill>
                <a:latin typeface="华文中宋" panose="02010600040101010101" pitchFamily="2" charset="-122"/>
                <a:ea typeface="华文中宋" panose="02010600040101010101" pitchFamily="2" charset="-122"/>
              </a:rPr>
              <a:t>拉格朗日函数</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2</a:t>
            </a:fld>
            <a:endParaRPr lang="zh-CN" altLang="en-US"/>
          </a:p>
        </p:txBody>
      </p:sp>
      <p:graphicFrame>
        <p:nvGraphicFramePr>
          <p:cNvPr id="262146" name="Object 2"/>
          <p:cNvGraphicFramePr>
            <a:graphicFrameLocks noChangeAspect="1"/>
          </p:cNvGraphicFramePr>
          <p:nvPr/>
        </p:nvGraphicFramePr>
        <p:xfrm>
          <a:off x="539552" y="1268760"/>
          <a:ext cx="2943225" cy="1656184"/>
        </p:xfrm>
        <a:graphic>
          <a:graphicData uri="http://schemas.openxmlformats.org/presentationml/2006/ole">
            <mc:AlternateContent xmlns:mc="http://schemas.openxmlformats.org/markup-compatibility/2006">
              <mc:Choice xmlns:v="urn:schemas-microsoft-com:vml" Requires="v">
                <p:oleObj spid="_x0000_s19065" name="Equation" r:id="rId3" imgW="42672000" imgH="22555200" progId="Equation.DSMT4">
                  <p:embed/>
                </p:oleObj>
              </mc:Choice>
              <mc:Fallback>
                <p:oleObj name="Equation" r:id="rId3" imgW="42672000" imgH="22555200" progId="Equation.DSMT4">
                  <p:embed/>
                  <p:pic>
                    <p:nvPicPr>
                      <p:cNvPr id="0" name="图片 18432"/>
                      <p:cNvPicPr>
                        <a:picLocks noChangeAspect="1"/>
                      </p:cNvPicPr>
                      <p:nvPr/>
                    </p:nvPicPr>
                    <p:blipFill>
                      <a:blip r:embed="rId4"/>
                      <a:stretch>
                        <a:fillRect/>
                      </a:stretch>
                    </p:blipFill>
                    <p:spPr>
                      <a:xfrm>
                        <a:off x="539552" y="1268760"/>
                        <a:ext cx="2943225" cy="1656184"/>
                      </a:xfrm>
                      <a:prstGeom prst="rect">
                        <a:avLst/>
                      </a:prstGeom>
                      <a:solidFill>
                        <a:srgbClr val="C0C0C0"/>
                      </a:solidFill>
                      <a:ln w="9525">
                        <a:noFill/>
                      </a:ln>
                    </p:spPr>
                  </p:pic>
                </p:oleObj>
              </mc:Fallback>
            </mc:AlternateContent>
          </a:graphicData>
        </a:graphic>
      </p:graphicFrame>
      <p:graphicFrame>
        <p:nvGraphicFramePr>
          <p:cNvPr id="262149" name="Object 5"/>
          <p:cNvGraphicFramePr>
            <a:graphicFrameLocks noChangeAspect="1"/>
          </p:cNvGraphicFramePr>
          <p:nvPr/>
        </p:nvGraphicFramePr>
        <p:xfrm>
          <a:off x="539552" y="2996952"/>
          <a:ext cx="4824412" cy="684212"/>
        </p:xfrm>
        <a:graphic>
          <a:graphicData uri="http://schemas.openxmlformats.org/presentationml/2006/ole">
            <mc:AlternateContent xmlns:mc="http://schemas.openxmlformats.org/markup-compatibility/2006">
              <mc:Choice xmlns:v="urn:schemas-microsoft-com:vml" Requires="v">
                <p:oleObj spid="_x0000_s19066" name="Equation" r:id="rId5" imgW="75285600" imgH="10668000" progId="Equation.DSMT4">
                  <p:embed/>
                </p:oleObj>
              </mc:Choice>
              <mc:Fallback>
                <p:oleObj name="Equation" r:id="rId5" imgW="75285600" imgH="10668000" progId="Equation.DSMT4">
                  <p:embed/>
                  <p:pic>
                    <p:nvPicPr>
                      <p:cNvPr id="0" name="图片 18433"/>
                      <p:cNvPicPr>
                        <a:picLocks noChangeAspect="1"/>
                      </p:cNvPicPr>
                      <p:nvPr/>
                    </p:nvPicPr>
                    <p:blipFill>
                      <a:blip r:embed="rId6"/>
                      <a:stretch>
                        <a:fillRect/>
                      </a:stretch>
                    </p:blipFill>
                    <p:spPr>
                      <a:xfrm>
                        <a:off x="539552" y="2996952"/>
                        <a:ext cx="4824412" cy="684212"/>
                      </a:xfrm>
                      <a:prstGeom prst="rect">
                        <a:avLst/>
                      </a:prstGeom>
                      <a:solidFill>
                        <a:srgbClr val="C0C0C0"/>
                      </a:solidFill>
                      <a:ln w="9525">
                        <a:noFill/>
                      </a:ln>
                    </p:spPr>
                  </p:pic>
                </p:oleObj>
              </mc:Fallback>
            </mc:AlternateContent>
          </a:graphicData>
        </a:graphic>
      </p:graphicFrame>
      <p:graphicFrame>
        <p:nvGraphicFramePr>
          <p:cNvPr id="262150" name="Object 6"/>
          <p:cNvGraphicFramePr>
            <a:graphicFrameLocks noChangeAspect="1"/>
          </p:cNvGraphicFramePr>
          <p:nvPr/>
        </p:nvGraphicFramePr>
        <p:xfrm>
          <a:off x="539553" y="3716338"/>
          <a:ext cx="6768752" cy="2625725"/>
        </p:xfrm>
        <a:graphic>
          <a:graphicData uri="http://schemas.openxmlformats.org/presentationml/2006/ole">
            <mc:AlternateContent xmlns:mc="http://schemas.openxmlformats.org/markup-compatibility/2006">
              <mc:Choice xmlns:v="urn:schemas-microsoft-com:vml" Requires="v">
                <p:oleObj spid="_x0000_s19067" name="Equation" r:id="rId7" imgW="93573600" imgH="36576000" progId="Equation.DSMT4">
                  <p:embed/>
                </p:oleObj>
              </mc:Choice>
              <mc:Fallback>
                <p:oleObj name="Equation" r:id="rId7" imgW="93573600" imgH="36576000" progId="Equation.DSMT4">
                  <p:embed/>
                  <p:pic>
                    <p:nvPicPr>
                      <p:cNvPr id="0" name="图片 18434"/>
                      <p:cNvPicPr>
                        <a:picLocks noChangeAspect="1"/>
                      </p:cNvPicPr>
                      <p:nvPr/>
                    </p:nvPicPr>
                    <p:blipFill>
                      <a:blip r:embed="rId8"/>
                      <a:stretch>
                        <a:fillRect/>
                      </a:stretch>
                    </p:blipFill>
                    <p:spPr>
                      <a:xfrm>
                        <a:off x="539553" y="3716338"/>
                        <a:ext cx="6768752" cy="2625725"/>
                      </a:xfrm>
                      <a:prstGeom prst="rect">
                        <a:avLst/>
                      </a:prstGeom>
                      <a:solidFill>
                        <a:srgbClr val="C0C0C0"/>
                      </a:solidFill>
                      <a:ln w="9525">
                        <a:noFill/>
                      </a:ln>
                    </p:spPr>
                  </p:pic>
                </p:oleObj>
              </mc:Fallback>
            </mc:AlternateContent>
          </a:graphicData>
        </a:graphic>
      </p:graphicFrame>
      <p:graphicFrame>
        <p:nvGraphicFramePr>
          <p:cNvPr id="262151" name="Object 7"/>
          <p:cNvGraphicFramePr>
            <a:graphicFrameLocks noChangeAspect="1"/>
          </p:cNvGraphicFramePr>
          <p:nvPr/>
        </p:nvGraphicFramePr>
        <p:xfrm>
          <a:off x="3563888" y="1268760"/>
          <a:ext cx="3744417" cy="720080"/>
        </p:xfrm>
        <a:graphic>
          <a:graphicData uri="http://schemas.openxmlformats.org/presentationml/2006/ole">
            <mc:AlternateContent xmlns:mc="http://schemas.openxmlformats.org/markup-compatibility/2006">
              <mc:Choice xmlns:v="urn:schemas-microsoft-com:vml" Requires="v">
                <p:oleObj spid="_x0000_s19068" name="Equation" r:id="rId9" imgW="58216800" imgH="11582400" progId="Equation.DSMT4">
                  <p:embed/>
                </p:oleObj>
              </mc:Choice>
              <mc:Fallback>
                <p:oleObj name="Equation" r:id="rId9" imgW="58216800" imgH="11582400" progId="Equation.DSMT4">
                  <p:embed/>
                  <p:pic>
                    <p:nvPicPr>
                      <p:cNvPr id="0" name="图片 18435"/>
                      <p:cNvPicPr>
                        <a:picLocks noChangeAspect="1"/>
                      </p:cNvPicPr>
                      <p:nvPr/>
                    </p:nvPicPr>
                    <p:blipFill>
                      <a:blip r:embed="rId10"/>
                      <a:stretch>
                        <a:fillRect/>
                      </a:stretch>
                    </p:blipFill>
                    <p:spPr>
                      <a:xfrm>
                        <a:off x="3563888" y="1268760"/>
                        <a:ext cx="3744417" cy="720080"/>
                      </a:xfrm>
                      <a:prstGeom prst="rect">
                        <a:avLst/>
                      </a:prstGeom>
                      <a:solidFill>
                        <a:srgbClr val="C0C0C0"/>
                      </a:solidFill>
                      <a:ln w="9525">
                        <a:noFill/>
                      </a:ln>
                    </p:spPr>
                  </p:pic>
                </p:oleObj>
              </mc:Fallback>
            </mc:AlternateContent>
          </a:graphicData>
        </a:graphic>
      </p:graphicFrame>
      <p:graphicFrame>
        <p:nvGraphicFramePr>
          <p:cNvPr id="262152" name="Object 8"/>
          <p:cNvGraphicFramePr>
            <a:graphicFrameLocks noChangeAspect="1"/>
          </p:cNvGraphicFramePr>
          <p:nvPr/>
        </p:nvGraphicFramePr>
        <p:xfrm>
          <a:off x="3563889" y="2060848"/>
          <a:ext cx="3744416" cy="824929"/>
        </p:xfrm>
        <a:graphic>
          <a:graphicData uri="http://schemas.openxmlformats.org/presentationml/2006/ole">
            <mc:AlternateContent xmlns:mc="http://schemas.openxmlformats.org/markup-compatibility/2006">
              <mc:Choice xmlns:v="urn:schemas-microsoft-com:vml" Requires="v">
                <p:oleObj spid="_x0000_s19069" name="Equation" r:id="rId11" imgW="56083200" imgH="12801600" progId="Equation.DSMT4">
                  <p:embed/>
                </p:oleObj>
              </mc:Choice>
              <mc:Fallback>
                <p:oleObj name="Equation" r:id="rId11" imgW="56083200" imgH="12801600" progId="Equation.DSMT4">
                  <p:embed/>
                  <p:pic>
                    <p:nvPicPr>
                      <p:cNvPr id="0" name="图片 18436"/>
                      <p:cNvPicPr>
                        <a:picLocks noChangeAspect="1"/>
                      </p:cNvPicPr>
                      <p:nvPr/>
                    </p:nvPicPr>
                    <p:blipFill>
                      <a:blip r:embed="rId12"/>
                      <a:stretch>
                        <a:fillRect/>
                      </a:stretch>
                    </p:blipFill>
                    <p:spPr>
                      <a:xfrm>
                        <a:off x="3563889" y="2060848"/>
                        <a:ext cx="3744416" cy="824929"/>
                      </a:xfrm>
                      <a:prstGeom prst="rect">
                        <a:avLst/>
                      </a:prstGeom>
                      <a:solidFill>
                        <a:srgbClr val="C0C0C0"/>
                      </a:solidFill>
                      <a:ln w="9525">
                        <a:noFill/>
                      </a:ln>
                    </p:spPr>
                  </p:pic>
                </p:oleObj>
              </mc:Fallback>
            </mc:AlternateContent>
          </a:graphicData>
        </a:graphic>
      </p:graphicFrame>
      <p:graphicFrame>
        <p:nvGraphicFramePr>
          <p:cNvPr id="262153" name="Object 9"/>
          <p:cNvGraphicFramePr>
            <a:graphicFrameLocks noChangeAspect="1"/>
          </p:cNvGraphicFramePr>
          <p:nvPr/>
        </p:nvGraphicFramePr>
        <p:xfrm>
          <a:off x="5436097" y="2986088"/>
          <a:ext cx="1872208" cy="703262"/>
        </p:xfrm>
        <a:graphic>
          <a:graphicData uri="http://schemas.openxmlformats.org/presentationml/2006/ole">
            <mc:AlternateContent xmlns:mc="http://schemas.openxmlformats.org/markup-compatibility/2006">
              <mc:Choice xmlns:v="urn:schemas-microsoft-com:vml" Requires="v">
                <p:oleObj spid="_x0000_s19070" name="Equation" r:id="rId13" imgW="25298400" imgH="9753600" progId="Equation.DSMT4">
                  <p:embed/>
                </p:oleObj>
              </mc:Choice>
              <mc:Fallback>
                <p:oleObj name="Equation" r:id="rId13" imgW="25298400" imgH="9753600" progId="Equation.DSMT4">
                  <p:embed/>
                  <p:pic>
                    <p:nvPicPr>
                      <p:cNvPr id="0" name="图片 18437"/>
                      <p:cNvPicPr>
                        <a:picLocks noChangeAspect="1"/>
                      </p:cNvPicPr>
                      <p:nvPr/>
                    </p:nvPicPr>
                    <p:blipFill>
                      <a:blip r:embed="rId14"/>
                      <a:stretch>
                        <a:fillRect/>
                      </a:stretch>
                    </p:blipFill>
                    <p:spPr>
                      <a:xfrm>
                        <a:off x="5436097" y="2986088"/>
                        <a:ext cx="1872208" cy="703262"/>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2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2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2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2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2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r>
              <a:rPr lang="zh-CN" altLang="en-US" b="0" dirty="0">
                <a:latin typeface="华文中宋" panose="02010600040101010101" pitchFamily="2" charset="-122"/>
                <a:ea typeface="华文中宋" panose="02010600040101010101" pitchFamily="2" charset="-122"/>
              </a:rPr>
              <a:t>拉格朗日对偶性</a:t>
            </a:r>
            <a:endParaRPr lang="en-US" altLang="zh-CN" b="0" dirty="0">
              <a:latin typeface="华文中宋" panose="02010600040101010101" pitchFamily="2" charset="-122"/>
              <a:ea typeface="华文中宋" panose="02010600040101010101" pitchFamily="2" charset="-122"/>
            </a:endParaRPr>
          </a:p>
          <a:p>
            <a:pPr marL="457200" indent="-457200">
              <a:buNone/>
            </a:pPr>
            <a:r>
              <a:rPr lang="en-US" altLang="zh-CN" b="0" dirty="0">
                <a:solidFill>
                  <a:srgbClr val="0000FF"/>
                </a:solidFill>
                <a:latin typeface="华文中宋" panose="02010600040101010101" pitchFamily="2" charset="-122"/>
                <a:ea typeface="华文中宋" panose="02010600040101010101" pitchFamily="2" charset="-122"/>
              </a:rPr>
              <a:t>B. </a:t>
            </a:r>
            <a:r>
              <a:rPr lang="zh-CN" altLang="en-US" b="0" dirty="0">
                <a:solidFill>
                  <a:srgbClr val="0000FF"/>
                </a:solidFill>
                <a:latin typeface="华文中宋" panose="02010600040101010101" pitchFamily="2" charset="-122"/>
                <a:ea typeface="华文中宋" panose="02010600040101010101" pitchFamily="2" charset="-122"/>
              </a:rPr>
              <a:t>对偶问题问题</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None/>
            </a:pPr>
            <a:r>
              <a:rPr lang="en-US" altLang="zh-CN" b="0" dirty="0">
                <a:solidFill>
                  <a:srgbClr val="0000FF"/>
                </a:solidFill>
                <a:latin typeface="华文中宋" panose="02010600040101010101" pitchFamily="2" charset="-122"/>
                <a:ea typeface="华文中宋" panose="02010600040101010101" pitchFamily="2" charset="-122"/>
              </a:rPr>
              <a:t>C.</a:t>
            </a:r>
            <a:r>
              <a:rPr lang="zh-CN" altLang="en-US" dirty="0">
                <a:solidFill>
                  <a:srgbClr val="0000FF"/>
                </a:solidFill>
              </a:rPr>
              <a:t>原始</a:t>
            </a:r>
            <a:r>
              <a:rPr lang="en-US" altLang="zh-CN" dirty="0">
                <a:solidFill>
                  <a:srgbClr val="0000FF"/>
                </a:solidFill>
              </a:rPr>
              <a:t> vs.</a:t>
            </a:r>
            <a:r>
              <a:rPr lang="zh-CN" altLang="en-US" dirty="0">
                <a:solidFill>
                  <a:srgbClr val="0000FF"/>
                </a:solidFill>
              </a:rPr>
              <a:t>对偶</a:t>
            </a:r>
          </a:p>
          <a:p>
            <a:pPr marL="457200" indent="-457200">
              <a:buNone/>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None/>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3</a:t>
            </a:fld>
            <a:endParaRPr lang="zh-CN" altLang="en-US"/>
          </a:p>
        </p:txBody>
      </p:sp>
      <p:graphicFrame>
        <p:nvGraphicFramePr>
          <p:cNvPr id="262146" name="Object 2"/>
          <p:cNvGraphicFramePr>
            <a:graphicFrameLocks noChangeAspect="1"/>
          </p:cNvGraphicFramePr>
          <p:nvPr/>
        </p:nvGraphicFramePr>
        <p:xfrm>
          <a:off x="467544" y="1700808"/>
          <a:ext cx="3024336" cy="1944216"/>
        </p:xfrm>
        <a:graphic>
          <a:graphicData uri="http://schemas.openxmlformats.org/presentationml/2006/ole">
            <mc:AlternateContent xmlns:mc="http://schemas.openxmlformats.org/markup-compatibility/2006">
              <mc:Choice xmlns:v="urn:schemas-microsoft-com:vml" Requires="v">
                <p:oleObj spid="_x0000_s20299" name="Equation" r:id="rId3" imgW="42672000" imgH="28346400" progId="Equation.DSMT4">
                  <p:embed/>
                </p:oleObj>
              </mc:Choice>
              <mc:Fallback>
                <p:oleObj name="Equation" r:id="rId3" imgW="42672000" imgH="28346400" progId="Equation.DSMT4">
                  <p:embed/>
                  <p:pic>
                    <p:nvPicPr>
                      <p:cNvPr id="0" name="图片 19456"/>
                      <p:cNvPicPr>
                        <a:picLocks noChangeAspect="1"/>
                      </p:cNvPicPr>
                      <p:nvPr/>
                    </p:nvPicPr>
                    <p:blipFill>
                      <a:blip r:embed="rId4"/>
                      <a:stretch>
                        <a:fillRect/>
                      </a:stretch>
                    </p:blipFill>
                    <p:spPr>
                      <a:xfrm>
                        <a:off x="467544" y="1700808"/>
                        <a:ext cx="3024336" cy="1944216"/>
                      </a:xfrm>
                      <a:prstGeom prst="rect">
                        <a:avLst/>
                      </a:prstGeom>
                      <a:solidFill>
                        <a:srgbClr val="C0C0C0"/>
                      </a:solidFill>
                      <a:ln w="9525">
                        <a:noFill/>
                      </a:ln>
                    </p:spPr>
                  </p:pic>
                </p:oleObj>
              </mc:Fallback>
            </mc:AlternateContent>
          </a:graphicData>
        </a:graphic>
      </p:graphicFrame>
      <p:graphicFrame>
        <p:nvGraphicFramePr>
          <p:cNvPr id="262149" name="Object 5"/>
          <p:cNvGraphicFramePr>
            <a:graphicFrameLocks noChangeAspect="1"/>
          </p:cNvGraphicFramePr>
          <p:nvPr/>
        </p:nvGraphicFramePr>
        <p:xfrm>
          <a:off x="3563888" y="1700213"/>
          <a:ext cx="4532313" cy="684212"/>
        </p:xfrm>
        <a:graphic>
          <a:graphicData uri="http://schemas.openxmlformats.org/presentationml/2006/ole">
            <mc:AlternateContent xmlns:mc="http://schemas.openxmlformats.org/markup-compatibility/2006">
              <mc:Choice xmlns:v="urn:schemas-microsoft-com:vml" Requires="v">
                <p:oleObj spid="_x0000_s20300" name="Equation" r:id="rId5" imgW="70713600" imgH="10668000" progId="Equation.DSMT4">
                  <p:embed/>
                </p:oleObj>
              </mc:Choice>
              <mc:Fallback>
                <p:oleObj name="Equation" r:id="rId5" imgW="70713600" imgH="10668000" progId="Equation.DSMT4">
                  <p:embed/>
                  <p:pic>
                    <p:nvPicPr>
                      <p:cNvPr id="0" name="图片 19457"/>
                      <p:cNvPicPr>
                        <a:picLocks noChangeAspect="1"/>
                      </p:cNvPicPr>
                      <p:nvPr/>
                    </p:nvPicPr>
                    <p:blipFill>
                      <a:blip r:embed="rId6"/>
                      <a:stretch>
                        <a:fillRect/>
                      </a:stretch>
                    </p:blipFill>
                    <p:spPr>
                      <a:xfrm>
                        <a:off x="3563888" y="1700213"/>
                        <a:ext cx="4532313" cy="684212"/>
                      </a:xfrm>
                      <a:prstGeom prst="rect">
                        <a:avLst/>
                      </a:prstGeom>
                      <a:solidFill>
                        <a:srgbClr val="C0C0C0"/>
                      </a:solidFill>
                      <a:ln w="9525">
                        <a:noFill/>
                      </a:ln>
                    </p:spPr>
                  </p:pic>
                </p:oleObj>
              </mc:Fallback>
            </mc:AlternateContent>
          </a:graphicData>
        </a:graphic>
      </p:graphicFrame>
      <p:graphicFrame>
        <p:nvGraphicFramePr>
          <p:cNvPr id="262151" name="Object 7"/>
          <p:cNvGraphicFramePr>
            <a:graphicFrameLocks noChangeAspect="1"/>
          </p:cNvGraphicFramePr>
          <p:nvPr/>
        </p:nvGraphicFramePr>
        <p:xfrm>
          <a:off x="3563888" y="2420938"/>
          <a:ext cx="4536505" cy="720725"/>
        </p:xfrm>
        <a:graphic>
          <a:graphicData uri="http://schemas.openxmlformats.org/presentationml/2006/ole">
            <mc:AlternateContent xmlns:mc="http://schemas.openxmlformats.org/markup-compatibility/2006">
              <mc:Choice xmlns:v="urn:schemas-microsoft-com:vml" Requires="v">
                <p:oleObj spid="_x0000_s20301" name="Equation" r:id="rId7" imgW="71628000" imgH="11582400" progId="Equation.DSMT4">
                  <p:embed/>
                </p:oleObj>
              </mc:Choice>
              <mc:Fallback>
                <p:oleObj name="Equation" r:id="rId7" imgW="71628000" imgH="11582400" progId="Equation.DSMT4">
                  <p:embed/>
                  <p:pic>
                    <p:nvPicPr>
                      <p:cNvPr id="0" name="图片 19458"/>
                      <p:cNvPicPr>
                        <a:picLocks noChangeAspect="1"/>
                      </p:cNvPicPr>
                      <p:nvPr/>
                    </p:nvPicPr>
                    <p:blipFill>
                      <a:blip r:embed="rId8"/>
                      <a:stretch>
                        <a:fillRect/>
                      </a:stretch>
                    </p:blipFill>
                    <p:spPr>
                      <a:xfrm>
                        <a:off x="3563888" y="2420938"/>
                        <a:ext cx="4536505" cy="720725"/>
                      </a:xfrm>
                      <a:prstGeom prst="rect">
                        <a:avLst/>
                      </a:prstGeom>
                      <a:solidFill>
                        <a:srgbClr val="C0C0C0"/>
                      </a:solidFill>
                      <a:ln w="9525">
                        <a:noFill/>
                      </a:ln>
                    </p:spPr>
                  </p:pic>
                </p:oleObj>
              </mc:Fallback>
            </mc:AlternateContent>
          </a:graphicData>
        </a:graphic>
      </p:graphicFrame>
      <p:graphicFrame>
        <p:nvGraphicFramePr>
          <p:cNvPr id="262152" name="Object 8"/>
          <p:cNvGraphicFramePr>
            <a:graphicFrameLocks noChangeAspect="1"/>
          </p:cNvGraphicFramePr>
          <p:nvPr/>
        </p:nvGraphicFramePr>
        <p:xfrm>
          <a:off x="3563888" y="3192586"/>
          <a:ext cx="4536504" cy="452438"/>
        </p:xfrm>
        <a:graphic>
          <a:graphicData uri="http://schemas.openxmlformats.org/presentationml/2006/ole">
            <mc:AlternateContent xmlns:mc="http://schemas.openxmlformats.org/markup-compatibility/2006">
              <mc:Choice xmlns:v="urn:schemas-microsoft-com:vml" Requires="v">
                <p:oleObj spid="_x0000_s20302" name="Equation" r:id="rId9" imgW="69799200" imgH="7010400" progId="Equation.DSMT4">
                  <p:embed/>
                </p:oleObj>
              </mc:Choice>
              <mc:Fallback>
                <p:oleObj name="Equation" r:id="rId9" imgW="69799200" imgH="7010400" progId="Equation.DSMT4">
                  <p:embed/>
                  <p:pic>
                    <p:nvPicPr>
                      <p:cNvPr id="0" name="图片 19459"/>
                      <p:cNvPicPr>
                        <a:picLocks noChangeAspect="1"/>
                      </p:cNvPicPr>
                      <p:nvPr/>
                    </p:nvPicPr>
                    <p:blipFill>
                      <a:blip r:embed="rId10"/>
                      <a:stretch>
                        <a:fillRect/>
                      </a:stretch>
                    </p:blipFill>
                    <p:spPr>
                      <a:xfrm>
                        <a:off x="3563888" y="3192586"/>
                        <a:ext cx="4536504" cy="452438"/>
                      </a:xfrm>
                      <a:prstGeom prst="rect">
                        <a:avLst/>
                      </a:prstGeom>
                      <a:solidFill>
                        <a:srgbClr val="C0C0C0"/>
                      </a:solidFill>
                      <a:ln w="9525">
                        <a:noFill/>
                      </a:ln>
                    </p:spPr>
                  </p:pic>
                </p:oleObj>
              </mc:Fallback>
            </mc:AlternateContent>
          </a:graphicData>
        </a:graphic>
      </p:graphicFrame>
      <p:graphicFrame>
        <p:nvGraphicFramePr>
          <p:cNvPr id="264200" name="Object 8"/>
          <p:cNvGraphicFramePr>
            <a:graphicFrameLocks noChangeAspect="1"/>
          </p:cNvGraphicFramePr>
          <p:nvPr/>
        </p:nvGraphicFramePr>
        <p:xfrm>
          <a:off x="467544" y="3717032"/>
          <a:ext cx="2448272" cy="864096"/>
        </p:xfrm>
        <a:graphic>
          <a:graphicData uri="http://schemas.openxmlformats.org/presentationml/2006/ole">
            <mc:AlternateContent xmlns:mc="http://schemas.openxmlformats.org/markup-compatibility/2006">
              <mc:Choice xmlns:v="urn:schemas-microsoft-com:vml" Requires="v">
                <p:oleObj spid="_x0000_s20303" name="Equation" r:id="rId11" imgW="38709600" imgH="14020800" progId="Equation.DSMT4">
                  <p:embed/>
                </p:oleObj>
              </mc:Choice>
              <mc:Fallback>
                <p:oleObj name="Equation" r:id="rId11" imgW="38709600" imgH="14020800" progId="Equation.DSMT4">
                  <p:embed/>
                  <p:pic>
                    <p:nvPicPr>
                      <p:cNvPr id="0" name="图片 19460"/>
                      <p:cNvPicPr>
                        <a:picLocks noChangeAspect="1"/>
                      </p:cNvPicPr>
                      <p:nvPr/>
                    </p:nvPicPr>
                    <p:blipFill>
                      <a:blip r:embed="rId12"/>
                      <a:stretch>
                        <a:fillRect/>
                      </a:stretch>
                    </p:blipFill>
                    <p:spPr>
                      <a:xfrm>
                        <a:off x="467544" y="3717032"/>
                        <a:ext cx="2448272" cy="864096"/>
                      </a:xfrm>
                      <a:prstGeom prst="rect">
                        <a:avLst/>
                      </a:prstGeom>
                      <a:solidFill>
                        <a:srgbClr val="C0C0C0"/>
                      </a:solidFill>
                      <a:ln w="9525">
                        <a:noFill/>
                      </a:ln>
                    </p:spPr>
                  </p:pic>
                </p:oleObj>
              </mc:Fallback>
            </mc:AlternateContent>
          </a:graphicData>
        </a:graphic>
      </p:graphicFrame>
      <p:graphicFrame>
        <p:nvGraphicFramePr>
          <p:cNvPr id="264201" name="Object 9"/>
          <p:cNvGraphicFramePr>
            <a:graphicFrameLocks noChangeAspect="1"/>
          </p:cNvGraphicFramePr>
          <p:nvPr/>
        </p:nvGraphicFramePr>
        <p:xfrm>
          <a:off x="2987824" y="3716338"/>
          <a:ext cx="5154612" cy="864790"/>
        </p:xfrm>
        <a:graphic>
          <a:graphicData uri="http://schemas.openxmlformats.org/presentationml/2006/ole">
            <mc:AlternateContent xmlns:mc="http://schemas.openxmlformats.org/markup-compatibility/2006">
              <mc:Choice xmlns:v="urn:schemas-microsoft-com:vml" Requires="v">
                <p:oleObj spid="_x0000_s20304" name="Equation" r:id="rId13" imgW="77419200" imgH="12801600" progId="Equation.DSMT4">
                  <p:embed/>
                </p:oleObj>
              </mc:Choice>
              <mc:Fallback>
                <p:oleObj name="Equation" r:id="rId13" imgW="77419200" imgH="12801600" progId="Equation.DSMT4">
                  <p:embed/>
                  <p:pic>
                    <p:nvPicPr>
                      <p:cNvPr id="0" name="图片 19461"/>
                      <p:cNvPicPr>
                        <a:picLocks noChangeAspect="1"/>
                      </p:cNvPicPr>
                      <p:nvPr/>
                    </p:nvPicPr>
                    <p:blipFill>
                      <a:blip r:embed="rId14"/>
                      <a:stretch>
                        <a:fillRect/>
                      </a:stretch>
                    </p:blipFill>
                    <p:spPr>
                      <a:xfrm>
                        <a:off x="2987824" y="3716338"/>
                        <a:ext cx="5154612" cy="864790"/>
                      </a:xfrm>
                      <a:prstGeom prst="rect">
                        <a:avLst/>
                      </a:prstGeom>
                      <a:solidFill>
                        <a:srgbClr val="C0C0C0"/>
                      </a:solidFill>
                      <a:ln w="9525">
                        <a:noFill/>
                      </a:ln>
                    </p:spPr>
                  </p:pic>
                </p:oleObj>
              </mc:Fallback>
            </mc:AlternateContent>
          </a:graphicData>
        </a:graphic>
      </p:graphicFrame>
      <p:sp>
        <p:nvSpPr>
          <p:cNvPr id="14" name="矩形 13"/>
          <p:cNvSpPr/>
          <p:nvPr/>
        </p:nvSpPr>
        <p:spPr>
          <a:xfrm>
            <a:off x="6084168" y="3140968"/>
            <a:ext cx="2016224" cy="10081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4202" name="Object 10"/>
          <p:cNvGraphicFramePr>
            <a:graphicFrameLocks noChangeAspect="1"/>
          </p:cNvGraphicFramePr>
          <p:nvPr/>
        </p:nvGraphicFramePr>
        <p:xfrm>
          <a:off x="683568" y="4653136"/>
          <a:ext cx="7124700" cy="465138"/>
        </p:xfrm>
        <a:graphic>
          <a:graphicData uri="http://schemas.openxmlformats.org/presentationml/2006/ole">
            <mc:AlternateContent xmlns:mc="http://schemas.openxmlformats.org/markup-compatibility/2006">
              <mc:Choice xmlns:v="urn:schemas-microsoft-com:vml" Requires="v">
                <p:oleObj spid="_x0000_s20305" name="Equation" r:id="rId15" imgW="107289600" imgH="7010400" progId="Equation.DSMT4">
                  <p:embed/>
                </p:oleObj>
              </mc:Choice>
              <mc:Fallback>
                <p:oleObj name="Equation" r:id="rId15" imgW="107289600" imgH="7010400" progId="Equation.DSMT4">
                  <p:embed/>
                  <p:pic>
                    <p:nvPicPr>
                      <p:cNvPr id="0" name="图片 19462"/>
                      <p:cNvPicPr>
                        <a:picLocks noChangeAspect="1"/>
                      </p:cNvPicPr>
                      <p:nvPr/>
                    </p:nvPicPr>
                    <p:blipFill>
                      <a:blip r:embed="rId16"/>
                      <a:stretch>
                        <a:fillRect/>
                      </a:stretch>
                    </p:blipFill>
                    <p:spPr>
                      <a:xfrm>
                        <a:off x="683568" y="4653136"/>
                        <a:ext cx="7124700" cy="465138"/>
                      </a:xfrm>
                      <a:prstGeom prst="rect">
                        <a:avLst/>
                      </a:prstGeom>
                      <a:noFill/>
                      <a:ln w="9525">
                        <a:noFill/>
                      </a:ln>
                    </p:spPr>
                  </p:pic>
                </p:oleObj>
              </mc:Fallback>
            </mc:AlternateContent>
          </a:graphicData>
        </a:graphic>
      </p:graphicFrame>
      <p:graphicFrame>
        <p:nvGraphicFramePr>
          <p:cNvPr id="264205" name="Object 13"/>
          <p:cNvGraphicFramePr>
            <a:graphicFrameLocks noChangeAspect="1"/>
          </p:cNvGraphicFramePr>
          <p:nvPr/>
        </p:nvGraphicFramePr>
        <p:xfrm>
          <a:off x="467545" y="5157788"/>
          <a:ext cx="7704856" cy="993775"/>
        </p:xfrm>
        <a:graphic>
          <a:graphicData uri="http://schemas.openxmlformats.org/presentationml/2006/ole">
            <mc:AlternateContent xmlns:mc="http://schemas.openxmlformats.org/markup-compatibility/2006">
              <mc:Choice xmlns:v="urn:schemas-microsoft-com:vml" Requires="v">
                <p:oleObj spid="_x0000_s20306" name="Equation" r:id="rId17" imgW="121310400" imgH="14630400" progId="Equation.DSMT4">
                  <p:embed/>
                </p:oleObj>
              </mc:Choice>
              <mc:Fallback>
                <p:oleObj name="Equation" r:id="rId17" imgW="121310400" imgH="14630400" progId="Equation.DSMT4">
                  <p:embed/>
                  <p:pic>
                    <p:nvPicPr>
                      <p:cNvPr id="0" name="图片 19463"/>
                      <p:cNvPicPr>
                        <a:picLocks noChangeAspect="1"/>
                      </p:cNvPicPr>
                      <p:nvPr/>
                    </p:nvPicPr>
                    <p:blipFill>
                      <a:blip r:embed="rId18"/>
                      <a:stretch>
                        <a:fillRect/>
                      </a:stretch>
                    </p:blipFill>
                    <p:spPr>
                      <a:xfrm>
                        <a:off x="467545" y="5157788"/>
                        <a:ext cx="7704856" cy="993775"/>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42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42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amond(in)">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6420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64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r>
              <a:rPr lang="zh-CN" altLang="en-US" b="0" dirty="0">
                <a:latin typeface="华文中宋" panose="02010600040101010101" pitchFamily="2" charset="-122"/>
                <a:ea typeface="华文中宋" panose="02010600040101010101" pitchFamily="2" charset="-122"/>
              </a:rPr>
              <a:t>拉格朗日对偶性</a:t>
            </a:r>
            <a:r>
              <a:rPr lang="en-US" altLang="zh-CN" b="0" dirty="0">
                <a:latin typeface="华文中宋" panose="02010600040101010101" pitchFamily="2" charset="-122"/>
                <a:ea typeface="华文中宋" panose="02010600040101010101" pitchFamily="2" charset="-122"/>
              </a:rPr>
              <a:t>: </a:t>
            </a:r>
            <a:r>
              <a:rPr lang="en-US" altLang="zh-CN" dirty="0">
                <a:solidFill>
                  <a:srgbClr val="0000FF"/>
                </a:solidFill>
                <a:latin typeface="华文中宋" panose="02010600040101010101" pitchFamily="2" charset="-122"/>
                <a:ea typeface="华文中宋" panose="02010600040101010101" pitchFamily="2" charset="-122"/>
              </a:rPr>
              <a:t>KKT</a:t>
            </a:r>
            <a:r>
              <a:rPr lang="zh-CN" altLang="en-US" dirty="0">
                <a:solidFill>
                  <a:srgbClr val="0000FF"/>
                </a:solidFill>
                <a:latin typeface="华文中宋" panose="02010600040101010101" pitchFamily="2" charset="-122"/>
                <a:ea typeface="华文中宋" panose="02010600040101010101" pitchFamily="2" charset="-122"/>
              </a:rPr>
              <a:t>条件</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buNone/>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buFont typeface="+mj-lt"/>
              <a:buAutoNum type="alphaUcPeriod"/>
            </a:pPr>
            <a:endParaRPr lang="en-US" altLang="zh-CN" b="0" dirty="0">
              <a:solidFill>
                <a:srgbClr val="0000FF"/>
              </a:solidFill>
              <a:latin typeface="华文中宋" panose="02010600040101010101" pitchFamily="2" charset="-122"/>
              <a:ea typeface="华文中宋" panose="02010600040101010101" pitchFamily="2" charset="-122"/>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4</a:t>
            </a:fld>
            <a:endParaRPr lang="zh-CN" altLang="en-US"/>
          </a:p>
        </p:txBody>
      </p:sp>
      <p:graphicFrame>
        <p:nvGraphicFramePr>
          <p:cNvPr id="315394" name="Object 2"/>
          <p:cNvGraphicFramePr>
            <a:graphicFrameLocks noChangeAspect="1"/>
          </p:cNvGraphicFramePr>
          <p:nvPr/>
        </p:nvGraphicFramePr>
        <p:xfrm>
          <a:off x="3851920" y="2564904"/>
          <a:ext cx="3332163" cy="3312368"/>
        </p:xfrm>
        <a:graphic>
          <a:graphicData uri="http://schemas.openxmlformats.org/presentationml/2006/ole">
            <mc:AlternateContent xmlns:mc="http://schemas.openxmlformats.org/markup-compatibility/2006">
              <mc:Choice xmlns:v="urn:schemas-microsoft-com:vml" Requires="v">
                <p:oleObj spid="_x0000_s20801" name="Equation" r:id="rId4" imgW="53035200" imgH="49987200" progId="Equation.DSMT4">
                  <p:embed/>
                </p:oleObj>
              </mc:Choice>
              <mc:Fallback>
                <p:oleObj name="Equation" r:id="rId4" imgW="53035200" imgH="49987200" progId="Equation.DSMT4">
                  <p:embed/>
                  <p:pic>
                    <p:nvPicPr>
                      <p:cNvPr id="0" name="图片 20480"/>
                      <p:cNvPicPr>
                        <a:picLocks noChangeAspect="1"/>
                      </p:cNvPicPr>
                      <p:nvPr/>
                    </p:nvPicPr>
                    <p:blipFill>
                      <a:blip r:embed="rId5"/>
                      <a:stretch>
                        <a:fillRect/>
                      </a:stretch>
                    </p:blipFill>
                    <p:spPr>
                      <a:xfrm>
                        <a:off x="3851920" y="2564904"/>
                        <a:ext cx="3332163" cy="3312368"/>
                      </a:xfrm>
                      <a:prstGeom prst="rect">
                        <a:avLst/>
                      </a:prstGeom>
                      <a:noFill/>
                      <a:ln w="19050" cap="flat" cmpd="sng">
                        <a:solidFill>
                          <a:srgbClr val="CC99FF"/>
                        </a:solidFill>
                        <a:prstDash val="solid"/>
                        <a:miter/>
                        <a:headEnd type="none" w="med" len="med"/>
                        <a:tailEnd type="none" w="med" len="med"/>
                      </a:ln>
                    </p:spPr>
                  </p:pic>
                </p:oleObj>
              </mc:Fallback>
            </mc:AlternateContent>
          </a:graphicData>
        </a:graphic>
      </p:graphicFrame>
      <p:graphicFrame>
        <p:nvGraphicFramePr>
          <p:cNvPr id="315395" name="Object 3"/>
          <p:cNvGraphicFramePr>
            <a:graphicFrameLocks noChangeAspect="1"/>
          </p:cNvGraphicFramePr>
          <p:nvPr/>
        </p:nvGraphicFramePr>
        <p:xfrm>
          <a:off x="827584" y="4796184"/>
          <a:ext cx="2952328" cy="1081088"/>
        </p:xfrm>
        <a:graphic>
          <a:graphicData uri="http://schemas.openxmlformats.org/presentationml/2006/ole">
            <mc:AlternateContent xmlns:mc="http://schemas.openxmlformats.org/markup-compatibility/2006">
              <mc:Choice xmlns:v="urn:schemas-microsoft-com:vml" Requires="v">
                <p:oleObj spid="_x0000_s20802" name="Equation" r:id="rId6" imgW="43281600" imgH="17373600" progId="Equation.DSMT4">
                  <p:embed/>
                </p:oleObj>
              </mc:Choice>
              <mc:Fallback>
                <p:oleObj name="Equation" r:id="rId6" imgW="43281600" imgH="17373600" progId="Equation.DSMT4">
                  <p:embed/>
                  <p:pic>
                    <p:nvPicPr>
                      <p:cNvPr id="0" name="图片 20481"/>
                      <p:cNvPicPr>
                        <a:picLocks noChangeAspect="1"/>
                      </p:cNvPicPr>
                      <p:nvPr/>
                    </p:nvPicPr>
                    <p:blipFill>
                      <a:blip r:embed="rId7"/>
                      <a:stretch>
                        <a:fillRect/>
                      </a:stretch>
                    </p:blipFill>
                    <p:spPr>
                      <a:xfrm>
                        <a:off x="827584" y="4796184"/>
                        <a:ext cx="2952328" cy="1081088"/>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315396" name="Object 4"/>
          <p:cNvGraphicFramePr>
            <a:graphicFrameLocks noChangeAspect="1"/>
          </p:cNvGraphicFramePr>
          <p:nvPr/>
        </p:nvGraphicFramePr>
        <p:xfrm>
          <a:off x="827584" y="2565400"/>
          <a:ext cx="2949079" cy="2160588"/>
        </p:xfrm>
        <a:graphic>
          <a:graphicData uri="http://schemas.openxmlformats.org/presentationml/2006/ole">
            <mc:AlternateContent xmlns:mc="http://schemas.openxmlformats.org/markup-compatibility/2006">
              <mc:Choice xmlns:v="urn:schemas-microsoft-com:vml" Requires="v">
                <p:oleObj spid="_x0000_s20803" name="Equation" r:id="rId8" imgW="47548800" imgH="35356800" progId="Equation.DSMT4">
                  <p:embed/>
                </p:oleObj>
              </mc:Choice>
              <mc:Fallback>
                <p:oleObj name="Equation" r:id="rId8" imgW="47548800" imgH="35356800" progId="Equation.DSMT4">
                  <p:embed/>
                  <p:pic>
                    <p:nvPicPr>
                      <p:cNvPr id="0" name="图片 20482"/>
                      <p:cNvPicPr>
                        <a:picLocks noChangeAspect="1"/>
                      </p:cNvPicPr>
                      <p:nvPr/>
                    </p:nvPicPr>
                    <p:blipFill>
                      <a:blip r:embed="rId9"/>
                      <a:stretch>
                        <a:fillRect/>
                      </a:stretch>
                    </p:blipFill>
                    <p:spPr>
                      <a:xfrm>
                        <a:off x="827584" y="2565400"/>
                        <a:ext cx="2949079" cy="2160588"/>
                      </a:xfrm>
                      <a:prstGeom prst="rect">
                        <a:avLst/>
                      </a:prstGeom>
                      <a:noFill/>
                      <a:ln w="15875" cap="flat" cmpd="sng">
                        <a:solidFill>
                          <a:srgbClr val="99CCFF"/>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3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53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5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r>
              <a:rPr lang="zh-CN" altLang="en-US" b="0" dirty="0">
                <a:solidFill>
                  <a:srgbClr val="0000FF"/>
                </a:solidFill>
                <a:latin typeface="华文中宋" panose="02010600040101010101" pitchFamily="2" charset="-122"/>
                <a:ea typeface="华文中宋" panose="02010600040101010101" pitchFamily="2" charset="-122"/>
              </a:rPr>
              <a:t>学习的对偶算法</a:t>
            </a:r>
            <a:endParaRPr lang="en-US" altLang="zh-CN" b="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5</a:t>
            </a:fld>
            <a:endParaRPr lang="zh-CN" altLang="en-US"/>
          </a:p>
        </p:txBody>
      </p:sp>
      <p:graphicFrame>
        <p:nvGraphicFramePr>
          <p:cNvPr id="316418" name="Object 2"/>
          <p:cNvGraphicFramePr>
            <a:graphicFrameLocks noChangeAspect="1"/>
          </p:cNvGraphicFramePr>
          <p:nvPr/>
        </p:nvGraphicFramePr>
        <p:xfrm>
          <a:off x="611560" y="2492896"/>
          <a:ext cx="2376488" cy="2284412"/>
        </p:xfrm>
        <a:graphic>
          <a:graphicData uri="http://schemas.openxmlformats.org/presentationml/2006/ole">
            <mc:AlternateContent xmlns:mc="http://schemas.openxmlformats.org/markup-compatibility/2006">
              <mc:Choice xmlns:v="urn:schemas-microsoft-com:vml" Requires="v">
                <p:oleObj spid="_x0000_s22137" name="Equation" r:id="rId3" imgW="29565600" imgH="27127200" progId="Equation.DSMT4">
                  <p:embed/>
                </p:oleObj>
              </mc:Choice>
              <mc:Fallback>
                <p:oleObj name="Equation" r:id="rId3" imgW="29565600" imgH="27127200" progId="Equation.DSMT4">
                  <p:embed/>
                  <p:pic>
                    <p:nvPicPr>
                      <p:cNvPr id="0" name="图片 21504"/>
                      <p:cNvPicPr>
                        <a:picLocks noChangeAspect="1"/>
                      </p:cNvPicPr>
                      <p:nvPr/>
                    </p:nvPicPr>
                    <p:blipFill>
                      <a:blip r:embed="rId4"/>
                      <a:stretch>
                        <a:fillRect/>
                      </a:stretch>
                    </p:blipFill>
                    <p:spPr>
                      <a:xfrm>
                        <a:off x="611560" y="2492896"/>
                        <a:ext cx="2376488" cy="2284412"/>
                      </a:xfrm>
                      <a:prstGeom prst="rect">
                        <a:avLst/>
                      </a:prstGeom>
                      <a:solidFill>
                        <a:srgbClr val="C0C0C0"/>
                      </a:solidFill>
                      <a:ln w="9525">
                        <a:noFill/>
                      </a:ln>
                    </p:spPr>
                  </p:pic>
                </p:oleObj>
              </mc:Fallback>
            </mc:AlternateContent>
          </a:graphicData>
        </a:graphic>
      </p:graphicFrame>
      <p:graphicFrame>
        <p:nvGraphicFramePr>
          <p:cNvPr id="316419" name="Object 3"/>
          <p:cNvGraphicFramePr>
            <a:graphicFrameLocks noChangeAspect="1"/>
          </p:cNvGraphicFramePr>
          <p:nvPr/>
        </p:nvGraphicFramePr>
        <p:xfrm>
          <a:off x="611560" y="2492896"/>
          <a:ext cx="2411543" cy="2304256"/>
        </p:xfrm>
        <a:graphic>
          <a:graphicData uri="http://schemas.openxmlformats.org/presentationml/2006/ole">
            <mc:AlternateContent xmlns:mc="http://schemas.openxmlformats.org/markup-compatibility/2006">
              <mc:Choice xmlns:v="urn:schemas-microsoft-com:vml" Requires="v">
                <p:oleObj spid="_x0000_s22138" name="Equation" r:id="rId5" imgW="30175200" imgH="27127200" progId="Equation.DSMT4">
                  <p:embed/>
                </p:oleObj>
              </mc:Choice>
              <mc:Fallback>
                <p:oleObj name="Equation" r:id="rId5" imgW="30175200" imgH="27127200" progId="Equation.DSMT4">
                  <p:embed/>
                  <p:pic>
                    <p:nvPicPr>
                      <p:cNvPr id="0" name="图片 21505"/>
                      <p:cNvPicPr>
                        <a:picLocks noChangeAspect="1"/>
                      </p:cNvPicPr>
                      <p:nvPr/>
                    </p:nvPicPr>
                    <p:blipFill>
                      <a:blip r:embed="rId6"/>
                      <a:stretch>
                        <a:fillRect/>
                      </a:stretch>
                    </p:blipFill>
                    <p:spPr>
                      <a:xfrm>
                        <a:off x="611560" y="2492896"/>
                        <a:ext cx="2411543" cy="2304256"/>
                      </a:xfrm>
                      <a:prstGeom prst="rect">
                        <a:avLst/>
                      </a:prstGeom>
                      <a:solidFill>
                        <a:srgbClr val="C0C0C0"/>
                      </a:solidFill>
                      <a:ln w="9525">
                        <a:noFill/>
                      </a:ln>
                    </p:spPr>
                  </p:pic>
                </p:oleObj>
              </mc:Fallback>
            </mc:AlternateContent>
          </a:graphicData>
        </a:graphic>
      </p:graphicFrame>
      <p:graphicFrame>
        <p:nvGraphicFramePr>
          <p:cNvPr id="316420" name="Object 4"/>
          <p:cNvGraphicFramePr>
            <a:graphicFrameLocks noChangeAspect="1"/>
          </p:cNvGraphicFramePr>
          <p:nvPr/>
        </p:nvGraphicFramePr>
        <p:xfrm>
          <a:off x="3063875" y="2492375"/>
          <a:ext cx="5036517" cy="792609"/>
        </p:xfrm>
        <a:graphic>
          <a:graphicData uri="http://schemas.openxmlformats.org/presentationml/2006/ole">
            <mc:AlternateContent xmlns:mc="http://schemas.openxmlformats.org/markup-compatibility/2006">
              <mc:Choice xmlns:v="urn:schemas-microsoft-com:vml" Requires="v">
                <p:oleObj spid="_x0000_s22139" name="Equation" r:id="rId7" imgW="71932800" imgH="10363200" progId="Equation.DSMT4">
                  <p:embed/>
                </p:oleObj>
              </mc:Choice>
              <mc:Fallback>
                <p:oleObj name="Equation" r:id="rId7" imgW="71932800" imgH="10363200" progId="Equation.DSMT4">
                  <p:embed/>
                  <p:pic>
                    <p:nvPicPr>
                      <p:cNvPr id="0" name="图片 21506"/>
                      <p:cNvPicPr>
                        <a:picLocks noChangeAspect="1"/>
                      </p:cNvPicPr>
                      <p:nvPr/>
                    </p:nvPicPr>
                    <p:blipFill>
                      <a:blip r:embed="rId8"/>
                      <a:stretch>
                        <a:fillRect/>
                      </a:stretch>
                    </p:blipFill>
                    <p:spPr>
                      <a:xfrm>
                        <a:off x="3063875" y="2492375"/>
                        <a:ext cx="5036517" cy="792609"/>
                      </a:xfrm>
                      <a:prstGeom prst="rect">
                        <a:avLst/>
                      </a:prstGeom>
                      <a:solidFill>
                        <a:srgbClr val="C0C0C0"/>
                      </a:solidFill>
                      <a:ln w="9525">
                        <a:noFill/>
                      </a:ln>
                    </p:spPr>
                  </p:pic>
                </p:oleObj>
              </mc:Fallback>
            </mc:AlternateContent>
          </a:graphicData>
        </a:graphic>
      </p:graphicFrame>
      <p:graphicFrame>
        <p:nvGraphicFramePr>
          <p:cNvPr id="316421" name="Object 5"/>
          <p:cNvGraphicFramePr>
            <a:graphicFrameLocks noChangeAspect="1"/>
          </p:cNvGraphicFramePr>
          <p:nvPr/>
        </p:nvGraphicFramePr>
        <p:xfrm>
          <a:off x="3059832" y="3356992"/>
          <a:ext cx="5062537" cy="1409700"/>
        </p:xfrm>
        <a:graphic>
          <a:graphicData uri="http://schemas.openxmlformats.org/presentationml/2006/ole">
            <mc:AlternateContent xmlns:mc="http://schemas.openxmlformats.org/markup-compatibility/2006">
              <mc:Choice xmlns:v="urn:schemas-microsoft-com:vml" Requires="v">
                <p:oleObj spid="_x0000_s22140" name="Equation" r:id="rId9" imgW="79552800" imgH="20726400" progId="Equation.DSMT4">
                  <p:embed/>
                </p:oleObj>
              </mc:Choice>
              <mc:Fallback>
                <p:oleObj name="Equation" r:id="rId9" imgW="79552800" imgH="20726400" progId="Equation.DSMT4">
                  <p:embed/>
                  <p:pic>
                    <p:nvPicPr>
                      <p:cNvPr id="0" name="图片 21507"/>
                      <p:cNvPicPr>
                        <a:picLocks noChangeAspect="1"/>
                      </p:cNvPicPr>
                      <p:nvPr/>
                    </p:nvPicPr>
                    <p:blipFill>
                      <a:blip r:embed="rId10"/>
                      <a:stretch>
                        <a:fillRect/>
                      </a:stretch>
                    </p:blipFill>
                    <p:spPr>
                      <a:xfrm>
                        <a:off x="3059832" y="3356992"/>
                        <a:ext cx="5062537" cy="1409700"/>
                      </a:xfrm>
                      <a:prstGeom prst="rect">
                        <a:avLst/>
                      </a:prstGeom>
                      <a:solidFill>
                        <a:srgbClr val="C0C0C0"/>
                      </a:solidFill>
                      <a:ln w="9525">
                        <a:noFill/>
                      </a:ln>
                    </p:spPr>
                  </p:pic>
                </p:oleObj>
              </mc:Fallback>
            </mc:AlternateContent>
          </a:graphicData>
        </a:graphic>
      </p:graphicFrame>
      <p:graphicFrame>
        <p:nvGraphicFramePr>
          <p:cNvPr id="316423" name="Object 7"/>
          <p:cNvGraphicFramePr>
            <a:graphicFrameLocks noChangeAspect="1"/>
          </p:cNvGraphicFramePr>
          <p:nvPr/>
        </p:nvGraphicFramePr>
        <p:xfrm>
          <a:off x="611560" y="4868863"/>
          <a:ext cx="7529140" cy="1466850"/>
        </p:xfrm>
        <a:graphic>
          <a:graphicData uri="http://schemas.openxmlformats.org/presentationml/2006/ole">
            <mc:AlternateContent xmlns:mc="http://schemas.openxmlformats.org/markup-compatibility/2006">
              <mc:Choice xmlns:v="urn:schemas-microsoft-com:vml" Requires="v">
                <p:oleObj spid="_x0000_s22141" name="Equation" r:id="rId11" imgW="107899200" imgH="21336000" progId="Equation.DSMT4">
                  <p:embed/>
                </p:oleObj>
              </mc:Choice>
              <mc:Fallback>
                <p:oleObj name="Equation" r:id="rId11" imgW="107899200" imgH="21336000" progId="Equation.DSMT4">
                  <p:embed/>
                  <p:pic>
                    <p:nvPicPr>
                      <p:cNvPr id="0" name="图片 21508"/>
                      <p:cNvPicPr>
                        <a:picLocks noChangeAspect="1"/>
                      </p:cNvPicPr>
                      <p:nvPr/>
                    </p:nvPicPr>
                    <p:blipFill>
                      <a:blip r:embed="rId12"/>
                      <a:stretch>
                        <a:fillRect/>
                      </a:stretch>
                    </p:blipFill>
                    <p:spPr>
                      <a:xfrm>
                        <a:off x="611560" y="4868863"/>
                        <a:ext cx="7529140" cy="1466850"/>
                      </a:xfrm>
                      <a:prstGeom prst="rect">
                        <a:avLst/>
                      </a:prstGeom>
                      <a:solidFill>
                        <a:srgbClr val="C0C0C0"/>
                      </a:solidFill>
                      <a:ln w="9525">
                        <a:noFill/>
                      </a:ln>
                    </p:spPr>
                  </p:pic>
                </p:oleObj>
              </mc:Fallback>
            </mc:AlternateContent>
          </a:graphicData>
        </a:graphic>
      </p:graphicFrame>
      <p:graphicFrame>
        <p:nvGraphicFramePr>
          <p:cNvPr id="316425" name="Object 9"/>
          <p:cNvGraphicFramePr>
            <a:graphicFrameLocks noChangeAspect="1"/>
          </p:cNvGraphicFramePr>
          <p:nvPr/>
        </p:nvGraphicFramePr>
        <p:xfrm>
          <a:off x="3059832" y="3357290"/>
          <a:ext cx="5040560" cy="1439862"/>
        </p:xfrm>
        <a:graphic>
          <a:graphicData uri="http://schemas.openxmlformats.org/presentationml/2006/ole">
            <mc:AlternateContent xmlns:mc="http://schemas.openxmlformats.org/markup-compatibility/2006">
              <mc:Choice xmlns:v="urn:schemas-microsoft-com:vml" Requires="v">
                <p:oleObj spid="_x0000_s22142" name="Equation" r:id="rId13" imgW="76504800" imgH="21336000" progId="Equation.DSMT4">
                  <p:embed/>
                </p:oleObj>
              </mc:Choice>
              <mc:Fallback>
                <p:oleObj name="Equation" r:id="rId13" imgW="76504800" imgH="21336000" progId="Equation.DSMT4">
                  <p:embed/>
                  <p:pic>
                    <p:nvPicPr>
                      <p:cNvPr id="0" name="图片 21509"/>
                      <p:cNvPicPr>
                        <a:picLocks noChangeAspect="1"/>
                      </p:cNvPicPr>
                      <p:nvPr/>
                    </p:nvPicPr>
                    <p:blipFill>
                      <a:blip r:embed="rId14"/>
                      <a:stretch>
                        <a:fillRect/>
                      </a:stretch>
                    </p:blipFill>
                    <p:spPr>
                      <a:xfrm>
                        <a:off x="3059832" y="3357290"/>
                        <a:ext cx="5040560" cy="1439862"/>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64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64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64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16423"/>
                                        </p:tgtEl>
                                        <p:attrNameLst>
                                          <p:attrName>style.visibility</p:attrName>
                                        </p:attrNameLst>
                                      </p:cBhvr>
                                      <p:to>
                                        <p:strVal val="visible"/>
                                      </p:to>
                                    </p:set>
                                    <p:animEffect transition="in" filter="slide(fromBottom)">
                                      <p:cBhvr>
                                        <p:cTn id="27" dur="500"/>
                                        <p:tgtEl>
                                          <p:spTgt spid="316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r>
              <a:rPr lang="zh-CN" altLang="en-US" b="0" dirty="0">
                <a:solidFill>
                  <a:srgbClr val="0000FF"/>
                </a:solidFill>
                <a:latin typeface="华文中宋" panose="02010600040101010101" pitchFamily="2" charset="-122"/>
                <a:ea typeface="华文中宋" panose="02010600040101010101" pitchFamily="2" charset="-122"/>
              </a:rPr>
              <a:t>学习的对偶算法</a:t>
            </a:r>
            <a:endParaRPr lang="en-US" altLang="zh-CN" b="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6</a:t>
            </a:fld>
            <a:endParaRPr lang="zh-CN" altLang="en-US"/>
          </a:p>
        </p:txBody>
      </p:sp>
      <p:graphicFrame>
        <p:nvGraphicFramePr>
          <p:cNvPr id="316420" name="Object 4"/>
          <p:cNvGraphicFramePr>
            <a:graphicFrameLocks noChangeAspect="1"/>
          </p:cNvGraphicFramePr>
          <p:nvPr/>
        </p:nvGraphicFramePr>
        <p:xfrm>
          <a:off x="2697163" y="2495972"/>
          <a:ext cx="5997575" cy="2589212"/>
        </p:xfrm>
        <a:graphic>
          <a:graphicData uri="http://schemas.openxmlformats.org/presentationml/2006/ole">
            <mc:AlternateContent xmlns:mc="http://schemas.openxmlformats.org/markup-compatibility/2006">
              <mc:Choice xmlns:v="urn:schemas-microsoft-com:vml" Requires="v">
                <p:oleObj spid="_x0000_s23266" name="Equation" r:id="rId3" imgW="85648800" imgH="33832800" progId="Equation.DSMT4">
                  <p:embed/>
                </p:oleObj>
              </mc:Choice>
              <mc:Fallback>
                <p:oleObj name="Equation" r:id="rId3" imgW="85648800" imgH="33832800" progId="Equation.DSMT4">
                  <p:embed/>
                  <p:pic>
                    <p:nvPicPr>
                      <p:cNvPr id="0" name="图片 22528"/>
                      <p:cNvPicPr>
                        <a:picLocks noChangeAspect="1"/>
                      </p:cNvPicPr>
                      <p:nvPr/>
                    </p:nvPicPr>
                    <p:blipFill>
                      <a:blip r:embed="rId4"/>
                      <a:stretch>
                        <a:fillRect/>
                      </a:stretch>
                    </p:blipFill>
                    <p:spPr>
                      <a:xfrm>
                        <a:off x="2697163" y="2495972"/>
                        <a:ext cx="5997575" cy="2589212"/>
                      </a:xfrm>
                      <a:prstGeom prst="rect">
                        <a:avLst/>
                      </a:prstGeom>
                      <a:solidFill>
                        <a:srgbClr val="C0C0C0"/>
                      </a:solidFill>
                      <a:ln w="9525">
                        <a:noFill/>
                      </a:ln>
                    </p:spPr>
                  </p:pic>
                </p:oleObj>
              </mc:Fallback>
            </mc:AlternateContent>
          </a:graphicData>
        </a:graphic>
      </p:graphicFrame>
      <p:graphicFrame>
        <p:nvGraphicFramePr>
          <p:cNvPr id="316423" name="Object 7"/>
          <p:cNvGraphicFramePr>
            <a:graphicFrameLocks noChangeAspect="1"/>
          </p:cNvGraphicFramePr>
          <p:nvPr/>
        </p:nvGraphicFramePr>
        <p:xfrm>
          <a:off x="611560" y="2492896"/>
          <a:ext cx="2039937" cy="1944216"/>
        </p:xfrm>
        <a:graphic>
          <a:graphicData uri="http://schemas.openxmlformats.org/presentationml/2006/ole">
            <mc:AlternateContent xmlns:mc="http://schemas.openxmlformats.org/markup-compatibility/2006">
              <mc:Choice xmlns:v="urn:schemas-microsoft-com:vml" Requires="v">
                <p:oleObj spid="_x0000_s23267" name="Equation" r:id="rId5" imgW="29260800" imgH="26212800" progId="Equation.DSMT4">
                  <p:embed/>
                </p:oleObj>
              </mc:Choice>
              <mc:Fallback>
                <p:oleObj name="Equation" r:id="rId5" imgW="29260800" imgH="26212800" progId="Equation.DSMT4">
                  <p:embed/>
                  <p:pic>
                    <p:nvPicPr>
                      <p:cNvPr id="0" name="图片 22529"/>
                      <p:cNvPicPr>
                        <a:picLocks noChangeAspect="1"/>
                      </p:cNvPicPr>
                      <p:nvPr/>
                    </p:nvPicPr>
                    <p:blipFill>
                      <a:blip r:embed="rId6"/>
                      <a:stretch>
                        <a:fillRect/>
                      </a:stretch>
                    </p:blipFill>
                    <p:spPr>
                      <a:xfrm>
                        <a:off x="611560" y="2492896"/>
                        <a:ext cx="2039937" cy="1944216"/>
                      </a:xfrm>
                      <a:prstGeom prst="rect">
                        <a:avLst/>
                      </a:prstGeom>
                      <a:solidFill>
                        <a:srgbClr val="C0C0C0"/>
                      </a:solidFill>
                      <a:ln w="9525">
                        <a:noFill/>
                      </a:ln>
                    </p:spPr>
                  </p:pic>
                </p:oleObj>
              </mc:Fallback>
            </mc:AlternateContent>
          </a:graphicData>
        </a:graphic>
      </p:graphicFrame>
      <p:graphicFrame>
        <p:nvGraphicFramePr>
          <p:cNvPr id="317448" name="Object 8"/>
          <p:cNvGraphicFramePr>
            <a:graphicFrameLocks noChangeAspect="1"/>
          </p:cNvGraphicFramePr>
          <p:nvPr/>
        </p:nvGraphicFramePr>
        <p:xfrm>
          <a:off x="611560" y="4509120"/>
          <a:ext cx="2038139" cy="576064"/>
        </p:xfrm>
        <a:graphic>
          <a:graphicData uri="http://schemas.openxmlformats.org/presentationml/2006/ole">
            <mc:AlternateContent xmlns:mc="http://schemas.openxmlformats.org/markup-compatibility/2006">
              <mc:Choice xmlns:v="urn:schemas-microsoft-com:vml" Requires="v">
                <p:oleObj spid="_x0000_s23268" name="Equation" r:id="rId7" imgW="28346400" imgH="7010400" progId="Equation.DSMT4">
                  <p:embed/>
                </p:oleObj>
              </mc:Choice>
              <mc:Fallback>
                <p:oleObj name="Equation" r:id="rId7" imgW="28346400" imgH="7010400" progId="Equation.DSMT4">
                  <p:embed/>
                  <p:pic>
                    <p:nvPicPr>
                      <p:cNvPr id="0" name="图片 22530"/>
                      <p:cNvPicPr>
                        <a:picLocks noChangeAspect="1"/>
                      </p:cNvPicPr>
                      <p:nvPr/>
                    </p:nvPicPr>
                    <p:blipFill>
                      <a:blip r:embed="rId8"/>
                      <a:stretch>
                        <a:fillRect/>
                      </a:stretch>
                    </p:blipFill>
                    <p:spPr>
                      <a:xfrm>
                        <a:off x="611560" y="4509120"/>
                        <a:ext cx="2038139" cy="576064"/>
                      </a:xfrm>
                      <a:prstGeom prst="rect">
                        <a:avLst/>
                      </a:prstGeom>
                      <a:solidFill>
                        <a:srgbClr val="C0C0C0"/>
                      </a:solidFill>
                      <a:ln w="9525">
                        <a:noFill/>
                      </a:ln>
                    </p:spPr>
                  </p:pic>
                </p:oleObj>
              </mc:Fallback>
            </mc:AlternateContent>
          </a:graphicData>
        </a:graphic>
      </p:graphicFrame>
      <p:graphicFrame>
        <p:nvGraphicFramePr>
          <p:cNvPr id="317449" name="Object 9"/>
          <p:cNvGraphicFramePr>
            <a:graphicFrameLocks noChangeAspect="1"/>
          </p:cNvGraphicFramePr>
          <p:nvPr/>
        </p:nvGraphicFramePr>
        <p:xfrm>
          <a:off x="611560" y="5157192"/>
          <a:ext cx="4032448" cy="1681162"/>
        </p:xfrm>
        <a:graphic>
          <a:graphicData uri="http://schemas.openxmlformats.org/presentationml/2006/ole">
            <mc:AlternateContent xmlns:mc="http://schemas.openxmlformats.org/markup-compatibility/2006">
              <mc:Choice xmlns:v="urn:schemas-microsoft-com:vml" Requires="v">
                <p:oleObj spid="_x0000_s23269" name="Equation" r:id="rId9" imgW="56388000" imgH="22555200" progId="Equation.DSMT4">
                  <p:embed/>
                </p:oleObj>
              </mc:Choice>
              <mc:Fallback>
                <p:oleObj name="Equation" r:id="rId9" imgW="56388000" imgH="22555200" progId="Equation.DSMT4">
                  <p:embed/>
                  <p:pic>
                    <p:nvPicPr>
                      <p:cNvPr id="0" name="图片 22531"/>
                      <p:cNvPicPr>
                        <a:picLocks noChangeAspect="1"/>
                      </p:cNvPicPr>
                      <p:nvPr/>
                    </p:nvPicPr>
                    <p:blipFill>
                      <a:blip r:embed="rId10"/>
                      <a:stretch>
                        <a:fillRect/>
                      </a:stretch>
                    </p:blipFill>
                    <p:spPr>
                      <a:xfrm>
                        <a:off x="611560" y="5157192"/>
                        <a:ext cx="4032448" cy="1681162"/>
                      </a:xfrm>
                      <a:prstGeom prst="rect">
                        <a:avLst/>
                      </a:prstGeom>
                      <a:solidFill>
                        <a:srgbClr val="C0C0C0"/>
                      </a:solidFill>
                      <a:ln w="9525">
                        <a:noFill/>
                      </a:ln>
                    </p:spPr>
                  </p:pic>
                </p:oleObj>
              </mc:Fallback>
            </mc:AlternateContent>
          </a:graphicData>
        </a:graphic>
      </p:graphicFrame>
      <p:graphicFrame>
        <p:nvGraphicFramePr>
          <p:cNvPr id="317451" name="Object 11"/>
          <p:cNvGraphicFramePr>
            <a:graphicFrameLocks noChangeAspect="1"/>
          </p:cNvGraphicFramePr>
          <p:nvPr/>
        </p:nvGraphicFramePr>
        <p:xfrm>
          <a:off x="611560" y="5176838"/>
          <a:ext cx="3965575" cy="1681162"/>
        </p:xfrm>
        <a:graphic>
          <a:graphicData uri="http://schemas.openxmlformats.org/presentationml/2006/ole">
            <mc:AlternateContent xmlns:mc="http://schemas.openxmlformats.org/markup-compatibility/2006">
              <mc:Choice xmlns:v="urn:schemas-microsoft-com:vml" Requires="v">
                <p:oleObj spid="_x0000_s23270" name="Equation" r:id="rId11" imgW="55473600" imgH="22555200" progId="Equation.DSMT4">
                  <p:embed/>
                </p:oleObj>
              </mc:Choice>
              <mc:Fallback>
                <p:oleObj name="Equation" r:id="rId11" imgW="55473600" imgH="22555200" progId="Equation.DSMT4">
                  <p:embed/>
                  <p:pic>
                    <p:nvPicPr>
                      <p:cNvPr id="0" name="图片 22532"/>
                      <p:cNvPicPr>
                        <a:picLocks noChangeAspect="1"/>
                      </p:cNvPicPr>
                      <p:nvPr/>
                    </p:nvPicPr>
                    <p:blipFill>
                      <a:blip r:embed="rId12"/>
                      <a:stretch>
                        <a:fillRect/>
                      </a:stretch>
                    </p:blipFill>
                    <p:spPr>
                      <a:xfrm>
                        <a:off x="611560" y="5176838"/>
                        <a:ext cx="3965575" cy="1681162"/>
                      </a:xfrm>
                      <a:prstGeom prst="rect">
                        <a:avLst/>
                      </a:prstGeom>
                      <a:solidFill>
                        <a:srgbClr val="C0C0C0"/>
                      </a:solidFill>
                      <a:ln w="9525">
                        <a:noFill/>
                      </a:ln>
                    </p:spPr>
                  </p:pic>
                </p:oleObj>
              </mc:Fallback>
            </mc:AlternateContent>
          </a:graphicData>
        </a:graphic>
      </p:graphicFrame>
      <p:graphicFrame>
        <p:nvGraphicFramePr>
          <p:cNvPr id="317452" name="Object 12"/>
          <p:cNvGraphicFramePr>
            <a:graphicFrameLocks noChangeAspect="1"/>
          </p:cNvGraphicFramePr>
          <p:nvPr/>
        </p:nvGraphicFramePr>
        <p:xfrm>
          <a:off x="4716016" y="5157192"/>
          <a:ext cx="3960439" cy="1700807"/>
        </p:xfrm>
        <a:graphic>
          <a:graphicData uri="http://schemas.openxmlformats.org/presentationml/2006/ole">
            <mc:AlternateContent xmlns:mc="http://schemas.openxmlformats.org/markup-compatibility/2006">
              <mc:Choice xmlns:v="urn:schemas-microsoft-com:vml" Requires="v">
                <p:oleObj spid="_x0000_s23271" name="Equation" r:id="rId13" imgW="54254400" imgH="21336000" progId="Equation.DSMT4">
                  <p:embed/>
                </p:oleObj>
              </mc:Choice>
              <mc:Fallback>
                <p:oleObj name="Equation" r:id="rId13" imgW="54254400" imgH="21336000" progId="Equation.DSMT4">
                  <p:embed/>
                  <p:pic>
                    <p:nvPicPr>
                      <p:cNvPr id="0" name="图片 22533"/>
                      <p:cNvPicPr>
                        <a:picLocks noChangeAspect="1"/>
                      </p:cNvPicPr>
                      <p:nvPr/>
                    </p:nvPicPr>
                    <p:blipFill>
                      <a:blip r:embed="rId14"/>
                      <a:stretch>
                        <a:fillRect/>
                      </a:stretch>
                    </p:blipFill>
                    <p:spPr>
                      <a:xfrm>
                        <a:off x="4716016" y="5157192"/>
                        <a:ext cx="3960439" cy="1700807"/>
                      </a:xfrm>
                      <a:prstGeom prst="rect">
                        <a:avLst/>
                      </a:prstGeom>
                      <a:solidFill>
                        <a:srgbClr val="C0C0C0"/>
                      </a:solidFill>
                      <a:ln w="9525">
                        <a:noFill/>
                      </a:ln>
                    </p:spPr>
                  </p:pic>
                </p:oleObj>
              </mc:Fallback>
            </mc:AlternateContent>
          </a:graphicData>
        </a:graphic>
      </p:graphicFrame>
      <p:graphicFrame>
        <p:nvGraphicFramePr>
          <p:cNvPr id="317453" name="Object 13"/>
          <p:cNvGraphicFramePr>
            <a:graphicFrameLocks noChangeAspect="1"/>
          </p:cNvGraphicFramePr>
          <p:nvPr/>
        </p:nvGraphicFramePr>
        <p:xfrm>
          <a:off x="4716016" y="5157787"/>
          <a:ext cx="3960440" cy="1700213"/>
        </p:xfrm>
        <a:graphic>
          <a:graphicData uri="http://schemas.openxmlformats.org/presentationml/2006/ole">
            <mc:AlternateContent xmlns:mc="http://schemas.openxmlformats.org/markup-compatibility/2006">
              <mc:Choice xmlns:v="urn:schemas-microsoft-com:vml" Requires="v">
                <p:oleObj spid="_x0000_s23272" name="Equation" r:id="rId15" imgW="55168800" imgH="21336000" progId="Equation.DSMT4">
                  <p:embed/>
                </p:oleObj>
              </mc:Choice>
              <mc:Fallback>
                <p:oleObj name="Equation" r:id="rId15" imgW="55168800" imgH="21336000" progId="Equation.DSMT4">
                  <p:embed/>
                  <p:pic>
                    <p:nvPicPr>
                      <p:cNvPr id="0" name="图片 22534"/>
                      <p:cNvPicPr>
                        <a:picLocks noChangeAspect="1"/>
                      </p:cNvPicPr>
                      <p:nvPr/>
                    </p:nvPicPr>
                    <p:blipFill>
                      <a:blip r:embed="rId16"/>
                      <a:stretch>
                        <a:fillRect/>
                      </a:stretch>
                    </p:blipFill>
                    <p:spPr>
                      <a:xfrm>
                        <a:off x="4716016" y="5157787"/>
                        <a:ext cx="3960440" cy="1700213"/>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4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4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b="0" dirty="0">
                <a:solidFill>
                  <a:srgbClr val="FF0000"/>
                </a:solidFill>
                <a:latin typeface="华文中宋" panose="02010600040101010101" pitchFamily="2" charset="-122"/>
                <a:ea typeface="华文中宋" panose="02010600040101010101" pitchFamily="2" charset="-122"/>
              </a:rPr>
              <a:t>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r>
              <a:rPr lang="zh-CN" altLang="en-US" b="0" dirty="0">
                <a:solidFill>
                  <a:srgbClr val="0000FF"/>
                </a:solidFill>
                <a:latin typeface="华文中宋" panose="02010600040101010101" pitchFamily="2" charset="-122"/>
                <a:ea typeface="华文中宋" panose="02010600040101010101" pitchFamily="2" charset="-122"/>
              </a:rPr>
              <a:t>学习的对偶算法</a:t>
            </a:r>
            <a:endParaRPr lang="en-US" altLang="zh-CN" b="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7</a:t>
            </a:fld>
            <a:endParaRPr lang="zh-CN" altLang="en-US"/>
          </a:p>
        </p:txBody>
      </p:sp>
      <p:graphicFrame>
        <p:nvGraphicFramePr>
          <p:cNvPr id="316423" name="Object 7"/>
          <p:cNvGraphicFramePr>
            <a:graphicFrameLocks noChangeAspect="1"/>
          </p:cNvGraphicFramePr>
          <p:nvPr/>
        </p:nvGraphicFramePr>
        <p:xfrm>
          <a:off x="539552" y="3356992"/>
          <a:ext cx="4162425" cy="2441575"/>
        </p:xfrm>
        <a:graphic>
          <a:graphicData uri="http://schemas.openxmlformats.org/presentationml/2006/ole">
            <mc:AlternateContent xmlns:mc="http://schemas.openxmlformats.org/markup-compatibility/2006">
              <mc:Choice xmlns:v="urn:schemas-microsoft-com:vml" Requires="v">
                <p:oleObj spid="_x0000_s23975" name="Equation" r:id="rId3" imgW="59740800" imgH="32918400" progId="Equation.DSMT4">
                  <p:embed/>
                </p:oleObj>
              </mc:Choice>
              <mc:Fallback>
                <p:oleObj name="Equation" r:id="rId3" imgW="59740800" imgH="32918400" progId="Equation.DSMT4">
                  <p:embed/>
                  <p:pic>
                    <p:nvPicPr>
                      <p:cNvPr id="0" name="图片 23552"/>
                      <p:cNvPicPr>
                        <a:picLocks noChangeAspect="1"/>
                      </p:cNvPicPr>
                      <p:nvPr/>
                    </p:nvPicPr>
                    <p:blipFill>
                      <a:blip r:embed="rId4"/>
                      <a:stretch>
                        <a:fillRect/>
                      </a:stretch>
                    </p:blipFill>
                    <p:spPr>
                      <a:xfrm>
                        <a:off x="539552" y="3356992"/>
                        <a:ext cx="4162425" cy="2441575"/>
                      </a:xfrm>
                      <a:prstGeom prst="rect">
                        <a:avLst/>
                      </a:prstGeom>
                      <a:solidFill>
                        <a:srgbClr val="C0C0C0"/>
                      </a:solidFill>
                      <a:ln w="9525">
                        <a:noFill/>
                      </a:ln>
                    </p:spPr>
                  </p:pic>
                </p:oleObj>
              </mc:Fallback>
            </mc:AlternateContent>
          </a:graphicData>
        </a:graphic>
      </p:graphicFrame>
      <p:graphicFrame>
        <p:nvGraphicFramePr>
          <p:cNvPr id="317453" name="Object 13"/>
          <p:cNvGraphicFramePr>
            <a:graphicFrameLocks noChangeAspect="1"/>
          </p:cNvGraphicFramePr>
          <p:nvPr/>
        </p:nvGraphicFramePr>
        <p:xfrm>
          <a:off x="539552" y="1700808"/>
          <a:ext cx="4176464" cy="1608137"/>
        </p:xfrm>
        <a:graphic>
          <a:graphicData uri="http://schemas.openxmlformats.org/presentationml/2006/ole">
            <mc:AlternateContent xmlns:mc="http://schemas.openxmlformats.org/markup-compatibility/2006">
              <mc:Choice xmlns:v="urn:schemas-microsoft-com:vml" Requires="v">
                <p:oleObj spid="_x0000_s23976" name="Equation" r:id="rId5" imgW="60045600" imgH="21336000" progId="Equation.DSMT4">
                  <p:embed/>
                </p:oleObj>
              </mc:Choice>
              <mc:Fallback>
                <p:oleObj name="Equation" r:id="rId5" imgW="60045600" imgH="21336000" progId="Equation.DSMT4">
                  <p:embed/>
                  <p:pic>
                    <p:nvPicPr>
                      <p:cNvPr id="0" name="图片 23553"/>
                      <p:cNvPicPr>
                        <a:picLocks noChangeAspect="1"/>
                      </p:cNvPicPr>
                      <p:nvPr/>
                    </p:nvPicPr>
                    <p:blipFill>
                      <a:blip r:embed="rId6"/>
                      <a:stretch>
                        <a:fillRect/>
                      </a:stretch>
                    </p:blipFill>
                    <p:spPr>
                      <a:xfrm>
                        <a:off x="539552" y="1700808"/>
                        <a:ext cx="4176464" cy="1608137"/>
                      </a:xfrm>
                      <a:prstGeom prst="rect">
                        <a:avLst/>
                      </a:prstGeom>
                      <a:solidFill>
                        <a:srgbClr val="C0C0C0"/>
                      </a:solidFill>
                      <a:ln w="9525">
                        <a:noFill/>
                      </a:ln>
                    </p:spPr>
                  </p:pic>
                </p:oleObj>
              </mc:Fallback>
            </mc:AlternateContent>
          </a:graphicData>
        </a:graphic>
      </p:graphicFrame>
      <p:graphicFrame>
        <p:nvGraphicFramePr>
          <p:cNvPr id="318473" name="Object 9"/>
          <p:cNvGraphicFramePr>
            <a:graphicFrameLocks noChangeAspect="1"/>
          </p:cNvGraphicFramePr>
          <p:nvPr/>
        </p:nvGraphicFramePr>
        <p:xfrm>
          <a:off x="4788024" y="1700808"/>
          <a:ext cx="2738437" cy="2664296"/>
        </p:xfrm>
        <a:graphic>
          <a:graphicData uri="http://schemas.openxmlformats.org/presentationml/2006/ole">
            <mc:AlternateContent xmlns:mc="http://schemas.openxmlformats.org/markup-compatibility/2006">
              <mc:Choice xmlns:v="urn:schemas-microsoft-com:vml" Requires="v">
                <p:oleObj spid="_x0000_s23977" name="Equation" r:id="rId7" imgW="43586400" imgH="39014400" progId="Equation.DSMT4">
                  <p:embed/>
                </p:oleObj>
              </mc:Choice>
              <mc:Fallback>
                <p:oleObj name="Equation" r:id="rId7" imgW="43586400" imgH="39014400" progId="Equation.DSMT4">
                  <p:embed/>
                  <p:pic>
                    <p:nvPicPr>
                      <p:cNvPr id="0" name="图片 23554"/>
                      <p:cNvPicPr>
                        <a:picLocks noChangeAspect="1"/>
                      </p:cNvPicPr>
                      <p:nvPr/>
                    </p:nvPicPr>
                    <p:blipFill>
                      <a:blip r:embed="rId8"/>
                      <a:stretch>
                        <a:fillRect/>
                      </a:stretch>
                    </p:blipFill>
                    <p:spPr>
                      <a:xfrm>
                        <a:off x="4788024" y="1700808"/>
                        <a:ext cx="2738437" cy="2664296"/>
                      </a:xfrm>
                      <a:prstGeom prst="rect">
                        <a:avLst/>
                      </a:prstGeom>
                      <a:solidFill>
                        <a:srgbClr val="C0C0C0"/>
                      </a:solidFill>
                      <a:ln w="9525">
                        <a:noFill/>
                      </a:ln>
                    </p:spPr>
                  </p:pic>
                </p:oleObj>
              </mc:Fallback>
            </mc:AlternateContent>
          </a:graphicData>
        </a:graphic>
      </p:graphicFrame>
      <p:graphicFrame>
        <p:nvGraphicFramePr>
          <p:cNvPr id="318474" name="Object 10"/>
          <p:cNvGraphicFramePr>
            <a:graphicFrameLocks noChangeAspect="1"/>
          </p:cNvGraphicFramePr>
          <p:nvPr/>
        </p:nvGraphicFramePr>
        <p:xfrm>
          <a:off x="4788024" y="4437112"/>
          <a:ext cx="2736304" cy="1368152"/>
        </p:xfrm>
        <a:graphic>
          <a:graphicData uri="http://schemas.openxmlformats.org/presentationml/2006/ole">
            <mc:AlternateContent xmlns:mc="http://schemas.openxmlformats.org/markup-compatibility/2006">
              <mc:Choice xmlns:v="urn:schemas-microsoft-com:vml" Requires="v">
                <p:oleObj spid="_x0000_s23978" name="Equation" r:id="rId9" imgW="35661600" imgH="17678400" progId="Equation.DSMT4">
                  <p:embed/>
                </p:oleObj>
              </mc:Choice>
              <mc:Fallback>
                <p:oleObj name="Equation" r:id="rId9" imgW="35661600" imgH="17678400" progId="Equation.DSMT4">
                  <p:embed/>
                  <p:pic>
                    <p:nvPicPr>
                      <p:cNvPr id="0" name="图片 23555"/>
                      <p:cNvPicPr>
                        <a:picLocks noChangeAspect="1"/>
                      </p:cNvPicPr>
                      <p:nvPr/>
                    </p:nvPicPr>
                    <p:blipFill>
                      <a:blip r:embed="rId10"/>
                      <a:stretch>
                        <a:fillRect/>
                      </a:stretch>
                    </p:blipFill>
                    <p:spPr>
                      <a:xfrm>
                        <a:off x="4788024" y="4437112"/>
                        <a:ext cx="2736304" cy="1368152"/>
                      </a:xfrm>
                      <a:prstGeom prst="rect">
                        <a:avLst/>
                      </a:prstGeom>
                      <a:solidFill>
                        <a:srgbClr val="C0C0C0"/>
                      </a:solidFill>
                      <a:ln w="1587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84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64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8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pPr>
              <a:buNone/>
            </a:pPr>
            <a:r>
              <a:rPr lang="en-US" altLang="zh-CN" b="0" dirty="0">
                <a:solidFill>
                  <a:srgbClr val="FF0000"/>
                </a:solidFill>
                <a:latin typeface="华文中宋" panose="02010600040101010101" pitchFamily="2" charset="-122"/>
                <a:ea typeface="华文中宋" panose="02010600040101010101" pitchFamily="2" charset="-122"/>
              </a:rPr>
              <a:t>   2.1 </a:t>
            </a:r>
            <a:r>
              <a:rPr lang="zh-CN" altLang="en-US" b="0" dirty="0">
                <a:latin typeface="华文中宋" panose="02010600040101010101" pitchFamily="2" charset="-122"/>
                <a:ea typeface="华文中宋" panose="02010600040101010101" pitchFamily="2" charset="-122"/>
              </a:rPr>
              <a:t>硬间隔最大化</a:t>
            </a:r>
            <a:endParaRPr lang="en-US" altLang="zh-CN" b="0" dirty="0">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8</a:t>
            </a:fld>
            <a:endParaRPr lang="zh-CN" altLang="en-US"/>
          </a:p>
        </p:txBody>
      </p:sp>
      <p:pic>
        <p:nvPicPr>
          <p:cNvPr id="319490" name="Picture 2"/>
          <p:cNvPicPr>
            <a:picLocks noChangeAspect="1" noChangeArrowheads="1"/>
          </p:cNvPicPr>
          <p:nvPr/>
        </p:nvPicPr>
        <p:blipFill>
          <a:blip r:embed="rId3" cstate="print"/>
          <a:srcRect/>
          <a:stretch>
            <a:fillRect/>
          </a:stretch>
        </p:blipFill>
        <p:spPr bwMode="auto">
          <a:xfrm>
            <a:off x="827584" y="2204865"/>
            <a:ext cx="1584176" cy="1584176"/>
          </a:xfrm>
          <a:prstGeom prst="rect">
            <a:avLst/>
          </a:prstGeom>
          <a:noFill/>
          <a:ln w="9525">
            <a:solidFill>
              <a:schemeClr val="accent1"/>
            </a:solidFill>
            <a:miter lim="800000"/>
            <a:headEnd/>
            <a:tailEnd/>
          </a:ln>
          <a:effectLst/>
        </p:spPr>
      </p:pic>
      <p:graphicFrame>
        <p:nvGraphicFramePr>
          <p:cNvPr id="319491" name="Object 3"/>
          <p:cNvGraphicFramePr>
            <a:graphicFrameLocks noChangeAspect="1"/>
          </p:cNvGraphicFramePr>
          <p:nvPr/>
        </p:nvGraphicFramePr>
        <p:xfrm>
          <a:off x="2483768" y="2204864"/>
          <a:ext cx="4176713" cy="1584175"/>
        </p:xfrm>
        <a:graphic>
          <a:graphicData uri="http://schemas.openxmlformats.org/presentationml/2006/ole">
            <mc:AlternateContent xmlns:mc="http://schemas.openxmlformats.org/markup-compatibility/2006">
              <mc:Choice xmlns:v="urn:schemas-microsoft-com:vml" Requires="v">
                <p:oleObj spid="_x0000_s25209" name="Equation" r:id="rId4" imgW="60045600" imgH="21336000" progId="Equation.DSMT4">
                  <p:embed/>
                </p:oleObj>
              </mc:Choice>
              <mc:Fallback>
                <p:oleObj name="Equation" r:id="rId4" imgW="60045600" imgH="21336000" progId="Equation.DSMT4">
                  <p:embed/>
                  <p:pic>
                    <p:nvPicPr>
                      <p:cNvPr id="0" name="图片 24576"/>
                      <p:cNvPicPr>
                        <a:picLocks noChangeAspect="1"/>
                      </p:cNvPicPr>
                      <p:nvPr/>
                    </p:nvPicPr>
                    <p:blipFill>
                      <a:blip r:embed="rId5"/>
                      <a:stretch>
                        <a:fillRect/>
                      </a:stretch>
                    </p:blipFill>
                    <p:spPr>
                      <a:xfrm>
                        <a:off x="2483768" y="2204864"/>
                        <a:ext cx="4176713" cy="1584175"/>
                      </a:xfrm>
                      <a:prstGeom prst="rect">
                        <a:avLst/>
                      </a:prstGeom>
                      <a:solidFill>
                        <a:srgbClr val="C0C0C0"/>
                      </a:solidFill>
                      <a:ln w="9525">
                        <a:noFill/>
                      </a:ln>
                    </p:spPr>
                  </p:pic>
                </p:oleObj>
              </mc:Fallback>
            </mc:AlternateContent>
          </a:graphicData>
        </a:graphic>
      </p:graphicFrame>
      <p:graphicFrame>
        <p:nvGraphicFramePr>
          <p:cNvPr id="319492" name="Object 4"/>
          <p:cNvGraphicFramePr>
            <a:graphicFrameLocks noChangeAspect="1"/>
          </p:cNvGraphicFramePr>
          <p:nvPr/>
        </p:nvGraphicFramePr>
        <p:xfrm>
          <a:off x="6718944" y="2204864"/>
          <a:ext cx="1741488" cy="1584176"/>
        </p:xfrm>
        <a:graphic>
          <a:graphicData uri="http://schemas.openxmlformats.org/presentationml/2006/ole">
            <mc:AlternateContent xmlns:mc="http://schemas.openxmlformats.org/markup-compatibility/2006">
              <mc:Choice xmlns:v="urn:schemas-microsoft-com:vml" Requires="v">
                <p:oleObj spid="_x0000_s25210" name="Equation" r:id="rId6" imgW="24993600" imgH="21336000" progId="Equation.DSMT4">
                  <p:embed/>
                </p:oleObj>
              </mc:Choice>
              <mc:Fallback>
                <p:oleObj name="Equation" r:id="rId6" imgW="24993600" imgH="21336000" progId="Equation.DSMT4">
                  <p:embed/>
                  <p:pic>
                    <p:nvPicPr>
                      <p:cNvPr id="0" name="图片 24577"/>
                      <p:cNvPicPr>
                        <a:picLocks noChangeAspect="1"/>
                      </p:cNvPicPr>
                      <p:nvPr/>
                    </p:nvPicPr>
                    <p:blipFill>
                      <a:blip r:embed="rId7"/>
                      <a:stretch>
                        <a:fillRect/>
                      </a:stretch>
                    </p:blipFill>
                    <p:spPr>
                      <a:xfrm>
                        <a:off x="6718944" y="2204864"/>
                        <a:ext cx="1741488" cy="1584176"/>
                      </a:xfrm>
                      <a:prstGeom prst="rect">
                        <a:avLst/>
                      </a:prstGeom>
                      <a:solidFill>
                        <a:srgbClr val="C0C0C0"/>
                      </a:solidFill>
                      <a:ln w="9525">
                        <a:noFill/>
                      </a:ln>
                    </p:spPr>
                  </p:pic>
                </p:oleObj>
              </mc:Fallback>
            </mc:AlternateContent>
          </a:graphicData>
        </a:graphic>
      </p:graphicFrame>
      <p:graphicFrame>
        <p:nvGraphicFramePr>
          <p:cNvPr id="319493" name="Object 5"/>
          <p:cNvGraphicFramePr>
            <a:graphicFrameLocks noChangeAspect="1"/>
          </p:cNvGraphicFramePr>
          <p:nvPr/>
        </p:nvGraphicFramePr>
        <p:xfrm>
          <a:off x="827584" y="3860800"/>
          <a:ext cx="7632848" cy="1857375"/>
        </p:xfrm>
        <a:graphic>
          <a:graphicData uri="http://schemas.openxmlformats.org/presentationml/2006/ole">
            <mc:AlternateContent xmlns:mc="http://schemas.openxmlformats.org/markup-compatibility/2006">
              <mc:Choice xmlns:v="urn:schemas-microsoft-com:vml" Requires="v">
                <p:oleObj spid="_x0000_s25211" name="Equation" r:id="rId8" imgW="109118400" imgH="26212800" progId="Equation.DSMT4">
                  <p:embed/>
                </p:oleObj>
              </mc:Choice>
              <mc:Fallback>
                <p:oleObj name="Equation" r:id="rId8" imgW="109118400" imgH="26212800" progId="Equation.DSMT4">
                  <p:embed/>
                  <p:pic>
                    <p:nvPicPr>
                      <p:cNvPr id="0" name="图片 24578"/>
                      <p:cNvPicPr>
                        <a:picLocks noChangeAspect="1"/>
                      </p:cNvPicPr>
                      <p:nvPr/>
                    </p:nvPicPr>
                    <p:blipFill>
                      <a:blip r:embed="rId9"/>
                      <a:stretch>
                        <a:fillRect/>
                      </a:stretch>
                    </p:blipFill>
                    <p:spPr>
                      <a:xfrm>
                        <a:off x="827584" y="3860800"/>
                        <a:ext cx="7632848" cy="1857375"/>
                      </a:xfrm>
                      <a:prstGeom prst="rect">
                        <a:avLst/>
                      </a:prstGeom>
                      <a:solidFill>
                        <a:srgbClr val="C0C0C0"/>
                      </a:solidFill>
                      <a:ln w="9525">
                        <a:noFill/>
                      </a:ln>
                    </p:spPr>
                  </p:pic>
                </p:oleObj>
              </mc:Fallback>
            </mc:AlternateContent>
          </a:graphicData>
        </a:graphic>
      </p:graphicFrame>
      <p:graphicFrame>
        <p:nvGraphicFramePr>
          <p:cNvPr id="319494" name="Object 6"/>
          <p:cNvGraphicFramePr>
            <a:graphicFrameLocks noChangeAspect="1"/>
          </p:cNvGraphicFramePr>
          <p:nvPr/>
        </p:nvGraphicFramePr>
        <p:xfrm>
          <a:off x="6228184" y="3861048"/>
          <a:ext cx="2215988" cy="648072"/>
        </p:xfrm>
        <a:graphic>
          <a:graphicData uri="http://schemas.openxmlformats.org/presentationml/2006/ole">
            <mc:AlternateContent xmlns:mc="http://schemas.openxmlformats.org/markup-compatibility/2006">
              <mc:Choice xmlns:v="urn:schemas-microsoft-com:vml" Requires="v">
                <p:oleObj spid="_x0000_s25212" name="Equation" r:id="rId10" imgW="32308800" imgH="9448800" progId="Equation.DSMT4">
                  <p:embed/>
                </p:oleObj>
              </mc:Choice>
              <mc:Fallback>
                <p:oleObj name="Equation" r:id="rId10" imgW="32308800" imgH="9448800" progId="Equation.DSMT4">
                  <p:embed/>
                  <p:pic>
                    <p:nvPicPr>
                      <p:cNvPr id="0" name="图片 24579"/>
                      <p:cNvPicPr>
                        <a:picLocks noChangeAspect="1"/>
                      </p:cNvPicPr>
                      <p:nvPr/>
                    </p:nvPicPr>
                    <p:blipFill>
                      <a:blip r:embed="rId11"/>
                      <a:stretch>
                        <a:fillRect/>
                      </a:stretch>
                    </p:blipFill>
                    <p:spPr>
                      <a:xfrm>
                        <a:off x="6228184" y="3861048"/>
                        <a:ext cx="2215988" cy="64807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19495" name="Object 7"/>
          <p:cNvGraphicFramePr>
            <a:graphicFrameLocks noChangeAspect="1"/>
          </p:cNvGraphicFramePr>
          <p:nvPr/>
        </p:nvGraphicFramePr>
        <p:xfrm>
          <a:off x="827584" y="548680"/>
          <a:ext cx="7632848" cy="737643"/>
        </p:xfrm>
        <a:graphic>
          <a:graphicData uri="http://schemas.openxmlformats.org/presentationml/2006/ole">
            <mc:AlternateContent xmlns:mc="http://schemas.openxmlformats.org/markup-compatibility/2006">
              <mc:Choice xmlns:v="urn:schemas-microsoft-com:vml" Requires="v">
                <p:oleObj spid="_x0000_s25213" name="Equation" r:id="rId12" imgW="112471200" imgH="10972800" progId="Equation.DSMT4">
                  <p:embed/>
                </p:oleObj>
              </mc:Choice>
              <mc:Fallback>
                <p:oleObj name="Equation" r:id="rId12" imgW="112471200" imgH="10972800" progId="Equation.DSMT4">
                  <p:embed/>
                  <p:pic>
                    <p:nvPicPr>
                      <p:cNvPr id="0" name="图片 24580"/>
                      <p:cNvPicPr>
                        <a:picLocks noChangeAspect="1"/>
                      </p:cNvPicPr>
                      <p:nvPr/>
                    </p:nvPicPr>
                    <p:blipFill>
                      <a:blip r:embed="rId13"/>
                      <a:stretch>
                        <a:fillRect/>
                      </a:stretch>
                    </p:blipFill>
                    <p:spPr>
                      <a:xfrm>
                        <a:off x="827584" y="548680"/>
                        <a:ext cx="7632848" cy="737643"/>
                      </a:xfrm>
                      <a:prstGeom prst="rect">
                        <a:avLst/>
                      </a:prstGeom>
                      <a:solidFill>
                        <a:srgbClr val="C0C0C0"/>
                      </a:solidFill>
                      <a:ln w="9525">
                        <a:noFill/>
                      </a:ln>
                    </p:spPr>
                  </p:pic>
                </p:oleObj>
              </mc:Fallback>
            </mc:AlternateContent>
          </a:graphicData>
        </a:graphic>
      </p:graphicFrame>
      <p:graphicFrame>
        <p:nvGraphicFramePr>
          <p:cNvPr id="16" name="Object 7"/>
          <p:cNvGraphicFramePr>
            <a:graphicFrameLocks noChangeAspect="1"/>
          </p:cNvGraphicFramePr>
          <p:nvPr/>
        </p:nvGraphicFramePr>
        <p:xfrm>
          <a:off x="827585" y="1340768"/>
          <a:ext cx="7632848" cy="779462"/>
        </p:xfrm>
        <a:graphic>
          <a:graphicData uri="http://schemas.openxmlformats.org/presentationml/2006/ole">
            <mc:AlternateContent xmlns:mc="http://schemas.openxmlformats.org/markup-compatibility/2006">
              <mc:Choice xmlns:v="urn:schemas-microsoft-com:vml" Requires="v">
                <p:oleObj spid="_x0000_s25214" name="Equation" r:id="rId14" imgW="113080800" imgH="11582400" progId="Equation.DSMT4">
                  <p:embed/>
                </p:oleObj>
              </mc:Choice>
              <mc:Fallback>
                <p:oleObj name="Equation" r:id="rId14" imgW="113080800" imgH="11582400" progId="Equation.DSMT4">
                  <p:embed/>
                  <p:pic>
                    <p:nvPicPr>
                      <p:cNvPr id="0" name="Object 7"/>
                      <p:cNvPicPr>
                        <a:picLocks noChangeAspect="1"/>
                      </p:cNvPicPr>
                      <p:nvPr/>
                    </p:nvPicPr>
                    <p:blipFill>
                      <a:blip r:embed="rId15"/>
                      <a:stretch>
                        <a:fillRect/>
                      </a:stretch>
                    </p:blipFill>
                    <p:spPr>
                      <a:xfrm>
                        <a:off x="827585" y="1340768"/>
                        <a:ext cx="7632848" cy="779462"/>
                      </a:xfrm>
                      <a:prstGeom prst="rect">
                        <a:avLst/>
                      </a:prstGeom>
                      <a:solidFill>
                        <a:srgbClr val="C0C0C0"/>
                      </a:solidFill>
                      <a:ln w="9525">
                        <a:noFill/>
                      </a:ln>
                    </p:spPr>
                  </p:pic>
                </p:oleObj>
              </mc:Fallback>
            </mc:AlternateContent>
          </a:graphicData>
        </a:graphic>
      </p:graphicFrame>
      <p:cxnSp>
        <p:nvCxnSpPr>
          <p:cNvPr id="18" name="直接连接符 17"/>
          <p:cNvCxnSpPr/>
          <p:nvPr/>
        </p:nvCxnSpPr>
        <p:spPr>
          <a:xfrm>
            <a:off x="1043608" y="2708920"/>
            <a:ext cx="864096" cy="864096"/>
          </a:xfrm>
          <a:prstGeom prst="line">
            <a:avLst/>
          </a:prstGeom>
          <a:ln>
            <a:solidFill>
              <a:srgbClr val="0000FF"/>
            </a:solidFill>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9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9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319494"/>
                                        </p:tgtEl>
                                        <p:attrNameLst>
                                          <p:attrName>style.visibility</p:attrName>
                                        </p:attrNameLst>
                                      </p:cBhvr>
                                      <p:to>
                                        <p:strVal val="visible"/>
                                      </p:to>
                                    </p:set>
                                    <p:animEffect transition="in" filter="diamond(in)">
                                      <p:cBhvr>
                                        <p:cTn id="23" dur="2000"/>
                                        <p:tgtEl>
                                          <p:spTgt spid="319494"/>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1" fill="hold" nodeType="clickEffect">
                                  <p:stCondLst>
                                    <p:cond delay="0"/>
                                  </p:stCondLst>
                                  <p:childTnLst>
                                    <p:set>
                                      <p:cBhvr>
                                        <p:cTn id="27" dur="1" fill="hold">
                                          <p:stCondLst>
                                            <p:cond delay="0"/>
                                          </p:stCondLst>
                                        </p:cTn>
                                        <p:tgtEl>
                                          <p:spTgt spid="319495"/>
                                        </p:tgtEl>
                                        <p:attrNameLst>
                                          <p:attrName>style.visibility</p:attrName>
                                        </p:attrNameLst>
                                      </p:cBhvr>
                                      <p:to>
                                        <p:strVal val="visible"/>
                                      </p:to>
                                    </p:set>
                                    <p:animEffect transition="in" filter="slide(fromTop)">
                                      <p:cBhvr>
                                        <p:cTn id="28" dur="500"/>
                                        <p:tgtEl>
                                          <p:spTgt spid="319495"/>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slide(fromTop)">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diamond(in)">
                                      <p:cBhvr>
                                        <p:cTn id="38"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 name="Picture 4"/>
          <p:cNvPicPr>
            <a:picLocks noChangeAspect="1" noChangeArrowheads="1"/>
          </p:cNvPicPr>
          <p:nvPr/>
        </p:nvPicPr>
        <p:blipFill>
          <a:blip r:embed="rId3" cstate="print"/>
          <a:srcRect/>
          <a:stretch>
            <a:fillRect/>
          </a:stretch>
        </p:blipFill>
        <p:spPr bwMode="auto">
          <a:xfrm>
            <a:off x="5868144" y="2035993"/>
            <a:ext cx="2179637" cy="1897063"/>
          </a:xfrm>
          <a:prstGeom prst="rect">
            <a:avLst/>
          </a:prstGeom>
          <a:noFill/>
          <a:ln w="9525">
            <a:noFill/>
            <a:miter lim="800000"/>
            <a:headEnd/>
            <a:tailEnd/>
          </a:ln>
          <a:effectLst/>
        </p:spPr>
      </p:pic>
      <p:pic>
        <p:nvPicPr>
          <p:cNvPr id="320516" name="Picture 4"/>
          <p:cNvPicPr>
            <a:picLocks noChangeAspect="1" noChangeArrowheads="1"/>
          </p:cNvPicPr>
          <p:nvPr/>
        </p:nvPicPr>
        <p:blipFill>
          <a:blip r:embed="rId3" cstate="print"/>
          <a:srcRect/>
          <a:stretch>
            <a:fillRect/>
          </a:stretch>
        </p:blipFill>
        <p:spPr bwMode="auto">
          <a:xfrm>
            <a:off x="3400475" y="2035993"/>
            <a:ext cx="2179637" cy="1897063"/>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2</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软间隔最大化</a:t>
            </a: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9</a:t>
            </a:fld>
            <a:endParaRPr lang="zh-CN" altLang="en-US"/>
          </a:p>
        </p:txBody>
      </p:sp>
      <p:graphicFrame>
        <p:nvGraphicFramePr>
          <p:cNvPr id="320514" name="Object 2"/>
          <p:cNvGraphicFramePr>
            <a:graphicFrameLocks noChangeAspect="1"/>
          </p:cNvGraphicFramePr>
          <p:nvPr/>
        </p:nvGraphicFramePr>
        <p:xfrm>
          <a:off x="611560" y="2132856"/>
          <a:ext cx="2520280" cy="1679949"/>
        </p:xfrm>
        <a:graphic>
          <a:graphicData uri="http://schemas.openxmlformats.org/presentationml/2006/ole">
            <mc:AlternateContent xmlns:mc="http://schemas.openxmlformats.org/markup-compatibility/2006">
              <mc:Choice xmlns:v="urn:schemas-microsoft-com:vml" Requires="v">
                <p:oleObj spid="_x0000_s26233" name="Equation" r:id="rId4" imgW="29565600" imgH="19202400" progId="Equation.DSMT4">
                  <p:embed/>
                </p:oleObj>
              </mc:Choice>
              <mc:Fallback>
                <p:oleObj name="Equation" r:id="rId4" imgW="29565600" imgH="19202400" progId="Equation.DSMT4">
                  <p:embed/>
                  <p:pic>
                    <p:nvPicPr>
                      <p:cNvPr id="0" name="图片 25600"/>
                      <p:cNvPicPr>
                        <a:picLocks noChangeAspect="1"/>
                      </p:cNvPicPr>
                      <p:nvPr/>
                    </p:nvPicPr>
                    <p:blipFill>
                      <a:blip r:embed="rId5"/>
                      <a:stretch>
                        <a:fillRect/>
                      </a:stretch>
                    </p:blipFill>
                    <p:spPr>
                      <a:xfrm>
                        <a:off x="611560" y="2132856"/>
                        <a:ext cx="2520280" cy="1679949"/>
                      </a:xfrm>
                      <a:prstGeom prst="rect">
                        <a:avLst/>
                      </a:prstGeom>
                      <a:solidFill>
                        <a:srgbClr val="C0C0C0"/>
                      </a:solidFill>
                      <a:ln w="9525">
                        <a:noFill/>
                      </a:ln>
                    </p:spPr>
                  </p:pic>
                </p:oleObj>
              </mc:Fallback>
            </mc:AlternateContent>
          </a:graphicData>
        </a:graphic>
      </p:graphicFrame>
      <p:graphicFrame>
        <p:nvGraphicFramePr>
          <p:cNvPr id="320515" name="Object 3"/>
          <p:cNvGraphicFramePr>
            <a:graphicFrameLocks noChangeAspect="1"/>
          </p:cNvGraphicFramePr>
          <p:nvPr/>
        </p:nvGraphicFramePr>
        <p:xfrm>
          <a:off x="610691" y="3861048"/>
          <a:ext cx="7705725" cy="792163"/>
        </p:xfrm>
        <a:graphic>
          <a:graphicData uri="http://schemas.openxmlformats.org/presentationml/2006/ole">
            <mc:AlternateContent xmlns:mc="http://schemas.openxmlformats.org/markup-compatibility/2006">
              <mc:Choice xmlns:v="urn:schemas-microsoft-com:vml" Requires="v">
                <p:oleObj spid="_x0000_s26234" name="Equation" r:id="rId6" imgW="110032800" imgH="10363200" progId="Equation.DSMT4">
                  <p:embed/>
                </p:oleObj>
              </mc:Choice>
              <mc:Fallback>
                <p:oleObj name="Equation" r:id="rId6" imgW="110032800" imgH="10363200" progId="Equation.DSMT4">
                  <p:embed/>
                  <p:pic>
                    <p:nvPicPr>
                      <p:cNvPr id="0" name="图片 25601"/>
                      <p:cNvPicPr>
                        <a:picLocks noChangeAspect="1"/>
                      </p:cNvPicPr>
                      <p:nvPr/>
                    </p:nvPicPr>
                    <p:blipFill>
                      <a:blip r:embed="rId7"/>
                      <a:stretch>
                        <a:fillRect/>
                      </a:stretch>
                    </p:blipFill>
                    <p:spPr>
                      <a:xfrm>
                        <a:off x="610691" y="3861048"/>
                        <a:ext cx="7705725" cy="792163"/>
                      </a:xfrm>
                      <a:prstGeom prst="rect">
                        <a:avLst/>
                      </a:prstGeom>
                      <a:solidFill>
                        <a:srgbClr val="C0C0C0"/>
                      </a:solidFill>
                      <a:ln w="9525">
                        <a:noFill/>
                      </a:ln>
                    </p:spPr>
                  </p:pic>
                </p:oleObj>
              </mc:Fallback>
            </mc:AlternateContent>
          </a:graphicData>
        </a:graphic>
      </p:graphicFrame>
      <p:cxnSp>
        <p:nvCxnSpPr>
          <p:cNvPr id="83" name="直接连接符 82"/>
          <p:cNvCxnSpPr/>
          <p:nvPr/>
        </p:nvCxnSpPr>
        <p:spPr>
          <a:xfrm>
            <a:off x="6012160" y="2348880"/>
            <a:ext cx="1368152" cy="1368152"/>
          </a:xfrm>
          <a:prstGeom prst="line">
            <a:avLst/>
          </a:prstGeom>
        </p:spPr>
        <p:style>
          <a:lnRef idx="3">
            <a:schemeClr val="accent2"/>
          </a:lnRef>
          <a:fillRef idx="0">
            <a:schemeClr val="accent2"/>
          </a:fillRef>
          <a:effectRef idx="2">
            <a:schemeClr val="accent2"/>
          </a:effectRef>
          <a:fontRef idx="minor">
            <a:schemeClr val="tx1"/>
          </a:fontRef>
        </p:style>
      </p:cxnSp>
      <p:cxnSp>
        <p:nvCxnSpPr>
          <p:cNvPr id="84" name="直接连接符 83"/>
          <p:cNvCxnSpPr/>
          <p:nvPr/>
        </p:nvCxnSpPr>
        <p:spPr>
          <a:xfrm>
            <a:off x="6372200" y="2204864"/>
            <a:ext cx="1296144" cy="1296144"/>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85" name="直接连接符 84"/>
          <p:cNvCxnSpPr/>
          <p:nvPr/>
        </p:nvCxnSpPr>
        <p:spPr>
          <a:xfrm>
            <a:off x="5940152" y="2780928"/>
            <a:ext cx="1008112" cy="1008112"/>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146" name="直接连接符 145"/>
          <p:cNvCxnSpPr/>
          <p:nvPr/>
        </p:nvCxnSpPr>
        <p:spPr>
          <a:xfrm>
            <a:off x="3832523" y="2276872"/>
            <a:ext cx="648072" cy="1440160"/>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4120555" y="2204864"/>
            <a:ext cx="648072" cy="1512168"/>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3976539" y="2276872"/>
            <a:ext cx="639688" cy="144016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320517" name="Object 5"/>
          <p:cNvGraphicFramePr>
            <a:graphicFrameLocks noChangeAspect="1"/>
          </p:cNvGraphicFramePr>
          <p:nvPr/>
        </p:nvGraphicFramePr>
        <p:xfrm>
          <a:off x="4355976" y="7173416"/>
          <a:ext cx="7699375" cy="6975475"/>
        </p:xfrm>
        <a:graphic>
          <a:graphicData uri="http://schemas.openxmlformats.org/presentationml/2006/ole">
            <mc:AlternateContent xmlns:mc="http://schemas.openxmlformats.org/markup-compatibility/2006">
              <mc:Choice xmlns:v="urn:schemas-microsoft-com:vml" Requires="v">
                <p:oleObj spid="_x0000_s26235" name="Equation" r:id="rId8" imgW="122529600" imgH="102108000" progId="Equation.DSMT4">
                  <p:embed/>
                </p:oleObj>
              </mc:Choice>
              <mc:Fallback>
                <p:oleObj name="Equation" r:id="rId8" imgW="122529600" imgH="102108000" progId="Equation.DSMT4">
                  <p:embed/>
                  <p:pic>
                    <p:nvPicPr>
                      <p:cNvPr id="0" name="图片 25602"/>
                      <p:cNvPicPr>
                        <a:picLocks noChangeAspect="1"/>
                      </p:cNvPicPr>
                      <p:nvPr/>
                    </p:nvPicPr>
                    <p:blipFill>
                      <a:blip r:embed="rId9"/>
                      <a:stretch>
                        <a:fillRect/>
                      </a:stretch>
                    </p:blipFill>
                    <p:spPr>
                      <a:xfrm>
                        <a:off x="4355976" y="7173416"/>
                        <a:ext cx="7699375" cy="6975475"/>
                      </a:xfrm>
                      <a:prstGeom prst="rect">
                        <a:avLst/>
                      </a:prstGeom>
                      <a:solidFill>
                        <a:srgbClr val="C0C0C0"/>
                      </a:solidFill>
                      <a:ln w="9525">
                        <a:noFill/>
                      </a:ln>
                    </p:spPr>
                  </p:pic>
                </p:oleObj>
              </mc:Fallback>
            </mc:AlternateContent>
          </a:graphicData>
        </a:graphic>
      </p:graphicFrame>
      <p:graphicFrame>
        <p:nvGraphicFramePr>
          <p:cNvPr id="320518" name="Object 6"/>
          <p:cNvGraphicFramePr>
            <a:graphicFrameLocks noChangeAspect="1"/>
          </p:cNvGraphicFramePr>
          <p:nvPr/>
        </p:nvGraphicFramePr>
        <p:xfrm>
          <a:off x="3203848" y="2132856"/>
          <a:ext cx="5130672" cy="1680354"/>
        </p:xfrm>
        <a:graphic>
          <a:graphicData uri="http://schemas.openxmlformats.org/presentationml/2006/ole">
            <mc:AlternateContent xmlns:mc="http://schemas.openxmlformats.org/markup-compatibility/2006">
              <mc:Choice xmlns:v="urn:schemas-microsoft-com:vml" Requires="v">
                <p:oleObj spid="_x0000_s26236" name="Equation" r:id="rId10" imgW="79857600" imgH="24384000" progId="Equation.DSMT4">
                  <p:embed/>
                </p:oleObj>
              </mc:Choice>
              <mc:Fallback>
                <p:oleObj name="Equation" r:id="rId10" imgW="79857600" imgH="24384000" progId="Equation.DSMT4">
                  <p:embed/>
                  <p:pic>
                    <p:nvPicPr>
                      <p:cNvPr id="0" name="图片 25603"/>
                      <p:cNvPicPr>
                        <a:picLocks noChangeAspect="1"/>
                      </p:cNvPicPr>
                      <p:nvPr/>
                    </p:nvPicPr>
                    <p:blipFill>
                      <a:blip r:embed="rId11"/>
                      <a:stretch>
                        <a:fillRect/>
                      </a:stretch>
                    </p:blipFill>
                    <p:spPr>
                      <a:xfrm>
                        <a:off x="3203848" y="2132856"/>
                        <a:ext cx="5130672" cy="1680354"/>
                      </a:xfrm>
                      <a:prstGeom prst="rect">
                        <a:avLst/>
                      </a:prstGeom>
                      <a:solidFill>
                        <a:srgbClr val="C0C0C0"/>
                      </a:solidFill>
                      <a:ln w="9525">
                        <a:noFill/>
                      </a:ln>
                    </p:spPr>
                  </p:pic>
                </p:oleObj>
              </mc:Fallback>
            </mc:AlternateContent>
          </a:graphicData>
        </a:graphic>
      </p:graphicFrame>
      <p:graphicFrame>
        <p:nvGraphicFramePr>
          <p:cNvPr id="320519" name="Object 7"/>
          <p:cNvGraphicFramePr>
            <a:graphicFrameLocks noChangeAspect="1"/>
          </p:cNvGraphicFramePr>
          <p:nvPr/>
        </p:nvGraphicFramePr>
        <p:xfrm>
          <a:off x="611560" y="4725144"/>
          <a:ext cx="5343525" cy="1874838"/>
        </p:xfrm>
        <a:graphic>
          <a:graphicData uri="http://schemas.openxmlformats.org/presentationml/2006/ole">
            <mc:AlternateContent xmlns:mc="http://schemas.openxmlformats.org/markup-compatibility/2006">
              <mc:Choice xmlns:v="urn:schemas-microsoft-com:vml" Requires="v">
                <p:oleObj spid="_x0000_s26237" name="Equation" r:id="rId12" imgW="85039200" imgH="27432000" progId="Equation.DSMT4">
                  <p:embed/>
                </p:oleObj>
              </mc:Choice>
              <mc:Fallback>
                <p:oleObj name="Equation" r:id="rId12" imgW="85039200" imgH="27432000" progId="Equation.DSMT4">
                  <p:embed/>
                  <p:pic>
                    <p:nvPicPr>
                      <p:cNvPr id="0" name="图片 25604"/>
                      <p:cNvPicPr>
                        <a:picLocks noChangeAspect="1"/>
                      </p:cNvPicPr>
                      <p:nvPr/>
                    </p:nvPicPr>
                    <p:blipFill>
                      <a:blip r:embed="rId13"/>
                      <a:stretch>
                        <a:fillRect/>
                      </a:stretch>
                    </p:blipFill>
                    <p:spPr>
                      <a:xfrm>
                        <a:off x="611560" y="4725144"/>
                        <a:ext cx="5343525" cy="1874838"/>
                      </a:xfrm>
                      <a:prstGeom prst="rect">
                        <a:avLst/>
                      </a:prstGeom>
                      <a:solidFill>
                        <a:srgbClr val="C0C0C0"/>
                      </a:solidFill>
                      <a:ln w="9525">
                        <a:noFill/>
                      </a:ln>
                    </p:spPr>
                  </p:pic>
                </p:oleObj>
              </mc:Fallback>
            </mc:AlternateContent>
          </a:graphicData>
        </a:graphic>
      </p:graphicFrame>
      <p:sp>
        <p:nvSpPr>
          <p:cNvPr id="155" name="矩形 154"/>
          <p:cNvSpPr/>
          <p:nvPr/>
        </p:nvSpPr>
        <p:spPr>
          <a:xfrm>
            <a:off x="1043608" y="5877272"/>
            <a:ext cx="1512168" cy="720080"/>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0520" name="Object 8"/>
          <p:cNvGraphicFramePr>
            <a:graphicFrameLocks noChangeAspect="1"/>
          </p:cNvGraphicFramePr>
          <p:nvPr/>
        </p:nvGraphicFramePr>
        <p:xfrm>
          <a:off x="6012160" y="4725144"/>
          <a:ext cx="2304256" cy="1883459"/>
        </p:xfrm>
        <a:graphic>
          <a:graphicData uri="http://schemas.openxmlformats.org/presentationml/2006/ole">
            <mc:AlternateContent xmlns:mc="http://schemas.openxmlformats.org/markup-compatibility/2006">
              <mc:Choice xmlns:v="urn:schemas-microsoft-com:vml" Requires="v">
                <p:oleObj spid="_x0000_s26238" name="Equation" r:id="rId14" imgW="32918400" imgH="25298400" progId="Equation.DSMT4">
                  <p:embed/>
                </p:oleObj>
              </mc:Choice>
              <mc:Fallback>
                <p:oleObj name="Equation" r:id="rId14" imgW="32918400" imgH="25298400" progId="Equation.DSMT4">
                  <p:embed/>
                  <p:pic>
                    <p:nvPicPr>
                      <p:cNvPr id="0" name="图片 25605"/>
                      <p:cNvPicPr>
                        <a:picLocks noChangeAspect="1"/>
                      </p:cNvPicPr>
                      <p:nvPr/>
                    </p:nvPicPr>
                    <p:blipFill>
                      <a:blip r:embed="rId15"/>
                      <a:stretch>
                        <a:fillRect/>
                      </a:stretch>
                    </p:blipFill>
                    <p:spPr>
                      <a:xfrm>
                        <a:off x="6012160" y="4725144"/>
                        <a:ext cx="2304256" cy="1883459"/>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0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05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148"/>
                                        </p:tgtEl>
                                        <p:attrNameLst>
                                          <p:attrName>style.visibility</p:attrName>
                                        </p:attrNameLst>
                                      </p:cBhvr>
                                      <p:to>
                                        <p:strVal val="visible"/>
                                      </p:to>
                                    </p:set>
                                    <p:animEffect transition="in" filter="diamond(in)">
                                      <p:cBhvr>
                                        <p:cTn id="15" dur="2000"/>
                                        <p:tgtEl>
                                          <p:spTgt spid="148"/>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147"/>
                                        </p:tgtEl>
                                        <p:attrNameLst>
                                          <p:attrName>style.visibility</p:attrName>
                                        </p:attrNameLst>
                                      </p:cBhvr>
                                      <p:to>
                                        <p:strVal val="visible"/>
                                      </p:to>
                                    </p:set>
                                    <p:animEffect transition="in" filter="diamond(in)">
                                      <p:cBhvr>
                                        <p:cTn id="20" dur="500"/>
                                        <p:tgtEl>
                                          <p:spTgt spid="147"/>
                                        </p:tgtEl>
                                      </p:cBhvr>
                                    </p:animEffect>
                                  </p:childTnLst>
                                </p:cTn>
                              </p:par>
                            </p:childTnLst>
                          </p:cTn>
                        </p:par>
                        <p:par>
                          <p:cTn id="21" fill="hold">
                            <p:stCondLst>
                              <p:cond delay="500"/>
                            </p:stCondLst>
                            <p:childTnLst>
                              <p:par>
                                <p:cTn id="22" presetID="8" presetClass="entr" presetSubtype="16" fill="hold" nodeType="afterEffect">
                                  <p:stCondLst>
                                    <p:cond delay="0"/>
                                  </p:stCondLst>
                                  <p:childTnLst>
                                    <p:set>
                                      <p:cBhvr>
                                        <p:cTn id="23" dur="1" fill="hold">
                                          <p:stCondLst>
                                            <p:cond delay="0"/>
                                          </p:stCondLst>
                                        </p:cTn>
                                        <p:tgtEl>
                                          <p:spTgt spid="146"/>
                                        </p:tgtEl>
                                        <p:attrNameLst>
                                          <p:attrName>style.visibility</p:attrName>
                                        </p:attrNameLst>
                                      </p:cBhvr>
                                      <p:to>
                                        <p:strVal val="visible"/>
                                      </p:to>
                                    </p:set>
                                    <p:animEffect transition="in" filter="diamond(in)">
                                      <p:cBhvr>
                                        <p:cTn id="24" dur="500"/>
                                        <p:tgtEl>
                                          <p:spTgt spid="14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83"/>
                                        </p:tgtEl>
                                        <p:attrNameLst>
                                          <p:attrName>style.visibility</p:attrName>
                                        </p:attrNameLst>
                                      </p:cBhvr>
                                      <p:to>
                                        <p:strVal val="visible"/>
                                      </p:to>
                                    </p:set>
                                    <p:animEffect transition="in" filter="diamond(in)">
                                      <p:cBhvr>
                                        <p:cTn id="33" dur="2000"/>
                                        <p:tgtEl>
                                          <p:spTgt spid="83"/>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diamond(in)">
                                      <p:cBhvr>
                                        <p:cTn id="38" dur="500"/>
                                        <p:tgtEl>
                                          <p:spTgt spid="84"/>
                                        </p:tgtEl>
                                      </p:cBhvr>
                                    </p:animEffect>
                                  </p:childTnLst>
                                </p:cTn>
                              </p:par>
                            </p:childTnLst>
                          </p:cTn>
                        </p:par>
                        <p:par>
                          <p:cTn id="39" fill="hold">
                            <p:stCondLst>
                              <p:cond delay="500"/>
                            </p:stCondLst>
                            <p:childTnLst>
                              <p:par>
                                <p:cTn id="40" presetID="8" presetClass="entr" presetSubtype="16" fill="hold" nodeType="after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diamond(in)">
                                      <p:cBhvr>
                                        <p:cTn id="42" dur="500"/>
                                        <p:tgtEl>
                                          <p:spTgt spid="8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05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205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05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05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55"/>
                                        </p:tgtEl>
                                        <p:attrNameLst>
                                          <p:attrName>style.visibility</p:attrName>
                                        </p:attrNameLst>
                                      </p:cBhvr>
                                      <p:to>
                                        <p:strVal val="visible"/>
                                      </p:to>
                                    </p:set>
                                    <p:animEffect transition="in" filter="diamond(in)">
                                      <p:cBhvr>
                                        <p:cTn id="63" dur="2000"/>
                                        <p:tgtEl>
                                          <p:spTgt spid="15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2052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20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讲回顾</a:t>
            </a:r>
          </a:p>
        </p:txBody>
      </p:sp>
      <p:sp>
        <p:nvSpPr>
          <p:cNvPr id="3" name="内容占位符 2"/>
          <p:cNvSpPr>
            <a:spLocks noGrp="1"/>
          </p:cNvSpPr>
          <p:nvPr>
            <p:ph idx="1"/>
          </p:nvPr>
        </p:nvSpPr>
        <p:spPr/>
        <p:txBody>
          <a:bodyPr/>
          <a:lstStyle/>
          <a:p>
            <a:r>
              <a:rPr lang="zh-CN" altLang="en-US" dirty="0">
                <a:solidFill>
                  <a:srgbClr val="0000FF"/>
                </a:solidFill>
                <a:latin typeface="华文中宋" panose="02010600040101010101" pitchFamily="2" charset="-122"/>
                <a:ea typeface="华文中宋" panose="02010600040101010101" pitchFamily="2" charset="-122"/>
              </a:rPr>
              <a:t>举例：曲线拟合</a:t>
            </a: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a:t>
            </a:fld>
            <a:endParaRPr lang="zh-CN" altLang="en-US"/>
          </a:p>
        </p:txBody>
      </p:sp>
      <p:pic>
        <p:nvPicPr>
          <p:cNvPr id="6" name="Picture 1" descr="C:\Users\DELL\AppData\Roaming\Tencent\Users\14291414\QQ\WinTemp\RichOle\~Z1ZJ28V9RPT34~_G_3QBFM.png"/>
          <p:cNvPicPr>
            <a:picLocks noChangeAspect="1" noChangeArrowheads="1"/>
          </p:cNvPicPr>
          <p:nvPr/>
        </p:nvPicPr>
        <p:blipFill>
          <a:blip r:embed="rId3" cstate="print"/>
          <a:srcRect/>
          <a:stretch>
            <a:fillRect/>
          </a:stretch>
        </p:blipFill>
        <p:spPr bwMode="auto">
          <a:xfrm>
            <a:off x="755576" y="3068960"/>
            <a:ext cx="3665494" cy="2592288"/>
          </a:xfrm>
          <a:prstGeom prst="rect">
            <a:avLst/>
          </a:prstGeom>
          <a:noFill/>
          <a:ln>
            <a:solidFill>
              <a:schemeClr val="bg1"/>
            </a:solidFill>
          </a:ln>
        </p:spPr>
      </p:pic>
      <p:pic>
        <p:nvPicPr>
          <p:cNvPr id="7" name="Picture 2"/>
          <p:cNvPicPr>
            <a:picLocks noChangeAspect="1" noChangeArrowheads="1"/>
          </p:cNvPicPr>
          <p:nvPr/>
        </p:nvPicPr>
        <p:blipFill>
          <a:blip r:embed="rId4" cstate="print"/>
          <a:srcRect/>
          <a:stretch>
            <a:fillRect/>
          </a:stretch>
        </p:blipFill>
        <p:spPr bwMode="auto">
          <a:xfrm>
            <a:off x="899592" y="2103899"/>
            <a:ext cx="7416824" cy="965061"/>
          </a:xfrm>
          <a:prstGeom prst="rect">
            <a:avLst/>
          </a:prstGeom>
          <a:noFill/>
          <a:ln w="9525">
            <a:noFill/>
            <a:miter lim="800000"/>
            <a:headEnd/>
            <a:tailEnd/>
          </a:ln>
        </p:spPr>
      </p:pic>
      <p:graphicFrame>
        <p:nvGraphicFramePr>
          <p:cNvPr id="211970" name="Object 2"/>
          <p:cNvGraphicFramePr>
            <a:graphicFrameLocks noChangeAspect="1"/>
          </p:cNvGraphicFramePr>
          <p:nvPr/>
        </p:nvGraphicFramePr>
        <p:xfrm>
          <a:off x="4716016" y="3231350"/>
          <a:ext cx="3240360" cy="779462"/>
        </p:xfrm>
        <a:graphic>
          <a:graphicData uri="http://schemas.openxmlformats.org/presentationml/2006/ole">
            <mc:AlternateContent xmlns:mc="http://schemas.openxmlformats.org/markup-compatibility/2006">
              <mc:Choice xmlns:v="urn:schemas-microsoft-com:vml" Requires="v">
                <p:oleObj spid="_x0000_s5335" name="Equation" r:id="rId5" imgW="38404800" imgH="8839200" progId="Equation.DSMT4">
                  <p:embed/>
                </p:oleObj>
              </mc:Choice>
              <mc:Fallback>
                <p:oleObj name="Equation" r:id="rId5" imgW="38404800" imgH="8839200" progId="Equation.DSMT4">
                  <p:embed/>
                  <p:pic>
                    <p:nvPicPr>
                      <p:cNvPr id="0" name="图片 5120"/>
                      <p:cNvPicPr>
                        <a:picLocks noChangeAspect="1"/>
                      </p:cNvPicPr>
                      <p:nvPr/>
                    </p:nvPicPr>
                    <p:blipFill>
                      <a:blip r:embed="rId6"/>
                      <a:stretch>
                        <a:fillRect/>
                      </a:stretch>
                    </p:blipFill>
                    <p:spPr>
                      <a:xfrm>
                        <a:off x="4716016" y="3231350"/>
                        <a:ext cx="3240360" cy="779462"/>
                      </a:xfrm>
                      <a:prstGeom prst="rect">
                        <a:avLst/>
                      </a:prstGeom>
                      <a:solidFill>
                        <a:srgbClr val="C0C0C0"/>
                      </a:solidFill>
                      <a:ln w="9525">
                        <a:noFill/>
                      </a:ln>
                    </p:spPr>
                  </p:pic>
                </p:oleObj>
              </mc:Fallback>
            </mc:AlternateContent>
          </a:graphicData>
        </a:graphic>
      </p:graphicFrame>
      <p:graphicFrame>
        <p:nvGraphicFramePr>
          <p:cNvPr id="211971" name="Object 3"/>
          <p:cNvGraphicFramePr>
            <a:graphicFrameLocks noChangeAspect="1"/>
          </p:cNvGraphicFramePr>
          <p:nvPr/>
        </p:nvGraphicFramePr>
        <p:xfrm>
          <a:off x="4716016" y="4154828"/>
          <a:ext cx="3240360" cy="1218388"/>
        </p:xfrm>
        <a:graphic>
          <a:graphicData uri="http://schemas.openxmlformats.org/presentationml/2006/ole">
            <mc:AlternateContent xmlns:mc="http://schemas.openxmlformats.org/markup-compatibility/2006">
              <mc:Choice xmlns:v="urn:schemas-microsoft-com:vml" Requires="v">
                <p:oleObj spid="_x0000_s5336" name="Equation" r:id="rId7" imgW="39014400" imgH="14325600" progId="Equation.DSMT4">
                  <p:embed/>
                </p:oleObj>
              </mc:Choice>
              <mc:Fallback>
                <p:oleObj name="Equation" r:id="rId7" imgW="39014400" imgH="14325600" progId="Equation.DSMT4">
                  <p:embed/>
                  <p:pic>
                    <p:nvPicPr>
                      <p:cNvPr id="0" name="图片 5121"/>
                      <p:cNvPicPr>
                        <a:picLocks noChangeAspect="1"/>
                      </p:cNvPicPr>
                      <p:nvPr/>
                    </p:nvPicPr>
                    <p:blipFill>
                      <a:blip r:embed="rId8"/>
                      <a:stretch>
                        <a:fillRect/>
                      </a:stretch>
                    </p:blipFill>
                    <p:spPr>
                      <a:xfrm>
                        <a:off x="4716016" y="4154828"/>
                        <a:ext cx="3240360" cy="1218388"/>
                      </a:xfrm>
                      <a:prstGeom prst="rect">
                        <a:avLst/>
                      </a:prstGeom>
                      <a:solidFill>
                        <a:srgbClr val="C0C0C0"/>
                      </a:solidFill>
                      <a:ln w="9525">
                        <a:noFill/>
                      </a:ln>
                    </p:spPr>
                  </p:pic>
                </p:oleObj>
              </mc:Fallback>
            </mc:AlternateContent>
          </a:graphicData>
        </a:graphic>
      </p:graphicFrame>
      <p:sp>
        <p:nvSpPr>
          <p:cNvPr id="11" name="TextBox 10"/>
          <p:cNvSpPr txBox="1"/>
          <p:nvPr/>
        </p:nvSpPr>
        <p:spPr>
          <a:xfrm>
            <a:off x="1763688" y="4581128"/>
            <a:ext cx="1107996" cy="461665"/>
          </a:xfrm>
          <a:prstGeom prst="rect">
            <a:avLst/>
          </a:prstGeom>
          <a:noFill/>
        </p:spPr>
        <p:txBody>
          <a:bodyPr wrap="none" rtlCol="0">
            <a:spAutoFit/>
          </a:bodyPr>
          <a:lstStyle/>
          <a:p>
            <a:r>
              <a:rPr lang="zh-CN" altLang="en-US" sz="2400" dirty="0">
                <a:solidFill>
                  <a:srgbClr val="0000FF"/>
                </a:solidFill>
                <a:latin typeface="华文琥珀" panose="02010800040101010101" pitchFamily="2" charset="-122"/>
                <a:ea typeface="华文琥珀" panose="02010800040101010101" pitchFamily="2" charset="-122"/>
              </a:rPr>
              <a:t>数据集</a:t>
            </a:r>
          </a:p>
        </p:txBody>
      </p:sp>
      <p:sp>
        <p:nvSpPr>
          <p:cNvPr id="12" name="TextBox 11"/>
          <p:cNvSpPr txBox="1"/>
          <p:nvPr/>
        </p:nvSpPr>
        <p:spPr>
          <a:xfrm>
            <a:off x="8028384" y="3362740"/>
            <a:ext cx="800219" cy="461665"/>
          </a:xfrm>
          <a:prstGeom prst="rect">
            <a:avLst/>
          </a:prstGeom>
          <a:noFill/>
        </p:spPr>
        <p:txBody>
          <a:bodyPr wrap="none" rtlCol="0">
            <a:spAutoFit/>
          </a:bodyPr>
          <a:lstStyle/>
          <a:p>
            <a:r>
              <a:rPr lang="zh-CN" altLang="en-US" sz="2400" dirty="0">
                <a:solidFill>
                  <a:srgbClr val="0000FF"/>
                </a:solidFill>
                <a:latin typeface="华文琥珀" panose="02010800040101010101" pitchFamily="2" charset="-122"/>
                <a:ea typeface="华文琥珀" panose="02010800040101010101" pitchFamily="2" charset="-122"/>
              </a:rPr>
              <a:t>策略</a:t>
            </a:r>
          </a:p>
        </p:txBody>
      </p:sp>
      <p:sp>
        <p:nvSpPr>
          <p:cNvPr id="13" name="TextBox 12"/>
          <p:cNvSpPr txBox="1"/>
          <p:nvPr/>
        </p:nvSpPr>
        <p:spPr>
          <a:xfrm>
            <a:off x="4572000" y="2132856"/>
            <a:ext cx="800219" cy="461665"/>
          </a:xfrm>
          <a:prstGeom prst="rect">
            <a:avLst/>
          </a:prstGeom>
          <a:noFill/>
        </p:spPr>
        <p:txBody>
          <a:bodyPr wrap="none" rtlCol="0">
            <a:spAutoFit/>
          </a:bodyPr>
          <a:lstStyle/>
          <a:p>
            <a:r>
              <a:rPr lang="zh-CN" altLang="en-US" sz="2400" dirty="0">
                <a:solidFill>
                  <a:srgbClr val="0000FF"/>
                </a:solidFill>
                <a:latin typeface="华文琥珀" panose="02010800040101010101" pitchFamily="2" charset="-122"/>
                <a:ea typeface="华文琥珀" panose="02010800040101010101" pitchFamily="2" charset="-122"/>
              </a:rPr>
              <a:t>模型</a:t>
            </a:r>
          </a:p>
        </p:txBody>
      </p:sp>
      <p:sp>
        <p:nvSpPr>
          <p:cNvPr id="14" name="TextBox 13"/>
          <p:cNvSpPr txBox="1"/>
          <p:nvPr/>
        </p:nvSpPr>
        <p:spPr>
          <a:xfrm>
            <a:off x="8028384" y="4341235"/>
            <a:ext cx="800219" cy="461665"/>
          </a:xfrm>
          <a:prstGeom prst="rect">
            <a:avLst/>
          </a:prstGeom>
          <a:noFill/>
        </p:spPr>
        <p:txBody>
          <a:bodyPr wrap="none" rtlCol="0">
            <a:spAutoFit/>
          </a:bodyPr>
          <a:lstStyle/>
          <a:p>
            <a:r>
              <a:rPr lang="zh-CN" altLang="en-US" sz="2400" dirty="0">
                <a:solidFill>
                  <a:srgbClr val="FF0000"/>
                </a:solidFill>
                <a:latin typeface="华文琥珀" panose="02010800040101010101" pitchFamily="2" charset="-122"/>
                <a:ea typeface="华文琥珀" panose="02010800040101010101" pitchFamily="2" charset="-122"/>
              </a:rPr>
              <a:t>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slide(fromLeft)">
                                      <p:cBhvr>
                                        <p:cTn id="7" dur="500"/>
                                        <p:tgtEl>
                                          <p:spTgt spid="2119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11971"/>
                                        </p:tgtEl>
                                        <p:attrNameLst>
                                          <p:attrName>style.visibility</p:attrName>
                                        </p:attrNameLst>
                                      </p:cBhvr>
                                      <p:to>
                                        <p:strVal val="visible"/>
                                      </p:to>
                                    </p:set>
                                    <p:animEffect transition="in" filter="slide(fromLeft)">
                                      <p:cBhvr>
                                        <p:cTn id="12" dur="500"/>
                                        <p:tgtEl>
                                          <p:spTgt spid="211971"/>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 calcmode="lin" valueType="num">
                                      <p:cBhvr>
                                        <p:cTn id="19" dur="500" fill="hold"/>
                                        <p:tgtEl>
                                          <p:spTgt spid="11"/>
                                        </p:tgtEl>
                                        <p:attrNameLst>
                                          <p:attrName>style.rotation</p:attrName>
                                        </p:attrNameLst>
                                      </p:cBhvr>
                                      <p:tavLst>
                                        <p:tav tm="0">
                                          <p:val>
                                            <p:fltVal val="360"/>
                                          </p:val>
                                        </p:tav>
                                        <p:tav tm="100000">
                                          <p:val>
                                            <p:fltVal val="0"/>
                                          </p:val>
                                        </p:tav>
                                      </p:tavLst>
                                    </p:anim>
                                    <p:animEffect transition="in" filter="fade">
                                      <p:cBhvr>
                                        <p:cTn id="20" dur="500"/>
                                        <p:tgtEl>
                                          <p:spTgt spid="11"/>
                                        </p:tgtEl>
                                      </p:cBhvr>
                                    </p:animEffect>
                                  </p:childTnLst>
                                </p:cTn>
                              </p:par>
                              <p:par>
                                <p:cTn id="21" presetID="49" presetClass="entr" presetSubtype="0" decel="10000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 calcmode="lin" valueType="num">
                                      <p:cBhvr>
                                        <p:cTn id="25" dur="500" fill="hold"/>
                                        <p:tgtEl>
                                          <p:spTgt spid="12"/>
                                        </p:tgtEl>
                                        <p:attrNameLst>
                                          <p:attrName>style.rotation</p:attrName>
                                        </p:attrNameLst>
                                      </p:cBhvr>
                                      <p:tavLst>
                                        <p:tav tm="0">
                                          <p:val>
                                            <p:fltVal val="360"/>
                                          </p:val>
                                        </p:tav>
                                        <p:tav tm="100000">
                                          <p:val>
                                            <p:fltVal val="0"/>
                                          </p:val>
                                        </p:tav>
                                      </p:tavLst>
                                    </p:anim>
                                    <p:animEffect transition="in" filter="fade">
                                      <p:cBhvr>
                                        <p:cTn id="26" dur="500"/>
                                        <p:tgtEl>
                                          <p:spTgt spid="12"/>
                                        </p:tgtEl>
                                      </p:cBhvr>
                                    </p:animEffect>
                                  </p:childTnLst>
                                </p:cTn>
                              </p:par>
                              <p:par>
                                <p:cTn id="27" presetID="49" presetClass="entr" presetSubtype="0" decel="10000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 calcmode="lin" valueType="num">
                                      <p:cBhvr>
                                        <p:cTn id="31" dur="500" fill="hold"/>
                                        <p:tgtEl>
                                          <p:spTgt spid="13"/>
                                        </p:tgtEl>
                                        <p:attrNameLst>
                                          <p:attrName>style.rotation</p:attrName>
                                        </p:attrNameLst>
                                      </p:cBhvr>
                                      <p:tavLst>
                                        <p:tav tm="0">
                                          <p:val>
                                            <p:fltVal val="360"/>
                                          </p:val>
                                        </p:tav>
                                        <p:tav tm="100000">
                                          <p:val>
                                            <p:fltVal val="0"/>
                                          </p:val>
                                        </p:tav>
                                      </p:tavLst>
                                    </p:anim>
                                    <p:animEffect transition="in" filter="fade">
                                      <p:cBhvr>
                                        <p:cTn id="32" dur="500"/>
                                        <p:tgtEl>
                                          <p:spTgt spid="13"/>
                                        </p:tgtEl>
                                      </p:cBhvr>
                                    </p:animEffect>
                                  </p:childTnLst>
                                </p:cTn>
                              </p:par>
                              <p:par>
                                <p:cTn id="33" presetID="49" presetClass="entr" presetSubtype="0" decel="10000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anim calcmode="lin" valueType="num">
                                      <p:cBhvr>
                                        <p:cTn id="37" dur="500" fill="hold"/>
                                        <p:tgtEl>
                                          <p:spTgt spid="14"/>
                                        </p:tgtEl>
                                        <p:attrNameLst>
                                          <p:attrName>style.rotation</p:attrName>
                                        </p:attrNameLst>
                                      </p:cBhvr>
                                      <p:tavLst>
                                        <p:tav tm="0">
                                          <p:val>
                                            <p:fltVal val="360"/>
                                          </p:val>
                                        </p:tav>
                                        <p:tav tm="100000">
                                          <p:val>
                                            <p:fltVal val="0"/>
                                          </p:val>
                                        </p:tav>
                                      </p:tavLst>
                                    </p:anim>
                                    <p:animEffect transition="in" filter="fade">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solidFill>
                  <a:srgbClr val="0000FF"/>
                </a:solidFill>
                <a:hlinkClick r:id="rId2"/>
              </a:rPr>
              <a:t>Libsvm Toy Model</a:t>
            </a:r>
            <a:endParaRPr lang="en-US" altLang="zh-CN" dirty="0">
              <a:solidFill>
                <a:srgbClr val="0000FF"/>
              </a:solidFill>
            </a:endParaRPr>
          </a:p>
          <a:p>
            <a:r>
              <a:rPr lang="en-US" altLang="zh-CN" sz="1800" dirty="0">
                <a:solidFill>
                  <a:srgbClr val="0000FF"/>
                </a:solidFill>
              </a:rPr>
              <a:t>http://ntucsu.csie.ntu.edu.tw/~cjlin/libsvm/?js=1#svm-toy-js</a:t>
            </a:r>
            <a:endParaRPr lang="zh-CN" altLang="en-US" sz="1800" dirty="0">
              <a:solidFill>
                <a:srgbClr val="0000FF"/>
              </a:solidFill>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0</a:t>
            </a:fld>
            <a:endParaRPr lang="zh-CN" altLang="en-US"/>
          </a:p>
        </p:txBody>
      </p:sp>
      <p:pic>
        <p:nvPicPr>
          <p:cNvPr id="6" name="Picture 1" descr="C:\Users\DELL\AppData\Roaming\Tencent\Users\14291414\QQ\WinTemp\RichOle\]P6ND3PYIB}1T[}LY}B(6FY.png"/>
          <p:cNvPicPr>
            <a:picLocks noChangeAspect="1" noChangeArrowheads="1"/>
          </p:cNvPicPr>
          <p:nvPr/>
        </p:nvPicPr>
        <p:blipFill>
          <a:blip r:embed="rId3" cstate="print"/>
          <a:srcRect/>
          <a:stretch>
            <a:fillRect/>
          </a:stretch>
        </p:blipFill>
        <p:spPr bwMode="auto">
          <a:xfrm>
            <a:off x="899592" y="2420888"/>
            <a:ext cx="3429000" cy="3143250"/>
          </a:xfrm>
          <a:prstGeom prst="rect">
            <a:avLst/>
          </a:prstGeom>
          <a:noFill/>
        </p:spPr>
      </p:pic>
      <p:pic>
        <p:nvPicPr>
          <p:cNvPr id="7" name="Picture 2" descr="C:\Users\DELL\AppData\Roaming\Tencent\Users\14291414\QQ\WinTemp\RichOle\}LA%8_6JOLJHD7_EF47@(XA.png"/>
          <p:cNvPicPr>
            <a:picLocks noChangeAspect="1" noChangeArrowheads="1"/>
          </p:cNvPicPr>
          <p:nvPr/>
        </p:nvPicPr>
        <p:blipFill>
          <a:blip r:embed="rId4" cstate="print"/>
          <a:srcRect/>
          <a:stretch>
            <a:fillRect/>
          </a:stretch>
        </p:blipFill>
        <p:spPr bwMode="auto">
          <a:xfrm>
            <a:off x="4355976" y="2420888"/>
            <a:ext cx="3419475" cy="3143250"/>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sz="2000" b="0" dirty="0">
                <a:solidFill>
                  <a:srgbClr val="FF0000"/>
                </a:solidFill>
                <a:latin typeface="华文中宋" panose="02010600040101010101" pitchFamily="2" charset="-122"/>
                <a:ea typeface="华文中宋" panose="02010600040101010101" pitchFamily="2" charset="-122"/>
              </a:rPr>
              <a:t>2.2</a:t>
            </a:r>
            <a:r>
              <a:rPr lang="en-US" altLang="zh-CN" sz="2000" b="0" dirty="0">
                <a:latin typeface="华文中宋" panose="02010600040101010101" pitchFamily="2" charset="-122"/>
                <a:ea typeface="华文中宋" panose="02010600040101010101" pitchFamily="2" charset="-122"/>
              </a:rPr>
              <a:t> </a:t>
            </a:r>
            <a:r>
              <a:rPr lang="zh-CN" altLang="en-US" sz="2000" b="0" dirty="0">
                <a:latin typeface="华文中宋" panose="02010600040101010101" pitchFamily="2" charset="-122"/>
                <a:ea typeface="华文中宋" panose="02010600040101010101" pitchFamily="2" charset="-122"/>
              </a:rPr>
              <a:t>软间隔最大化</a:t>
            </a:r>
            <a:r>
              <a:rPr lang="en-US" altLang="zh-CN" sz="2000" b="0" dirty="0">
                <a:latin typeface="华文中宋" panose="02010600040101010101" pitchFamily="2" charset="-122"/>
                <a:ea typeface="华文中宋" panose="02010600040101010101" pitchFamily="2" charset="-122"/>
              </a:rPr>
              <a:t>: </a:t>
            </a:r>
            <a:r>
              <a:rPr lang="en-US" altLang="zh-CN" sz="2000" dirty="0">
                <a:solidFill>
                  <a:srgbClr val="0000FF"/>
                </a:solidFill>
                <a:latin typeface="华文中宋" panose="02010600040101010101" pitchFamily="2" charset="-122"/>
                <a:ea typeface="华文中宋" panose="02010600040101010101" pitchFamily="2" charset="-122"/>
              </a:rPr>
              <a:t>KKT</a:t>
            </a:r>
            <a:r>
              <a:rPr lang="zh-CN" altLang="en-US" sz="2000" dirty="0">
                <a:solidFill>
                  <a:srgbClr val="0000FF"/>
                </a:solidFill>
                <a:latin typeface="华文中宋" panose="02010600040101010101" pitchFamily="2" charset="-122"/>
                <a:ea typeface="华文中宋" panose="02010600040101010101" pitchFamily="2" charset="-122"/>
              </a:rPr>
              <a:t>条件</a:t>
            </a:r>
            <a:endParaRPr lang="en-US" altLang="zh-CN" sz="2000"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1</a:t>
            </a:fld>
            <a:endParaRPr lang="zh-CN" altLang="en-US"/>
          </a:p>
        </p:txBody>
      </p:sp>
      <p:graphicFrame>
        <p:nvGraphicFramePr>
          <p:cNvPr id="321538" name="Object 2"/>
          <p:cNvGraphicFramePr>
            <a:graphicFrameLocks noChangeAspect="1"/>
          </p:cNvGraphicFramePr>
          <p:nvPr/>
        </p:nvGraphicFramePr>
        <p:xfrm>
          <a:off x="539552" y="2214140"/>
          <a:ext cx="3962400" cy="4167188"/>
        </p:xfrm>
        <a:graphic>
          <a:graphicData uri="http://schemas.openxmlformats.org/presentationml/2006/ole">
            <mc:AlternateContent xmlns:mc="http://schemas.openxmlformats.org/markup-compatibility/2006">
              <mc:Choice xmlns:v="urn:schemas-microsoft-com:vml" Requires="v">
                <p:oleObj spid="_x0000_s27047" name="Equation" r:id="rId3" imgW="63093600" imgH="60960000" progId="Equation.DSMT4">
                  <p:embed/>
                </p:oleObj>
              </mc:Choice>
              <mc:Fallback>
                <p:oleObj name="Equation" r:id="rId3" imgW="63093600" imgH="60960000" progId="Equation.DSMT4">
                  <p:embed/>
                  <p:pic>
                    <p:nvPicPr>
                      <p:cNvPr id="0" name="图片 26624"/>
                      <p:cNvPicPr>
                        <a:picLocks noChangeAspect="1"/>
                      </p:cNvPicPr>
                      <p:nvPr/>
                    </p:nvPicPr>
                    <p:blipFill>
                      <a:blip r:embed="rId4"/>
                      <a:stretch>
                        <a:fillRect/>
                      </a:stretch>
                    </p:blipFill>
                    <p:spPr>
                      <a:xfrm>
                        <a:off x="539552" y="2214140"/>
                        <a:ext cx="3962400" cy="4167188"/>
                      </a:xfrm>
                      <a:prstGeom prst="rect">
                        <a:avLst/>
                      </a:prstGeom>
                      <a:solidFill>
                        <a:srgbClr val="C0C0C0"/>
                      </a:solidFill>
                      <a:ln w="9525">
                        <a:noFill/>
                      </a:ln>
                    </p:spPr>
                  </p:pic>
                </p:oleObj>
              </mc:Fallback>
            </mc:AlternateContent>
          </a:graphicData>
        </a:graphic>
      </p:graphicFrame>
      <p:graphicFrame>
        <p:nvGraphicFramePr>
          <p:cNvPr id="321539" name="Object 3"/>
          <p:cNvGraphicFramePr>
            <a:graphicFrameLocks noChangeAspect="1"/>
          </p:cNvGraphicFramePr>
          <p:nvPr/>
        </p:nvGraphicFramePr>
        <p:xfrm>
          <a:off x="4572000" y="1124744"/>
          <a:ext cx="4160837" cy="1968500"/>
        </p:xfrm>
        <a:graphic>
          <a:graphicData uri="http://schemas.openxmlformats.org/presentationml/2006/ole">
            <mc:AlternateContent xmlns:mc="http://schemas.openxmlformats.org/markup-compatibility/2006">
              <mc:Choice xmlns:v="urn:schemas-microsoft-com:vml" Requires="v">
                <p:oleObj spid="_x0000_s27048" name="Equation" r:id="rId5" imgW="59740800" imgH="26517600" progId="Equation.DSMT4">
                  <p:embed/>
                </p:oleObj>
              </mc:Choice>
              <mc:Fallback>
                <p:oleObj name="Equation" r:id="rId5" imgW="59740800" imgH="26517600" progId="Equation.DSMT4">
                  <p:embed/>
                  <p:pic>
                    <p:nvPicPr>
                      <p:cNvPr id="0" name="图片 26625"/>
                      <p:cNvPicPr>
                        <a:picLocks noChangeAspect="1"/>
                      </p:cNvPicPr>
                      <p:nvPr/>
                    </p:nvPicPr>
                    <p:blipFill>
                      <a:blip r:embed="rId6"/>
                      <a:stretch>
                        <a:fillRect/>
                      </a:stretch>
                    </p:blipFill>
                    <p:spPr>
                      <a:xfrm>
                        <a:off x="4572000" y="1124744"/>
                        <a:ext cx="4160837" cy="1968500"/>
                      </a:xfrm>
                      <a:prstGeom prst="rect">
                        <a:avLst/>
                      </a:prstGeom>
                      <a:solidFill>
                        <a:srgbClr val="C0C0C0"/>
                      </a:solidFill>
                      <a:ln w="9525">
                        <a:noFill/>
                      </a:ln>
                    </p:spPr>
                  </p:pic>
                </p:oleObj>
              </mc:Fallback>
            </mc:AlternateContent>
          </a:graphicData>
        </a:graphic>
      </p:graphicFrame>
      <p:graphicFrame>
        <p:nvGraphicFramePr>
          <p:cNvPr id="321541" name="Object 5"/>
          <p:cNvGraphicFramePr>
            <a:graphicFrameLocks noChangeAspect="1"/>
          </p:cNvGraphicFramePr>
          <p:nvPr/>
        </p:nvGraphicFramePr>
        <p:xfrm>
          <a:off x="4572000" y="3140968"/>
          <a:ext cx="4162425" cy="3240360"/>
        </p:xfrm>
        <a:graphic>
          <a:graphicData uri="http://schemas.openxmlformats.org/presentationml/2006/ole">
            <mc:AlternateContent xmlns:mc="http://schemas.openxmlformats.org/markup-compatibility/2006">
              <mc:Choice xmlns:v="urn:schemas-microsoft-com:vml" Requires="v">
                <p:oleObj spid="_x0000_s27049" name="Equation" r:id="rId7" imgW="59740800" imgH="42062400" progId="Equation.DSMT4">
                  <p:embed/>
                </p:oleObj>
              </mc:Choice>
              <mc:Fallback>
                <p:oleObj name="Equation" r:id="rId7" imgW="59740800" imgH="42062400" progId="Equation.DSMT4">
                  <p:embed/>
                  <p:pic>
                    <p:nvPicPr>
                      <p:cNvPr id="0" name="图片 26626"/>
                      <p:cNvPicPr>
                        <a:picLocks noChangeAspect="1"/>
                      </p:cNvPicPr>
                      <p:nvPr/>
                    </p:nvPicPr>
                    <p:blipFill>
                      <a:blip r:embed="rId8"/>
                      <a:stretch>
                        <a:fillRect/>
                      </a:stretch>
                    </p:blipFill>
                    <p:spPr>
                      <a:xfrm>
                        <a:off x="4572000" y="3140968"/>
                        <a:ext cx="4162425" cy="3240360"/>
                      </a:xfrm>
                      <a:prstGeom prst="rect">
                        <a:avLst/>
                      </a:prstGeom>
                      <a:solidFill>
                        <a:srgbClr val="C0C0C0"/>
                      </a:solidFill>
                      <a:ln w="9525">
                        <a:noFill/>
                      </a:ln>
                    </p:spPr>
                  </p:pic>
                </p:oleObj>
              </mc:Fallback>
            </mc:AlternateContent>
          </a:graphicData>
        </a:graphic>
      </p:graphicFrame>
      <p:graphicFrame>
        <p:nvGraphicFramePr>
          <p:cNvPr id="321542" name="Object 6"/>
          <p:cNvGraphicFramePr>
            <a:graphicFrameLocks noChangeAspect="1"/>
          </p:cNvGraphicFramePr>
          <p:nvPr/>
        </p:nvGraphicFramePr>
        <p:xfrm>
          <a:off x="539552" y="1135906"/>
          <a:ext cx="3970338" cy="996950"/>
        </p:xfrm>
        <a:graphic>
          <a:graphicData uri="http://schemas.openxmlformats.org/presentationml/2006/ole">
            <mc:AlternateContent xmlns:mc="http://schemas.openxmlformats.org/markup-compatibility/2006">
              <mc:Choice xmlns:v="urn:schemas-microsoft-com:vml" Requires="v">
                <p:oleObj spid="_x0000_s27050" name="Equation" r:id="rId9" imgW="56997600" imgH="13411200" progId="Equation.DSMT4">
                  <p:embed/>
                </p:oleObj>
              </mc:Choice>
              <mc:Fallback>
                <p:oleObj name="Equation" r:id="rId9" imgW="56997600" imgH="13411200" progId="Equation.DSMT4">
                  <p:embed/>
                  <p:pic>
                    <p:nvPicPr>
                      <p:cNvPr id="0" name="图片 26627"/>
                      <p:cNvPicPr>
                        <a:picLocks noChangeAspect="1"/>
                      </p:cNvPicPr>
                      <p:nvPr/>
                    </p:nvPicPr>
                    <p:blipFill>
                      <a:blip r:embed="rId10"/>
                      <a:stretch>
                        <a:fillRect/>
                      </a:stretch>
                    </p:blipFill>
                    <p:spPr>
                      <a:xfrm>
                        <a:off x="539552" y="1135906"/>
                        <a:ext cx="3970338" cy="996950"/>
                      </a:xfrm>
                      <a:prstGeom prst="rect">
                        <a:avLst/>
                      </a:prstGeom>
                      <a:solidFill>
                        <a:srgbClr val="C0C0C0"/>
                      </a:solidFill>
                      <a:ln w="9525">
                        <a:noFill/>
                      </a:ln>
                    </p:spPr>
                  </p:pic>
                </p:oleObj>
              </mc:Fallback>
            </mc:AlternateContent>
          </a:graphicData>
        </a:graphic>
      </p:graphicFrame>
      <p:pic>
        <p:nvPicPr>
          <p:cNvPr id="12" name="Picture 5"/>
          <p:cNvPicPr>
            <a:picLocks noChangeAspect="1" noChangeArrowheads="1"/>
          </p:cNvPicPr>
          <p:nvPr/>
        </p:nvPicPr>
        <p:blipFill>
          <a:blip r:embed="rId11" cstate="print"/>
          <a:srcRect/>
          <a:stretch>
            <a:fillRect/>
          </a:stretch>
        </p:blipFill>
        <p:spPr bwMode="auto">
          <a:xfrm>
            <a:off x="539552" y="2204865"/>
            <a:ext cx="3970337" cy="417646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1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1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15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1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3</a:t>
            </a:r>
            <a:r>
              <a:rPr lang="en-US" altLang="zh-CN" b="0" dirty="0">
                <a:latin typeface="华文中宋" panose="02010600040101010101" pitchFamily="2" charset="-122"/>
                <a:ea typeface="华文中宋" panose="02010600040101010101" pitchFamily="2" charset="-122"/>
              </a:rPr>
              <a:t> </a:t>
            </a:r>
            <a:r>
              <a:rPr lang="zh-CN" altLang="en-US" b="0" dirty="0">
                <a:solidFill>
                  <a:srgbClr val="0000FF"/>
                </a:solidFill>
                <a:latin typeface="华文中宋" panose="02010600040101010101" pitchFamily="2" charset="-122"/>
                <a:ea typeface="华文中宋" panose="02010600040101010101" pitchFamily="2" charset="-122"/>
              </a:rPr>
              <a:t>序列最小优化算法</a:t>
            </a:r>
            <a:endParaRPr lang="en-US" altLang="zh-CN" b="0" dirty="0">
              <a:solidFill>
                <a:srgbClr val="0000FF"/>
              </a:solidFill>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2</a:t>
            </a:fld>
            <a:endParaRPr lang="zh-CN" altLang="en-US"/>
          </a:p>
        </p:txBody>
      </p:sp>
      <p:graphicFrame>
        <p:nvGraphicFramePr>
          <p:cNvPr id="323586" name="Object 2"/>
          <p:cNvGraphicFramePr>
            <a:graphicFrameLocks noChangeAspect="1"/>
          </p:cNvGraphicFramePr>
          <p:nvPr/>
        </p:nvGraphicFramePr>
        <p:xfrm>
          <a:off x="395536" y="2060848"/>
          <a:ext cx="4464496" cy="1479550"/>
        </p:xfrm>
        <a:graphic>
          <a:graphicData uri="http://schemas.openxmlformats.org/presentationml/2006/ole">
            <mc:AlternateContent xmlns:mc="http://schemas.openxmlformats.org/markup-compatibility/2006">
              <mc:Choice xmlns:v="urn:schemas-microsoft-com:vml" Requires="v">
                <p:oleObj spid="_x0000_s28176" name="Equation" r:id="rId3" imgW="66141600" imgH="21640800" progId="Equation.DSMT4">
                  <p:embed/>
                </p:oleObj>
              </mc:Choice>
              <mc:Fallback>
                <p:oleObj name="Equation" r:id="rId3" imgW="66141600" imgH="21640800" progId="Equation.DSMT4">
                  <p:embed/>
                  <p:pic>
                    <p:nvPicPr>
                      <p:cNvPr id="0" name="图片 27648"/>
                      <p:cNvPicPr>
                        <a:picLocks noChangeAspect="1"/>
                      </p:cNvPicPr>
                      <p:nvPr/>
                    </p:nvPicPr>
                    <p:blipFill>
                      <a:blip r:embed="rId4"/>
                      <a:stretch>
                        <a:fillRect/>
                      </a:stretch>
                    </p:blipFill>
                    <p:spPr>
                      <a:xfrm>
                        <a:off x="395536" y="2060848"/>
                        <a:ext cx="4464496" cy="1479550"/>
                      </a:xfrm>
                      <a:prstGeom prst="rect">
                        <a:avLst/>
                      </a:prstGeom>
                      <a:solidFill>
                        <a:srgbClr val="C0C0C0"/>
                      </a:solidFill>
                      <a:ln w="9525">
                        <a:noFill/>
                      </a:ln>
                    </p:spPr>
                  </p:pic>
                </p:oleObj>
              </mc:Fallback>
            </mc:AlternateContent>
          </a:graphicData>
        </a:graphic>
      </p:graphicFrame>
      <p:graphicFrame>
        <p:nvGraphicFramePr>
          <p:cNvPr id="323587" name="Object 3"/>
          <p:cNvGraphicFramePr/>
          <p:nvPr/>
        </p:nvGraphicFramePr>
        <p:xfrm>
          <a:off x="395536" y="2060848"/>
          <a:ext cx="4462462" cy="1479550"/>
        </p:xfrm>
        <a:graphic>
          <a:graphicData uri="http://schemas.openxmlformats.org/presentationml/2006/ole">
            <mc:AlternateContent xmlns:mc="http://schemas.openxmlformats.org/markup-compatibility/2006">
              <mc:Choice xmlns:v="urn:schemas-microsoft-com:vml" Requires="v">
                <p:oleObj spid="_x0000_s28177" name="Equation" r:id="rId5" imgW="62788800" imgH="21640800" progId="Equation.DSMT4">
                  <p:embed/>
                </p:oleObj>
              </mc:Choice>
              <mc:Fallback>
                <p:oleObj name="Equation" r:id="rId5" imgW="62788800" imgH="21640800" progId="Equation.DSMT4">
                  <p:embed/>
                  <p:pic>
                    <p:nvPicPr>
                      <p:cNvPr id="0" name="图片 27649"/>
                      <p:cNvPicPr preferRelativeResize="0"/>
                      <p:nvPr/>
                    </p:nvPicPr>
                    <p:blipFill>
                      <a:blip r:embed="rId6"/>
                      <a:stretch>
                        <a:fillRect/>
                      </a:stretch>
                    </p:blipFill>
                    <p:spPr>
                      <a:xfrm>
                        <a:off x="395536" y="2060848"/>
                        <a:ext cx="4462462" cy="1479550"/>
                      </a:xfrm>
                      <a:prstGeom prst="rect">
                        <a:avLst/>
                      </a:prstGeom>
                      <a:solidFill>
                        <a:srgbClr val="C0C0C0"/>
                      </a:solidFill>
                      <a:ln w="9525">
                        <a:noFill/>
                      </a:ln>
                    </p:spPr>
                  </p:pic>
                </p:oleObj>
              </mc:Fallback>
            </mc:AlternateContent>
          </a:graphicData>
        </a:graphic>
      </p:graphicFrame>
      <p:graphicFrame>
        <p:nvGraphicFramePr>
          <p:cNvPr id="323588" name="Object 4"/>
          <p:cNvGraphicFramePr>
            <a:graphicFrameLocks noChangeAspect="1"/>
          </p:cNvGraphicFramePr>
          <p:nvPr/>
        </p:nvGraphicFramePr>
        <p:xfrm>
          <a:off x="4932040" y="2060848"/>
          <a:ext cx="3873500" cy="706438"/>
        </p:xfrm>
        <a:graphic>
          <a:graphicData uri="http://schemas.openxmlformats.org/presentationml/2006/ole">
            <mc:AlternateContent xmlns:mc="http://schemas.openxmlformats.org/markup-compatibility/2006">
              <mc:Choice xmlns:v="urn:schemas-microsoft-com:vml" Requires="v">
                <p:oleObj spid="_x0000_s28178" name="Equation" r:id="rId7" imgW="55778400" imgH="10363200" progId="Equation.DSMT4">
                  <p:embed/>
                </p:oleObj>
              </mc:Choice>
              <mc:Fallback>
                <p:oleObj name="Equation" r:id="rId7" imgW="55778400" imgH="10363200" progId="Equation.DSMT4">
                  <p:embed/>
                  <p:pic>
                    <p:nvPicPr>
                      <p:cNvPr id="0" name="图片 27650"/>
                      <p:cNvPicPr>
                        <a:picLocks noChangeAspect="1"/>
                      </p:cNvPicPr>
                      <p:nvPr/>
                    </p:nvPicPr>
                    <p:blipFill>
                      <a:blip r:embed="rId8"/>
                      <a:stretch>
                        <a:fillRect/>
                      </a:stretch>
                    </p:blipFill>
                    <p:spPr>
                      <a:xfrm>
                        <a:off x="4932040" y="2060848"/>
                        <a:ext cx="3873500" cy="706438"/>
                      </a:xfrm>
                      <a:prstGeom prst="rect">
                        <a:avLst/>
                      </a:prstGeom>
                      <a:solidFill>
                        <a:srgbClr val="C0C0C0"/>
                      </a:solidFill>
                      <a:ln w="9525">
                        <a:noFill/>
                      </a:ln>
                    </p:spPr>
                  </p:pic>
                </p:oleObj>
              </mc:Fallback>
            </mc:AlternateContent>
          </a:graphicData>
        </a:graphic>
      </p:graphicFrame>
      <p:graphicFrame>
        <p:nvGraphicFramePr>
          <p:cNvPr id="323589" name="Object 5"/>
          <p:cNvGraphicFramePr/>
          <p:nvPr/>
        </p:nvGraphicFramePr>
        <p:xfrm>
          <a:off x="395288" y="3573463"/>
          <a:ext cx="4462462" cy="2435225"/>
        </p:xfrm>
        <a:graphic>
          <a:graphicData uri="http://schemas.openxmlformats.org/presentationml/2006/ole">
            <mc:AlternateContent xmlns:mc="http://schemas.openxmlformats.org/markup-compatibility/2006">
              <mc:Choice xmlns:v="urn:schemas-microsoft-com:vml" Requires="v">
                <p:oleObj spid="_x0000_s28179" name="Equation" r:id="rId9" imgW="67056000" imgH="37185600" progId="Equation.DSMT4">
                  <p:embed/>
                </p:oleObj>
              </mc:Choice>
              <mc:Fallback>
                <p:oleObj name="Equation" r:id="rId9" imgW="67056000" imgH="37185600" progId="Equation.DSMT4">
                  <p:embed/>
                  <p:pic>
                    <p:nvPicPr>
                      <p:cNvPr id="0" name="图片 27651"/>
                      <p:cNvPicPr preferRelativeResize="0"/>
                      <p:nvPr/>
                    </p:nvPicPr>
                    <p:blipFill>
                      <a:blip r:embed="rId10"/>
                      <a:stretch>
                        <a:fillRect/>
                      </a:stretch>
                    </p:blipFill>
                    <p:spPr>
                      <a:xfrm>
                        <a:off x="395288" y="3573463"/>
                        <a:ext cx="4462462" cy="2435225"/>
                      </a:xfrm>
                      <a:prstGeom prst="rect">
                        <a:avLst/>
                      </a:prstGeom>
                      <a:solidFill>
                        <a:srgbClr val="C0C0C0"/>
                      </a:solidFill>
                      <a:ln w="9525">
                        <a:noFill/>
                      </a:ln>
                    </p:spPr>
                  </p:pic>
                </p:oleObj>
              </mc:Fallback>
            </mc:AlternateContent>
          </a:graphicData>
        </a:graphic>
      </p:graphicFrame>
      <p:graphicFrame>
        <p:nvGraphicFramePr>
          <p:cNvPr id="323591" name="Object 7"/>
          <p:cNvGraphicFramePr/>
          <p:nvPr/>
        </p:nvGraphicFramePr>
        <p:xfrm>
          <a:off x="395536" y="3573016"/>
          <a:ext cx="4462462" cy="2554288"/>
        </p:xfrm>
        <a:graphic>
          <a:graphicData uri="http://schemas.openxmlformats.org/presentationml/2006/ole">
            <mc:AlternateContent xmlns:mc="http://schemas.openxmlformats.org/markup-compatibility/2006">
              <mc:Choice xmlns:v="urn:schemas-microsoft-com:vml" Requires="v">
                <p:oleObj spid="_x0000_s28180" name="Equation" r:id="rId11" imgW="67056000" imgH="39014400" progId="Equation.DSMT4">
                  <p:embed/>
                </p:oleObj>
              </mc:Choice>
              <mc:Fallback>
                <p:oleObj name="Equation" r:id="rId11" imgW="67056000" imgH="39014400" progId="Equation.DSMT4">
                  <p:embed/>
                  <p:pic>
                    <p:nvPicPr>
                      <p:cNvPr id="0" name="图片 27652"/>
                      <p:cNvPicPr preferRelativeResize="0"/>
                      <p:nvPr/>
                    </p:nvPicPr>
                    <p:blipFill>
                      <a:blip r:embed="rId12"/>
                      <a:stretch>
                        <a:fillRect/>
                      </a:stretch>
                    </p:blipFill>
                    <p:spPr>
                      <a:xfrm>
                        <a:off x="395536" y="3573016"/>
                        <a:ext cx="4462462" cy="2554288"/>
                      </a:xfrm>
                      <a:prstGeom prst="rect">
                        <a:avLst/>
                      </a:prstGeom>
                      <a:solidFill>
                        <a:srgbClr val="C0C0C0"/>
                      </a:solidFill>
                      <a:ln w="9525">
                        <a:noFill/>
                      </a:ln>
                    </p:spPr>
                  </p:pic>
                </p:oleObj>
              </mc:Fallback>
            </mc:AlternateContent>
          </a:graphicData>
        </a:graphic>
      </p:graphicFrame>
      <p:pic>
        <p:nvPicPr>
          <p:cNvPr id="323593" name="Picture 9"/>
          <p:cNvPicPr>
            <a:picLocks noChangeAspect="1" noChangeArrowheads="1"/>
          </p:cNvPicPr>
          <p:nvPr/>
        </p:nvPicPr>
        <p:blipFill>
          <a:blip r:embed="rId13" cstate="print"/>
          <a:srcRect/>
          <a:stretch>
            <a:fillRect/>
          </a:stretch>
        </p:blipFill>
        <p:spPr bwMode="auto">
          <a:xfrm>
            <a:off x="4932040" y="2852936"/>
            <a:ext cx="3902075" cy="3240360"/>
          </a:xfrm>
          <a:prstGeom prst="rect">
            <a:avLst/>
          </a:prstGeom>
          <a:noFill/>
          <a:ln w="9525">
            <a:noFill/>
            <a:miter lim="800000"/>
            <a:headEnd/>
            <a:tailEnd/>
          </a:ln>
          <a:effectLst/>
        </p:spPr>
      </p:pic>
      <p:pic>
        <p:nvPicPr>
          <p:cNvPr id="13" name="Picture 4"/>
          <p:cNvPicPr preferRelativeResize="0">
            <a:picLocks noChangeArrowheads="1"/>
          </p:cNvPicPr>
          <p:nvPr/>
        </p:nvPicPr>
        <p:blipFill>
          <a:blip r:embed="rId14" cstate="print"/>
          <a:srcRect/>
          <a:stretch>
            <a:fillRect/>
          </a:stretch>
        </p:blipFill>
        <p:spPr bwMode="auto">
          <a:xfrm>
            <a:off x="4932040" y="2852936"/>
            <a:ext cx="3888432" cy="3312368"/>
          </a:xfrm>
          <a:prstGeom prst="rect">
            <a:avLst/>
          </a:prstGeom>
          <a:noFill/>
          <a:ln w="9525">
            <a:noFill/>
            <a:miter lim="800000"/>
            <a:headEnd/>
            <a:tailEnd/>
          </a:ln>
          <a:effectLst/>
        </p:spPr>
      </p:pic>
      <p:pic>
        <p:nvPicPr>
          <p:cNvPr id="323592" name="Picture 8"/>
          <p:cNvPicPr preferRelativeResize="0">
            <a:picLocks noChangeArrowheads="1"/>
          </p:cNvPicPr>
          <p:nvPr/>
        </p:nvPicPr>
        <p:blipFill>
          <a:blip r:embed="rId15" cstate="print"/>
          <a:srcRect/>
          <a:stretch>
            <a:fillRect/>
          </a:stretch>
        </p:blipFill>
        <p:spPr bwMode="auto">
          <a:xfrm>
            <a:off x="4932040" y="2852936"/>
            <a:ext cx="3902075" cy="3276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35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3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35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35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35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3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2999B0-A053-4528-BF2E-0AA276E3438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54FAA4D-6A60-4904-870A-F6387DF5A23A}"/>
              </a:ext>
            </a:extLst>
          </p:cNvPr>
          <p:cNvSpPr>
            <a:spLocks noGrp="1"/>
          </p:cNvSpPr>
          <p:nvPr>
            <p:ph idx="1"/>
          </p:nvPr>
        </p:nvSpPr>
        <p:spPr/>
        <p:txBody>
          <a:bodyPr/>
          <a:lstStyle/>
          <a:p>
            <a:r>
              <a:rPr lang="zh-CN" altLang="en-US" dirty="0"/>
              <a:t>进一步完善</a:t>
            </a:r>
            <a:r>
              <a:rPr lang="en-US" altLang="zh-CN" dirty="0"/>
              <a:t>SMO</a:t>
            </a:r>
            <a:r>
              <a:rPr lang="zh-CN" altLang="en-US" dirty="0"/>
              <a:t>算法</a:t>
            </a:r>
          </a:p>
        </p:txBody>
      </p:sp>
      <p:sp>
        <p:nvSpPr>
          <p:cNvPr id="4" name="日期占位符 3">
            <a:extLst>
              <a:ext uri="{FF2B5EF4-FFF2-40B4-BE49-F238E27FC236}">
                <a16:creationId xmlns:a16="http://schemas.microsoft.com/office/drawing/2014/main" id="{3139ED67-E9B2-491E-975A-E751068D28CD}"/>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45A1AD98-DC24-47DD-9F39-E1171997FE3A}"/>
              </a:ext>
            </a:extLst>
          </p:cNvPr>
          <p:cNvSpPr>
            <a:spLocks noGrp="1"/>
          </p:cNvSpPr>
          <p:nvPr>
            <p:ph type="sldNum" sz="quarter" idx="12"/>
          </p:nvPr>
        </p:nvSpPr>
        <p:spPr/>
        <p:txBody>
          <a:bodyPr/>
          <a:lstStyle/>
          <a:p>
            <a:fld id="{0C913308-F349-4B6D-A68A-DD1791B4A57B}" type="slidenum">
              <a:rPr lang="zh-CN" altLang="en-US" smtClean="0"/>
              <a:t>53</a:t>
            </a:fld>
            <a:endParaRPr lang="zh-CN" altLang="en-US"/>
          </a:p>
        </p:txBody>
      </p:sp>
    </p:spTree>
    <p:extLst>
      <p:ext uri="{BB962C8B-B14F-4D97-AF65-F5344CB8AC3E}">
        <p14:creationId xmlns:p14="http://schemas.microsoft.com/office/powerpoint/2010/main" val="39113034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4 </a:t>
            </a:r>
            <a:r>
              <a:rPr lang="en-US" altLang="zh-CN" b="0" dirty="0">
                <a:solidFill>
                  <a:srgbClr val="0000FF"/>
                </a:solidFill>
                <a:latin typeface="华文中宋" panose="02010600040101010101" pitchFamily="2" charset="-122"/>
                <a:ea typeface="华文中宋" panose="02010600040101010101" pitchFamily="2" charset="-122"/>
              </a:rPr>
              <a:t>SVM</a:t>
            </a:r>
            <a:r>
              <a:rPr lang="zh-CN" altLang="en-US" b="0" dirty="0">
                <a:solidFill>
                  <a:srgbClr val="0000FF"/>
                </a:solidFill>
                <a:latin typeface="华文中宋" panose="02010600040101010101" pitchFamily="2" charset="-122"/>
                <a:ea typeface="华文中宋" panose="02010600040101010101" pitchFamily="2" charset="-122"/>
              </a:rPr>
              <a:t>的损失函数解释</a:t>
            </a:r>
            <a:endParaRPr lang="en-US" altLang="zh-CN" b="0" dirty="0">
              <a:solidFill>
                <a:srgbClr val="0000FF"/>
              </a:solidFill>
              <a:latin typeface="华文中宋" panose="02010600040101010101" pitchFamily="2" charset="-122"/>
              <a:ea typeface="华文中宋" panose="02010600040101010101" pitchFamily="2" charset="-122"/>
            </a:endParaRPr>
          </a:p>
          <a:p>
            <a:pPr marL="457200" indent="-457200"/>
            <a:r>
              <a:rPr lang="zh-CN" altLang="en-US" b="0" dirty="0">
                <a:latin typeface="华文中宋" panose="02010600040101010101" pitchFamily="2" charset="-122"/>
                <a:ea typeface="华文中宋" panose="02010600040101010101" pitchFamily="2" charset="-122"/>
              </a:rPr>
              <a:t>三要素：模型</a:t>
            </a:r>
            <a:r>
              <a:rPr lang="en-US" altLang="zh-CN" b="0" dirty="0">
                <a:latin typeface="华文中宋" panose="02010600040101010101" pitchFamily="2" charset="-122"/>
                <a:ea typeface="华文中宋" panose="02010600040101010101" pitchFamily="2" charset="-122"/>
              </a:rPr>
              <a:t>+</a:t>
            </a:r>
            <a:r>
              <a:rPr lang="zh-CN" altLang="en-US" b="0" dirty="0">
                <a:solidFill>
                  <a:srgbClr val="FF0000"/>
                </a:solidFill>
                <a:latin typeface="华文中宋" panose="02010600040101010101" pitchFamily="2" charset="-122"/>
                <a:ea typeface="华文中宋" panose="02010600040101010101" pitchFamily="2" charset="-122"/>
              </a:rPr>
              <a:t>策略</a:t>
            </a:r>
            <a:r>
              <a:rPr lang="en-US" altLang="zh-CN" b="0" dirty="0">
                <a:latin typeface="华文中宋" panose="02010600040101010101" pitchFamily="2" charset="-122"/>
                <a:ea typeface="华文中宋" panose="02010600040101010101" pitchFamily="2" charset="-122"/>
              </a:rPr>
              <a:t>+</a:t>
            </a:r>
            <a:r>
              <a:rPr lang="zh-CN" altLang="en-US" b="0" dirty="0">
                <a:latin typeface="华文中宋" panose="02010600040101010101" pitchFamily="2" charset="-122"/>
                <a:ea typeface="华文中宋" panose="02010600040101010101" pitchFamily="2" charset="-122"/>
              </a:rPr>
              <a:t>算法</a:t>
            </a:r>
            <a:endParaRPr lang="en-US" altLang="zh-CN" b="0" dirty="0">
              <a:latin typeface="华文中宋" panose="02010600040101010101" pitchFamily="2" charset="-122"/>
              <a:ea typeface="华文中宋" panose="02010600040101010101" pitchFamily="2" charset="-122"/>
            </a:endParaRPr>
          </a:p>
          <a:p>
            <a:pPr marL="457200" indent="-457200"/>
            <a:r>
              <a:rPr lang="zh-CN" altLang="en-US" b="0" dirty="0">
                <a:latin typeface="华文中宋" panose="02010600040101010101" pitchFamily="2" charset="-122"/>
                <a:ea typeface="华文中宋" panose="02010600040101010101" pitchFamily="2" charset="-122"/>
              </a:rPr>
              <a:t>如何理解：</a:t>
            </a:r>
            <a:r>
              <a:rPr lang="en-US" altLang="zh-CN" b="0" dirty="0">
                <a:latin typeface="华文中宋" panose="02010600040101010101" pitchFamily="2" charset="-122"/>
                <a:ea typeface="华文中宋" panose="02010600040101010101" pitchFamily="2" charset="-122"/>
              </a:rPr>
              <a:t>SVM</a:t>
            </a:r>
            <a:r>
              <a:rPr lang="zh-CN" altLang="en-US" b="0" dirty="0">
                <a:latin typeface="华文中宋" panose="02010600040101010101" pitchFamily="2" charset="-122"/>
                <a:ea typeface="华文中宋" panose="02010600040101010101" pitchFamily="2" charset="-122"/>
              </a:rPr>
              <a:t>是建立在</a:t>
            </a:r>
            <a:r>
              <a:rPr lang="zh-CN" altLang="en-US" b="0" dirty="0">
                <a:solidFill>
                  <a:srgbClr val="0000FF"/>
                </a:solidFill>
                <a:latin typeface="华文中宋" panose="02010600040101010101" pitchFamily="2" charset="-122"/>
                <a:ea typeface="华文中宋" panose="02010600040101010101" pitchFamily="2" charset="-122"/>
              </a:rPr>
              <a:t>结构风险最小化</a:t>
            </a:r>
            <a:r>
              <a:rPr lang="zh-CN" altLang="en-US" b="0" dirty="0">
                <a:latin typeface="华文中宋" panose="02010600040101010101" pitchFamily="2" charset="-122"/>
                <a:ea typeface="华文中宋" panose="02010600040101010101" pitchFamily="2" charset="-122"/>
              </a:rPr>
              <a:t>的基础上 ？</a:t>
            </a: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4</a:t>
            </a:fld>
            <a:endParaRPr lang="zh-CN" altLang="en-US"/>
          </a:p>
        </p:txBody>
      </p:sp>
      <p:graphicFrame>
        <p:nvGraphicFramePr>
          <p:cNvPr id="324611" name="Object 3"/>
          <p:cNvGraphicFramePr>
            <a:graphicFrameLocks noChangeAspect="1"/>
          </p:cNvGraphicFramePr>
          <p:nvPr/>
        </p:nvGraphicFramePr>
        <p:xfrm>
          <a:off x="4572000" y="1730394"/>
          <a:ext cx="3168352" cy="650915"/>
        </p:xfrm>
        <a:graphic>
          <a:graphicData uri="http://schemas.openxmlformats.org/presentationml/2006/ole">
            <mc:AlternateContent xmlns:mc="http://schemas.openxmlformats.org/markup-compatibility/2006">
              <mc:Choice xmlns:v="urn:schemas-microsoft-com:vml" Requires="v">
                <p:oleObj spid="_x0000_s29200" name="Equation" r:id="rId3" imgW="28041600" imgH="5791200" progId="Equation.DSMT4">
                  <p:embed/>
                </p:oleObj>
              </mc:Choice>
              <mc:Fallback>
                <p:oleObj name="Equation" r:id="rId3" imgW="28041600" imgH="5791200" progId="Equation.DSMT4">
                  <p:embed/>
                  <p:pic>
                    <p:nvPicPr>
                      <p:cNvPr id="0" name="图片 28672"/>
                      <p:cNvPicPr>
                        <a:picLocks noChangeAspect="1"/>
                      </p:cNvPicPr>
                      <p:nvPr/>
                    </p:nvPicPr>
                    <p:blipFill>
                      <a:blip r:embed="rId4"/>
                      <a:stretch>
                        <a:fillRect/>
                      </a:stretch>
                    </p:blipFill>
                    <p:spPr>
                      <a:xfrm>
                        <a:off x="4572000" y="1730394"/>
                        <a:ext cx="3168352" cy="650915"/>
                      </a:xfrm>
                      <a:prstGeom prst="rect">
                        <a:avLst/>
                      </a:prstGeom>
                      <a:solidFill>
                        <a:srgbClr val="C0C0C0"/>
                      </a:solidFill>
                      <a:ln w="9525">
                        <a:noFill/>
                      </a:ln>
                    </p:spPr>
                  </p:pic>
                </p:oleObj>
              </mc:Fallback>
            </mc:AlternateContent>
          </a:graphicData>
        </a:graphic>
      </p:graphicFrame>
      <p:graphicFrame>
        <p:nvGraphicFramePr>
          <p:cNvPr id="324616" name="Object 3"/>
          <p:cNvGraphicFramePr>
            <a:graphicFrameLocks noChangeAspect="1"/>
          </p:cNvGraphicFramePr>
          <p:nvPr/>
        </p:nvGraphicFramePr>
        <p:xfrm>
          <a:off x="683568" y="3933056"/>
          <a:ext cx="7575550" cy="2446337"/>
        </p:xfrm>
        <a:graphic>
          <a:graphicData uri="http://schemas.openxmlformats.org/presentationml/2006/ole">
            <mc:AlternateContent xmlns:mc="http://schemas.openxmlformats.org/markup-compatibility/2006">
              <mc:Choice xmlns:v="urn:schemas-microsoft-com:vml" Requires="v">
                <p:oleObj spid="_x0000_s29201" name="Equation" r:id="rId5" imgW="88392000" imgH="28346400" progId="Equation.DSMT4">
                  <p:embed/>
                </p:oleObj>
              </mc:Choice>
              <mc:Fallback>
                <p:oleObj name="Equation" r:id="rId5" imgW="88392000" imgH="28346400" progId="Equation.DSMT4">
                  <p:embed/>
                  <p:pic>
                    <p:nvPicPr>
                      <p:cNvPr id="0" name="Object 3"/>
                      <p:cNvPicPr>
                        <a:picLocks noChangeAspect="1"/>
                      </p:cNvPicPr>
                      <p:nvPr/>
                    </p:nvPicPr>
                    <p:blipFill>
                      <a:blip r:embed="rId6"/>
                      <a:stretch>
                        <a:fillRect/>
                      </a:stretch>
                    </p:blipFill>
                    <p:spPr>
                      <a:xfrm>
                        <a:off x="683568" y="3933056"/>
                        <a:ext cx="7575550" cy="2446337"/>
                      </a:xfrm>
                      <a:prstGeom prst="rect">
                        <a:avLst/>
                      </a:prstGeom>
                      <a:solidFill>
                        <a:srgbClr val="C0C0C0"/>
                      </a:solidFill>
                      <a:ln w="9525">
                        <a:noFill/>
                      </a:ln>
                    </p:spPr>
                  </p:pic>
                </p:oleObj>
              </mc:Fallback>
            </mc:AlternateContent>
          </a:graphicData>
        </a:graphic>
      </p:graphicFrame>
      <p:sp>
        <p:nvSpPr>
          <p:cNvPr id="56" name="矩形 55"/>
          <p:cNvSpPr/>
          <p:nvPr/>
        </p:nvSpPr>
        <p:spPr>
          <a:xfrm>
            <a:off x="467544" y="1700808"/>
            <a:ext cx="7848872" cy="1512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4619" name="Object 11"/>
          <p:cNvGraphicFramePr>
            <a:graphicFrameLocks noChangeAspect="1"/>
          </p:cNvGraphicFramePr>
          <p:nvPr/>
        </p:nvGraphicFramePr>
        <p:xfrm>
          <a:off x="683568" y="1412776"/>
          <a:ext cx="2341438" cy="1679575"/>
        </p:xfrm>
        <a:graphic>
          <a:graphicData uri="http://schemas.openxmlformats.org/presentationml/2006/ole">
            <mc:AlternateContent xmlns:mc="http://schemas.openxmlformats.org/markup-compatibility/2006">
              <mc:Choice xmlns:v="urn:schemas-microsoft-com:vml" Requires="v">
                <p:oleObj spid="_x0000_s29202" name="Equation" r:id="rId7" imgW="29565600" imgH="19202400" progId="Equation.DSMT4">
                  <p:embed/>
                </p:oleObj>
              </mc:Choice>
              <mc:Fallback>
                <p:oleObj name="Equation" r:id="rId7" imgW="29565600" imgH="19202400" progId="Equation.DSMT4">
                  <p:embed/>
                  <p:pic>
                    <p:nvPicPr>
                      <p:cNvPr id="0" name="图片 28674"/>
                      <p:cNvPicPr>
                        <a:picLocks noChangeAspect="1"/>
                      </p:cNvPicPr>
                      <p:nvPr/>
                    </p:nvPicPr>
                    <p:blipFill>
                      <a:blip r:embed="rId8"/>
                      <a:stretch>
                        <a:fillRect/>
                      </a:stretch>
                    </p:blipFill>
                    <p:spPr>
                      <a:xfrm>
                        <a:off x="683568" y="1412776"/>
                        <a:ext cx="2341438" cy="1679575"/>
                      </a:xfrm>
                      <a:prstGeom prst="rect">
                        <a:avLst/>
                      </a:prstGeom>
                      <a:solidFill>
                        <a:srgbClr val="C0C0C0"/>
                      </a:solidFill>
                      <a:ln w="9525">
                        <a:noFill/>
                      </a:ln>
                    </p:spPr>
                  </p:pic>
                </p:oleObj>
              </mc:Fallback>
            </mc:AlternateContent>
          </a:graphicData>
        </a:graphic>
      </p:graphicFrame>
      <p:pic>
        <p:nvPicPr>
          <p:cNvPr id="8" name="Picture 5" descr="C:\Users\DELL\AppData\Roaming\Tencent\Users\14291414\QQ\WinTemp\RichOle\A2~N_K1X9A@GI@J}LCICKFV.png"/>
          <p:cNvPicPr>
            <a:picLocks noChangeAspect="1" noChangeArrowheads="1"/>
          </p:cNvPicPr>
          <p:nvPr/>
        </p:nvPicPr>
        <p:blipFill>
          <a:blip r:embed="rId9" cstate="print"/>
          <a:srcRect/>
          <a:stretch>
            <a:fillRect/>
          </a:stretch>
        </p:blipFill>
        <p:spPr bwMode="auto">
          <a:xfrm>
            <a:off x="3131840" y="1412776"/>
            <a:ext cx="2208245" cy="1656184"/>
          </a:xfrm>
          <a:prstGeom prst="rect">
            <a:avLst/>
          </a:prstGeom>
          <a:noFill/>
        </p:spPr>
      </p:pic>
      <p:graphicFrame>
        <p:nvGraphicFramePr>
          <p:cNvPr id="324620" name="Object 3"/>
          <p:cNvGraphicFramePr>
            <a:graphicFrameLocks noChangeAspect="1"/>
          </p:cNvGraphicFramePr>
          <p:nvPr/>
        </p:nvGraphicFramePr>
        <p:xfrm>
          <a:off x="683568" y="3141663"/>
          <a:ext cx="4680520" cy="762000"/>
        </p:xfrm>
        <a:graphic>
          <a:graphicData uri="http://schemas.openxmlformats.org/presentationml/2006/ole">
            <mc:AlternateContent xmlns:mc="http://schemas.openxmlformats.org/markup-compatibility/2006">
              <mc:Choice xmlns:v="urn:schemas-microsoft-com:vml" Requires="v">
                <p:oleObj spid="_x0000_s29203" name="Equation" r:id="rId10" imgW="52120800" imgH="8839200" progId="Equation.DSMT4">
                  <p:embed/>
                </p:oleObj>
              </mc:Choice>
              <mc:Fallback>
                <p:oleObj name="Equation" r:id="rId10" imgW="52120800" imgH="8839200" progId="Equation.DSMT4">
                  <p:embed/>
                  <p:pic>
                    <p:nvPicPr>
                      <p:cNvPr id="0" name="图片 28675"/>
                      <p:cNvPicPr>
                        <a:picLocks noChangeAspect="1"/>
                      </p:cNvPicPr>
                      <p:nvPr/>
                    </p:nvPicPr>
                    <p:blipFill>
                      <a:blip r:embed="rId11"/>
                      <a:stretch>
                        <a:fillRect/>
                      </a:stretch>
                    </p:blipFill>
                    <p:spPr>
                      <a:xfrm>
                        <a:off x="683568" y="3141663"/>
                        <a:ext cx="4680520" cy="762000"/>
                      </a:xfrm>
                      <a:prstGeom prst="rect">
                        <a:avLst/>
                      </a:prstGeom>
                      <a:solidFill>
                        <a:srgbClr val="C0C0C0"/>
                      </a:solidFill>
                      <a:ln w="9525">
                        <a:noFill/>
                      </a:ln>
                    </p:spPr>
                  </p:pic>
                </p:oleObj>
              </mc:Fallback>
            </mc:AlternateContent>
          </a:graphicData>
        </a:graphic>
      </p:graphicFrame>
      <p:pic>
        <p:nvPicPr>
          <p:cNvPr id="324615" name="Picture 7"/>
          <p:cNvPicPr>
            <a:picLocks noChangeAspect="1" noChangeArrowheads="1"/>
          </p:cNvPicPr>
          <p:nvPr/>
        </p:nvPicPr>
        <p:blipFill>
          <a:blip r:embed="rId12" cstate="print"/>
          <a:srcRect/>
          <a:stretch>
            <a:fillRect/>
          </a:stretch>
        </p:blipFill>
        <p:spPr bwMode="auto">
          <a:xfrm>
            <a:off x="3131840" y="1412776"/>
            <a:ext cx="2232248" cy="1656185"/>
          </a:xfrm>
          <a:prstGeom prst="rect">
            <a:avLst/>
          </a:prstGeom>
          <a:solidFill>
            <a:schemeClr val="bg1">
              <a:lumMod val="75000"/>
            </a:schemeClr>
          </a:solidFill>
          <a:ln w="9525">
            <a:noFill/>
            <a:miter lim="800000"/>
            <a:headEnd/>
            <a:tailEnd/>
          </a:ln>
          <a:effectLst/>
        </p:spPr>
      </p:pic>
      <p:graphicFrame>
        <p:nvGraphicFramePr>
          <p:cNvPr id="324618" name="Object 3"/>
          <p:cNvGraphicFramePr>
            <a:graphicFrameLocks noChangeAspect="1"/>
          </p:cNvGraphicFramePr>
          <p:nvPr/>
        </p:nvGraphicFramePr>
        <p:xfrm>
          <a:off x="5436096" y="1412777"/>
          <a:ext cx="2808311" cy="2448271"/>
        </p:xfrm>
        <a:graphic>
          <a:graphicData uri="http://schemas.openxmlformats.org/presentationml/2006/ole">
            <mc:AlternateContent xmlns:mc="http://schemas.openxmlformats.org/markup-compatibility/2006">
              <mc:Choice xmlns:v="urn:schemas-microsoft-com:vml" Requires="v">
                <p:oleObj spid="_x0000_s29204" name="Equation" r:id="rId13" imgW="33223200" imgH="26822400" progId="Equation.DSMT4">
                  <p:embed/>
                </p:oleObj>
              </mc:Choice>
              <mc:Fallback>
                <p:oleObj name="Equation" r:id="rId13" imgW="33223200" imgH="26822400" progId="Equation.DSMT4">
                  <p:embed/>
                  <p:pic>
                    <p:nvPicPr>
                      <p:cNvPr id="0" name="图片 28676"/>
                      <p:cNvPicPr>
                        <a:picLocks noChangeAspect="1"/>
                      </p:cNvPicPr>
                      <p:nvPr/>
                    </p:nvPicPr>
                    <p:blipFill>
                      <a:blip r:embed="rId14"/>
                      <a:stretch>
                        <a:fillRect/>
                      </a:stretch>
                    </p:blipFill>
                    <p:spPr>
                      <a:xfrm>
                        <a:off x="5436096" y="1412777"/>
                        <a:ext cx="2808311" cy="2448271"/>
                      </a:xfrm>
                      <a:prstGeom prst="rect">
                        <a:avLst/>
                      </a:prstGeom>
                      <a:solidFill>
                        <a:srgbClr val="C0C0C0"/>
                      </a:solidFill>
                      <a:ln w="9525">
                        <a:noFill/>
                      </a:ln>
                    </p:spPr>
                  </p:pic>
                </p:oleObj>
              </mc:Fallback>
            </mc:AlternateContent>
          </a:graphicData>
        </a:graphic>
      </p:graphicFrame>
      <p:sp>
        <p:nvSpPr>
          <p:cNvPr id="57" name="矩形 56"/>
          <p:cNvSpPr/>
          <p:nvPr/>
        </p:nvSpPr>
        <p:spPr>
          <a:xfrm>
            <a:off x="1043608" y="2204864"/>
            <a:ext cx="1944216" cy="432048"/>
          </a:xfrm>
          <a:prstGeom prst="rect">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6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46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46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46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46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diamond(in)">
                                      <p:cBhvr>
                                        <p:cTn id="35" dur="2000"/>
                                        <p:tgtEl>
                                          <p:spTgt spid="5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24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a:xfrm>
            <a:off x="467544" y="1268760"/>
            <a:ext cx="8229600" cy="4525963"/>
          </a:xfrm>
        </p:spPr>
        <p:txBody>
          <a:bodyPr>
            <a:normAutofit/>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5</a:t>
            </a:fld>
            <a:endParaRPr lang="zh-CN" altLang="en-US"/>
          </a:p>
        </p:txBody>
      </p:sp>
      <p:graphicFrame>
        <p:nvGraphicFramePr>
          <p:cNvPr id="329730" name="Object 2"/>
          <p:cNvGraphicFramePr/>
          <p:nvPr/>
        </p:nvGraphicFramePr>
        <p:xfrm>
          <a:off x="539750" y="1700808"/>
          <a:ext cx="4592638" cy="1479550"/>
        </p:xfrm>
        <a:graphic>
          <a:graphicData uri="http://schemas.openxmlformats.org/presentationml/2006/ole">
            <mc:AlternateContent xmlns:mc="http://schemas.openxmlformats.org/markup-compatibility/2006">
              <mc:Choice xmlns:v="urn:schemas-microsoft-com:vml" Requires="v">
                <p:oleObj spid="_x0000_s30119" name="Equation" r:id="rId3" imgW="62788800" imgH="21640800" progId="Equation.DSMT4">
                  <p:embed/>
                </p:oleObj>
              </mc:Choice>
              <mc:Fallback>
                <p:oleObj name="Equation" r:id="rId3" imgW="62788800" imgH="21640800" progId="Equation.DSMT4">
                  <p:embed/>
                  <p:pic>
                    <p:nvPicPr>
                      <p:cNvPr id="0" name="图片 29696"/>
                      <p:cNvPicPr preferRelativeResize="0"/>
                      <p:nvPr/>
                    </p:nvPicPr>
                    <p:blipFill>
                      <a:blip r:embed="rId4"/>
                      <a:stretch>
                        <a:fillRect/>
                      </a:stretch>
                    </p:blipFill>
                    <p:spPr>
                      <a:xfrm>
                        <a:off x="539750" y="1700808"/>
                        <a:ext cx="4592638" cy="1479550"/>
                      </a:xfrm>
                      <a:prstGeom prst="rect">
                        <a:avLst/>
                      </a:prstGeom>
                      <a:no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329729" name="Object 1"/>
          <p:cNvGraphicFramePr/>
          <p:nvPr/>
        </p:nvGraphicFramePr>
        <p:xfrm>
          <a:off x="539552" y="3284984"/>
          <a:ext cx="4592637" cy="1479550"/>
        </p:xfrm>
        <a:graphic>
          <a:graphicData uri="http://schemas.openxmlformats.org/presentationml/2006/ole">
            <mc:AlternateContent xmlns:mc="http://schemas.openxmlformats.org/markup-compatibility/2006">
              <mc:Choice xmlns:v="urn:schemas-microsoft-com:vml" Requires="v">
                <p:oleObj spid="_x0000_s30120" name="Equation" r:id="rId5" imgW="64617600" imgH="21640800" progId="Equation.DSMT4">
                  <p:embed/>
                </p:oleObj>
              </mc:Choice>
              <mc:Fallback>
                <p:oleObj name="Equation" r:id="rId5" imgW="64617600" imgH="21640800" progId="Equation.DSMT4">
                  <p:embed/>
                  <p:pic>
                    <p:nvPicPr>
                      <p:cNvPr id="0" name="图片 29697"/>
                      <p:cNvPicPr preferRelativeResize="0"/>
                      <p:nvPr/>
                    </p:nvPicPr>
                    <p:blipFill>
                      <a:blip r:embed="rId6"/>
                      <a:stretch>
                        <a:fillRect/>
                      </a:stretch>
                    </p:blipFill>
                    <p:spPr>
                      <a:xfrm>
                        <a:off x="539552" y="3284984"/>
                        <a:ext cx="4592637" cy="1479550"/>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329731" name="Object 3"/>
          <p:cNvGraphicFramePr/>
          <p:nvPr/>
        </p:nvGraphicFramePr>
        <p:xfrm>
          <a:off x="5219700" y="1700808"/>
          <a:ext cx="2928938" cy="1479550"/>
        </p:xfrm>
        <a:graphic>
          <a:graphicData uri="http://schemas.openxmlformats.org/presentationml/2006/ole">
            <mc:AlternateContent xmlns:mc="http://schemas.openxmlformats.org/markup-compatibility/2006">
              <mc:Choice xmlns:v="urn:schemas-microsoft-com:vml" Requires="v">
                <p:oleObj spid="_x0000_s30121" name="Equation" r:id="rId7" imgW="35661600" imgH="17678400" progId="Equation.DSMT4">
                  <p:embed/>
                </p:oleObj>
              </mc:Choice>
              <mc:Fallback>
                <p:oleObj name="Equation" r:id="rId7" imgW="35661600" imgH="17678400" progId="Equation.DSMT4">
                  <p:embed/>
                  <p:pic>
                    <p:nvPicPr>
                      <p:cNvPr id="0" name="图片 29698"/>
                      <p:cNvPicPr preferRelativeResize="0"/>
                      <p:nvPr/>
                    </p:nvPicPr>
                    <p:blipFill>
                      <a:blip r:embed="rId8"/>
                      <a:stretch>
                        <a:fillRect/>
                      </a:stretch>
                    </p:blipFill>
                    <p:spPr>
                      <a:xfrm>
                        <a:off x="5219700" y="1700808"/>
                        <a:ext cx="2928938" cy="1479550"/>
                      </a:xfrm>
                      <a:prstGeom prst="rect">
                        <a:avLst/>
                      </a:prstGeom>
                      <a:noFill/>
                      <a:ln w="3175" cap="flat" cmpd="sng">
                        <a:solidFill>
                          <a:srgbClr val="FF0000"/>
                        </a:solidFill>
                        <a:prstDash val="solid"/>
                        <a:miter/>
                        <a:headEnd type="none" w="med" len="med"/>
                        <a:tailEnd type="none" w="med" len="med"/>
                      </a:ln>
                    </p:spPr>
                  </p:pic>
                </p:oleObj>
              </mc:Fallback>
            </mc:AlternateContent>
          </a:graphicData>
        </a:graphic>
      </p:graphicFrame>
      <p:graphicFrame>
        <p:nvGraphicFramePr>
          <p:cNvPr id="329732" name="Object 4"/>
          <p:cNvGraphicFramePr/>
          <p:nvPr/>
        </p:nvGraphicFramePr>
        <p:xfrm>
          <a:off x="5220072" y="3284984"/>
          <a:ext cx="2930525" cy="1479550"/>
        </p:xfrm>
        <a:graphic>
          <a:graphicData uri="http://schemas.openxmlformats.org/presentationml/2006/ole">
            <mc:AlternateContent xmlns:mc="http://schemas.openxmlformats.org/markup-compatibility/2006">
              <mc:Choice xmlns:v="urn:schemas-microsoft-com:vml" Requires="v">
                <p:oleObj spid="_x0000_s30122" name="Equation" r:id="rId9" imgW="36271200" imgH="17678400" progId="Equation.DSMT4">
                  <p:embed/>
                </p:oleObj>
              </mc:Choice>
              <mc:Fallback>
                <p:oleObj name="Equation" r:id="rId9" imgW="36271200" imgH="17678400" progId="Equation.DSMT4">
                  <p:embed/>
                  <p:pic>
                    <p:nvPicPr>
                      <p:cNvPr id="0" name="图片 29699"/>
                      <p:cNvPicPr preferRelativeResize="0"/>
                      <p:nvPr/>
                    </p:nvPicPr>
                    <p:blipFill>
                      <a:blip r:embed="rId10"/>
                      <a:stretch>
                        <a:fillRect/>
                      </a:stretch>
                    </p:blipFill>
                    <p:spPr>
                      <a:xfrm>
                        <a:off x="5220072" y="3284984"/>
                        <a:ext cx="2930525" cy="1479550"/>
                      </a:xfrm>
                      <a:prstGeom prst="rect">
                        <a:avLst/>
                      </a:prstGeom>
                      <a:noFill/>
                      <a:ln w="15875" cap="flat" cmpd="sng">
                        <a:solidFill>
                          <a:srgbClr val="3366FF"/>
                        </a:solidFill>
                        <a:prstDash val="solid"/>
                        <a:miter/>
                        <a:headEnd type="none" w="med" len="med"/>
                        <a:tailEnd type="none" w="med" len="med"/>
                      </a:ln>
                    </p:spPr>
                  </p:pic>
                </p:oleObj>
              </mc:Fallback>
            </mc:AlternateContent>
          </a:graphicData>
        </a:graphic>
      </p:graphicFrame>
      <p:sp>
        <p:nvSpPr>
          <p:cNvPr id="10" name="TextBox 9"/>
          <p:cNvSpPr txBox="1"/>
          <p:nvPr/>
        </p:nvSpPr>
        <p:spPr>
          <a:xfrm>
            <a:off x="539552" y="4820959"/>
            <a:ext cx="7632848" cy="1200329"/>
          </a:xfrm>
          <a:prstGeom prst="rect">
            <a:avLst/>
          </a:prstGeom>
          <a:noFill/>
          <a:ln>
            <a:solidFill>
              <a:schemeClr val="bg1">
                <a:lumMod val="50000"/>
              </a:schemeClr>
            </a:solidFill>
          </a:ln>
        </p:spPr>
        <p:txBody>
          <a:bodyPr wrap="square" rtlCol="0">
            <a:spAutoFit/>
          </a:bodyPr>
          <a:lstStyle/>
          <a:p>
            <a:pPr marL="457200" indent="-457200">
              <a:buFont typeface="Wingdings" panose="05000000000000000000" pitchFamily="2" charset="2"/>
              <a:buChar char="n"/>
            </a:pPr>
            <a:r>
              <a:rPr lang="zh-CN" altLang="en-US" sz="2400" dirty="0">
                <a:latin typeface="华文中宋" panose="02010600040101010101" pitchFamily="2" charset="-122"/>
                <a:ea typeface="华文中宋" panose="02010600040101010101" pitchFamily="2" charset="-122"/>
              </a:rPr>
              <a:t>什么是</a:t>
            </a:r>
            <a:r>
              <a:rPr lang="zh-CN" altLang="en-US" sz="2400" dirty="0">
                <a:solidFill>
                  <a:srgbClr val="0000FF"/>
                </a:solidFill>
                <a:latin typeface="华文中宋" panose="02010600040101010101" pitchFamily="2" charset="-122"/>
                <a:ea typeface="华文中宋" panose="02010600040101010101" pitchFamily="2" charset="-122"/>
              </a:rPr>
              <a:t>核函数</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marL="457200" indent="-457200">
              <a:buFont typeface="Wingdings" panose="05000000000000000000" pitchFamily="2" charset="2"/>
              <a:buChar char="n"/>
            </a:pPr>
            <a:r>
              <a:rPr lang="zh-CN" altLang="en-US" sz="2400" dirty="0">
                <a:latin typeface="华文中宋" panose="02010600040101010101" pitchFamily="2" charset="-122"/>
                <a:ea typeface="华文中宋" panose="02010600040101010101" pitchFamily="2" charset="-122"/>
              </a:rPr>
              <a:t>核函数的</a:t>
            </a:r>
            <a:r>
              <a:rPr lang="zh-CN" altLang="en-US" sz="2400" dirty="0">
                <a:solidFill>
                  <a:srgbClr val="0000FF"/>
                </a:solidFill>
                <a:latin typeface="华文中宋" panose="02010600040101010101" pitchFamily="2" charset="-122"/>
                <a:ea typeface="华文中宋" panose="02010600040101010101" pitchFamily="2" charset="-122"/>
              </a:rPr>
              <a:t>物理含义</a:t>
            </a:r>
            <a:endParaRPr lang="en-US" altLang="zh-CN" sz="2400" dirty="0">
              <a:solidFill>
                <a:srgbClr val="0000FF"/>
              </a:solidFill>
              <a:latin typeface="华文中宋" panose="02010600040101010101" pitchFamily="2" charset="-122"/>
              <a:ea typeface="华文中宋" panose="02010600040101010101" pitchFamily="2" charset="-122"/>
            </a:endParaRPr>
          </a:p>
          <a:p>
            <a:pPr marL="457200" indent="-457200">
              <a:buFont typeface="Wingdings" panose="05000000000000000000" pitchFamily="2" charset="2"/>
              <a:buChar char="n"/>
            </a:pPr>
            <a:r>
              <a:rPr lang="zh-CN" altLang="en-US" sz="2400" dirty="0">
                <a:latin typeface="华文中宋" panose="02010600040101010101" pitchFamily="2" charset="-122"/>
                <a:ea typeface="华文中宋" panose="02010600040101010101" pitchFamily="2" charset="-122"/>
              </a:rPr>
              <a:t>几种</a:t>
            </a:r>
            <a:r>
              <a:rPr lang="zh-CN" altLang="en-US" sz="2400" dirty="0">
                <a:solidFill>
                  <a:srgbClr val="0000FF"/>
                </a:solidFill>
                <a:latin typeface="华文中宋" panose="02010600040101010101" pitchFamily="2" charset="-122"/>
                <a:ea typeface="华文中宋" panose="02010600040101010101" pitchFamily="2" charset="-122"/>
              </a:rPr>
              <a:t>常见的核函数</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97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97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9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97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normAutofit/>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r>
              <a:rPr lang="zh-CN" altLang="en-US" dirty="0">
                <a:latin typeface="华文中宋" panose="02010600040101010101" pitchFamily="2" charset="-122"/>
                <a:ea typeface="华文中宋" panose="02010600040101010101" pitchFamily="2" charset="-122"/>
              </a:rPr>
              <a:t>什么是</a:t>
            </a:r>
            <a:r>
              <a:rPr lang="zh-CN" altLang="en-US" dirty="0">
                <a:solidFill>
                  <a:srgbClr val="0000FF"/>
                </a:solidFill>
                <a:latin typeface="华文中宋" panose="02010600040101010101" pitchFamily="2" charset="-122"/>
                <a:ea typeface="华文中宋" panose="02010600040101010101" pitchFamily="2" charset="-122"/>
              </a:rPr>
              <a:t>核函数</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6</a:t>
            </a:fld>
            <a:endParaRPr lang="zh-CN" altLang="en-US"/>
          </a:p>
        </p:txBody>
      </p:sp>
      <p:graphicFrame>
        <p:nvGraphicFramePr>
          <p:cNvPr id="330758" name="Object 6"/>
          <p:cNvGraphicFramePr>
            <a:graphicFrameLocks noChangeAspect="1"/>
          </p:cNvGraphicFramePr>
          <p:nvPr/>
        </p:nvGraphicFramePr>
        <p:xfrm>
          <a:off x="539552" y="3789040"/>
          <a:ext cx="4392488" cy="2633662"/>
        </p:xfrm>
        <a:graphic>
          <a:graphicData uri="http://schemas.openxmlformats.org/presentationml/2006/ole">
            <mc:AlternateContent xmlns:mc="http://schemas.openxmlformats.org/markup-compatibility/2006">
              <mc:Choice xmlns:v="urn:schemas-microsoft-com:vml" Requires="v">
                <p:oleObj spid="_x0000_s31143" name="Equation" r:id="rId3" imgW="49377600" imgH="27127200" progId="Equation.DSMT4">
                  <p:embed/>
                </p:oleObj>
              </mc:Choice>
              <mc:Fallback>
                <p:oleObj name="Equation" r:id="rId3" imgW="49377600" imgH="27127200" progId="Equation.DSMT4">
                  <p:embed/>
                  <p:pic>
                    <p:nvPicPr>
                      <p:cNvPr id="0" name="图片 30720"/>
                      <p:cNvPicPr>
                        <a:picLocks noChangeAspect="1"/>
                      </p:cNvPicPr>
                      <p:nvPr/>
                    </p:nvPicPr>
                    <p:blipFill>
                      <a:blip r:embed="rId4"/>
                      <a:stretch>
                        <a:fillRect/>
                      </a:stretch>
                    </p:blipFill>
                    <p:spPr>
                      <a:xfrm>
                        <a:off x="539552" y="3789040"/>
                        <a:ext cx="4392488" cy="2633662"/>
                      </a:xfrm>
                      <a:prstGeom prst="rect">
                        <a:avLst/>
                      </a:prstGeom>
                      <a:solidFill>
                        <a:srgbClr val="C0C0C0"/>
                      </a:solidFill>
                      <a:ln w="9525">
                        <a:noFill/>
                      </a:ln>
                    </p:spPr>
                  </p:pic>
                </p:oleObj>
              </mc:Fallback>
            </mc:AlternateContent>
          </a:graphicData>
        </a:graphic>
      </p:graphicFrame>
      <p:graphicFrame>
        <p:nvGraphicFramePr>
          <p:cNvPr id="330759" name="Object 7"/>
          <p:cNvGraphicFramePr>
            <a:graphicFrameLocks noChangeAspect="1"/>
          </p:cNvGraphicFramePr>
          <p:nvPr/>
        </p:nvGraphicFramePr>
        <p:xfrm>
          <a:off x="539552" y="2060848"/>
          <a:ext cx="4392488" cy="648072"/>
        </p:xfrm>
        <a:graphic>
          <a:graphicData uri="http://schemas.openxmlformats.org/presentationml/2006/ole">
            <mc:AlternateContent xmlns:mc="http://schemas.openxmlformats.org/markup-compatibility/2006">
              <mc:Choice xmlns:v="urn:schemas-microsoft-com:vml" Requires="v">
                <p:oleObj spid="_x0000_s31144" name="Equation" r:id="rId5" imgW="51511200" imgH="6400800" progId="Equation.DSMT4">
                  <p:embed/>
                </p:oleObj>
              </mc:Choice>
              <mc:Fallback>
                <p:oleObj name="Equation" r:id="rId5" imgW="51511200" imgH="6400800" progId="Equation.DSMT4">
                  <p:embed/>
                  <p:pic>
                    <p:nvPicPr>
                      <p:cNvPr id="0" name="图片 30721"/>
                      <p:cNvPicPr>
                        <a:picLocks noChangeAspect="1"/>
                      </p:cNvPicPr>
                      <p:nvPr/>
                    </p:nvPicPr>
                    <p:blipFill>
                      <a:blip r:embed="rId6"/>
                      <a:stretch>
                        <a:fillRect/>
                      </a:stretch>
                    </p:blipFill>
                    <p:spPr>
                      <a:xfrm>
                        <a:off x="539552" y="2060848"/>
                        <a:ext cx="4392488" cy="648072"/>
                      </a:xfrm>
                      <a:prstGeom prst="rect">
                        <a:avLst/>
                      </a:prstGeom>
                      <a:solidFill>
                        <a:srgbClr val="C0C0C0"/>
                      </a:solidFill>
                      <a:ln w="19050">
                        <a:noFill/>
                      </a:ln>
                    </p:spPr>
                  </p:pic>
                </p:oleObj>
              </mc:Fallback>
            </mc:AlternateContent>
          </a:graphicData>
        </a:graphic>
      </p:graphicFrame>
      <p:graphicFrame>
        <p:nvGraphicFramePr>
          <p:cNvPr id="330760" name="Object 8"/>
          <p:cNvGraphicFramePr>
            <a:graphicFrameLocks noChangeAspect="1"/>
          </p:cNvGraphicFramePr>
          <p:nvPr/>
        </p:nvGraphicFramePr>
        <p:xfrm>
          <a:off x="539552" y="2780928"/>
          <a:ext cx="4392488" cy="946291"/>
        </p:xfrm>
        <a:graphic>
          <a:graphicData uri="http://schemas.openxmlformats.org/presentationml/2006/ole">
            <mc:AlternateContent xmlns:mc="http://schemas.openxmlformats.org/markup-compatibility/2006">
              <mc:Choice xmlns:v="urn:schemas-microsoft-com:vml" Requires="v">
                <p:oleObj spid="_x0000_s31145" name="Equation" r:id="rId7" imgW="43891200" imgH="9448800" progId="Equation.DSMT4">
                  <p:embed/>
                </p:oleObj>
              </mc:Choice>
              <mc:Fallback>
                <p:oleObj name="Equation" r:id="rId7" imgW="43891200" imgH="9448800" progId="Equation.DSMT4">
                  <p:embed/>
                  <p:pic>
                    <p:nvPicPr>
                      <p:cNvPr id="0" name="图片 30722"/>
                      <p:cNvPicPr>
                        <a:picLocks noChangeAspect="1"/>
                      </p:cNvPicPr>
                      <p:nvPr/>
                    </p:nvPicPr>
                    <p:blipFill>
                      <a:blip r:embed="rId8"/>
                      <a:stretch>
                        <a:fillRect/>
                      </a:stretch>
                    </p:blipFill>
                    <p:spPr>
                      <a:xfrm>
                        <a:off x="539552" y="2780928"/>
                        <a:ext cx="4392488" cy="946291"/>
                      </a:xfrm>
                      <a:prstGeom prst="rect">
                        <a:avLst/>
                      </a:prstGeom>
                      <a:solidFill>
                        <a:srgbClr val="C0C0C0"/>
                      </a:solidFill>
                      <a:ln w="19050">
                        <a:noFill/>
                      </a:ln>
                    </p:spPr>
                  </p:pic>
                </p:oleObj>
              </mc:Fallback>
            </mc:AlternateContent>
          </a:graphicData>
        </a:graphic>
      </p:graphicFrame>
      <p:pic>
        <p:nvPicPr>
          <p:cNvPr id="330762" name="Picture 10"/>
          <p:cNvPicPr>
            <a:picLocks noChangeAspect="1" noChangeArrowheads="1"/>
          </p:cNvPicPr>
          <p:nvPr/>
        </p:nvPicPr>
        <p:blipFill>
          <a:blip r:embed="rId9" cstate="print"/>
          <a:srcRect/>
          <a:stretch>
            <a:fillRect/>
          </a:stretch>
        </p:blipFill>
        <p:spPr bwMode="auto">
          <a:xfrm>
            <a:off x="6948264" y="2060848"/>
            <a:ext cx="1872208" cy="1662112"/>
          </a:xfrm>
          <a:prstGeom prst="rect">
            <a:avLst/>
          </a:prstGeom>
          <a:noFill/>
          <a:ln w="9525">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miter lim="800000"/>
            <a:headEnd/>
            <a:tailEnd/>
          </a:ln>
          <a:effectLst/>
        </p:spPr>
      </p:pic>
      <p:pic>
        <p:nvPicPr>
          <p:cNvPr id="330761" name="Picture 9"/>
          <p:cNvPicPr>
            <a:picLocks noChangeAspect="1" noChangeArrowheads="1"/>
          </p:cNvPicPr>
          <p:nvPr/>
        </p:nvPicPr>
        <p:blipFill>
          <a:blip r:embed="rId10" cstate="print"/>
          <a:srcRect/>
          <a:stretch>
            <a:fillRect/>
          </a:stretch>
        </p:blipFill>
        <p:spPr bwMode="auto">
          <a:xfrm>
            <a:off x="5004048" y="2060848"/>
            <a:ext cx="1872208" cy="1656184"/>
          </a:xfrm>
          <a:prstGeom prst="rect">
            <a:avLst/>
          </a:prstGeom>
          <a:noFill/>
          <a:ln w="9525">
            <a:gradFill>
              <a:gsLst>
                <a:gs pos="0">
                  <a:srgbClr val="000082"/>
                </a:gs>
                <a:gs pos="30000">
                  <a:srgbClr val="66008F"/>
                </a:gs>
                <a:gs pos="64999">
                  <a:srgbClr val="BA0066"/>
                </a:gs>
                <a:gs pos="89999">
                  <a:srgbClr val="FF0000"/>
                </a:gs>
                <a:gs pos="100000">
                  <a:srgbClr val="FF8200"/>
                </a:gs>
              </a:gsLst>
              <a:lin ang="5400000" scaled="0"/>
            </a:gradFill>
            <a:miter lim="800000"/>
            <a:headEnd/>
            <a:tailEnd/>
          </a:ln>
          <a:effectLst/>
        </p:spPr>
      </p:pic>
      <p:graphicFrame>
        <p:nvGraphicFramePr>
          <p:cNvPr id="330763" name="Object 11"/>
          <p:cNvGraphicFramePr/>
          <p:nvPr/>
        </p:nvGraphicFramePr>
        <p:xfrm>
          <a:off x="5010150" y="3789363"/>
          <a:ext cx="3810000" cy="2633662"/>
        </p:xfrm>
        <a:graphic>
          <a:graphicData uri="http://schemas.openxmlformats.org/presentationml/2006/ole">
            <mc:AlternateContent xmlns:mc="http://schemas.openxmlformats.org/markup-compatibility/2006">
              <mc:Choice xmlns:v="urn:schemas-microsoft-com:vml" Requires="v">
                <p:oleObj spid="_x0000_s31146" name="Equation" r:id="rId11" imgW="46329600" imgH="33223200" progId="Equation.DSMT4">
                  <p:embed/>
                </p:oleObj>
              </mc:Choice>
              <mc:Fallback>
                <p:oleObj name="Equation" r:id="rId11" imgW="46329600" imgH="33223200" progId="Equation.DSMT4">
                  <p:embed/>
                  <p:pic>
                    <p:nvPicPr>
                      <p:cNvPr id="0" name="图片 30723"/>
                      <p:cNvPicPr preferRelativeResize="0"/>
                      <p:nvPr/>
                    </p:nvPicPr>
                    <p:blipFill>
                      <a:blip r:embed="rId12"/>
                      <a:stretch>
                        <a:fillRect/>
                      </a:stretch>
                    </p:blipFill>
                    <p:spPr>
                      <a:xfrm>
                        <a:off x="5010150" y="3789363"/>
                        <a:ext cx="3810000" cy="2633662"/>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07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07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07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07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07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0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p:txBody>
          <a:bodyPr/>
          <a:lstStyle/>
          <a:p>
            <a:r>
              <a:rPr lang="en-US" altLang="zh-CN" dirty="0">
                <a:solidFill>
                  <a:srgbClr val="0000FF"/>
                </a:solidFill>
              </a:rPr>
              <a:t>SVM for XOR Problem</a:t>
            </a: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7</a:t>
            </a:fld>
            <a:endParaRPr lang="zh-CN" altLang="en-US"/>
          </a:p>
        </p:txBody>
      </p:sp>
      <p:sp>
        <p:nvSpPr>
          <p:cNvPr id="6" name="立方体 5"/>
          <p:cNvSpPr/>
          <p:nvPr/>
        </p:nvSpPr>
        <p:spPr>
          <a:xfrm>
            <a:off x="5724128" y="2204864"/>
            <a:ext cx="1440160" cy="2160240"/>
          </a:xfrm>
          <a:prstGeom prst="cube">
            <a:avLst/>
          </a:prstGeom>
          <a:solidFill>
            <a:schemeClr val="bg1">
              <a:lumMod val="95000"/>
              <a:alpha val="61000"/>
            </a:schemeClr>
          </a:solidFill>
          <a:scene3d>
            <a:camera prst="perspectiveFront"/>
            <a:lightRig rig="sunse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flipV="1">
            <a:off x="6804248" y="3717032"/>
            <a:ext cx="720080" cy="64807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接箭头连接符 9"/>
          <p:cNvCxnSpPr/>
          <p:nvPr/>
        </p:nvCxnSpPr>
        <p:spPr>
          <a:xfrm flipH="1">
            <a:off x="5364088" y="4365104"/>
            <a:ext cx="144016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2" name="直接箭头连接符 11"/>
          <p:cNvCxnSpPr/>
          <p:nvPr/>
        </p:nvCxnSpPr>
        <p:spPr>
          <a:xfrm flipV="1">
            <a:off x="6804248" y="1628800"/>
            <a:ext cx="0"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3" name="椭圆 12"/>
          <p:cNvSpPr/>
          <p:nvPr/>
        </p:nvSpPr>
        <p:spPr>
          <a:xfrm>
            <a:off x="6732240" y="4293096"/>
            <a:ext cx="144016" cy="14401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4" name="椭圆 13"/>
          <p:cNvSpPr/>
          <p:nvPr/>
        </p:nvSpPr>
        <p:spPr>
          <a:xfrm>
            <a:off x="6012160" y="2132856"/>
            <a:ext cx="144016" cy="14401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5" name="椭圆 14"/>
          <p:cNvSpPr/>
          <p:nvPr/>
        </p:nvSpPr>
        <p:spPr>
          <a:xfrm>
            <a:off x="7092280" y="3933056"/>
            <a:ext cx="144016" cy="144016"/>
          </a:xfrm>
          <a:prstGeom prst="ellipse">
            <a:avLst/>
          </a:prstGeom>
          <a:solidFill>
            <a:srgbClr val="0000FF"/>
          </a:solidFill>
          <a:ln>
            <a:solidFill>
              <a:srgbClr val="0000FF"/>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sp>
        <p:nvSpPr>
          <p:cNvPr id="16" name="椭圆 15"/>
          <p:cNvSpPr/>
          <p:nvPr/>
        </p:nvSpPr>
        <p:spPr>
          <a:xfrm>
            <a:off x="5652120" y="4293096"/>
            <a:ext cx="144016" cy="144016"/>
          </a:xfrm>
          <a:prstGeom prst="ellipse">
            <a:avLst/>
          </a:prstGeom>
          <a:solidFill>
            <a:srgbClr val="0000FF"/>
          </a:solidFill>
          <a:ln>
            <a:solidFill>
              <a:srgbClr val="0000FF"/>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cxnSp>
        <p:nvCxnSpPr>
          <p:cNvPr id="18" name="直接连接符 17"/>
          <p:cNvCxnSpPr>
            <a:stCxn id="6" idx="2"/>
            <a:endCxn id="6" idx="3"/>
          </p:cNvCxnSpPr>
          <p:nvPr/>
        </p:nvCxnSpPr>
        <p:spPr>
          <a:xfrm>
            <a:off x="5724128" y="3465003"/>
            <a:ext cx="540060" cy="900101"/>
          </a:xfrm>
          <a:prstGeom prst="line">
            <a:avLst/>
          </a:prstGeom>
          <a:ln>
            <a:solidFill>
              <a:srgbClr val="7030A0"/>
            </a:solidFill>
          </a:ln>
        </p:spPr>
        <p:style>
          <a:lnRef idx="3">
            <a:schemeClr val="dk1"/>
          </a:lnRef>
          <a:fillRef idx="0">
            <a:schemeClr val="dk1"/>
          </a:fillRef>
          <a:effectRef idx="2">
            <a:schemeClr val="dk1"/>
          </a:effectRef>
          <a:fontRef idx="minor">
            <a:schemeClr val="tx1"/>
          </a:fontRef>
        </p:style>
      </p:cxnSp>
      <p:cxnSp>
        <p:nvCxnSpPr>
          <p:cNvPr id="20" name="直接连接符 19"/>
          <p:cNvCxnSpPr>
            <a:stCxn id="6" idx="3"/>
          </p:cNvCxnSpPr>
          <p:nvPr/>
        </p:nvCxnSpPr>
        <p:spPr>
          <a:xfrm flipV="1">
            <a:off x="6264188" y="4149080"/>
            <a:ext cx="756084" cy="216024"/>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6" idx="5"/>
          </p:cNvCxnSpPr>
          <p:nvPr/>
        </p:nvCxnSpPr>
        <p:spPr>
          <a:xfrm flipH="1">
            <a:off x="7020272" y="3104964"/>
            <a:ext cx="144016" cy="1044116"/>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6" idx="2"/>
            <a:endCxn id="6" idx="5"/>
          </p:cNvCxnSpPr>
          <p:nvPr/>
        </p:nvCxnSpPr>
        <p:spPr>
          <a:xfrm flipV="1">
            <a:off x="5724128" y="3104964"/>
            <a:ext cx="1440160" cy="360039"/>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pic>
        <p:nvPicPr>
          <p:cNvPr id="359427" name="Picture 3"/>
          <p:cNvPicPr>
            <a:picLocks noChangeAspect="1" noChangeArrowheads="1"/>
          </p:cNvPicPr>
          <p:nvPr/>
        </p:nvPicPr>
        <p:blipFill>
          <a:blip r:embed="rId3" cstate="print"/>
          <a:srcRect/>
          <a:stretch>
            <a:fillRect/>
          </a:stretch>
        </p:blipFill>
        <p:spPr bwMode="auto">
          <a:xfrm>
            <a:off x="899592" y="2276872"/>
            <a:ext cx="2149475" cy="2141537"/>
          </a:xfrm>
          <a:prstGeom prst="rect">
            <a:avLst/>
          </a:prstGeom>
          <a:noFill/>
          <a:ln w="9525">
            <a:noFill/>
            <a:miter lim="800000"/>
            <a:headEnd/>
            <a:tailEnd/>
          </a:ln>
          <a:effectLst/>
        </p:spPr>
      </p:pic>
      <p:graphicFrame>
        <p:nvGraphicFramePr>
          <p:cNvPr id="359428" name="Object 4"/>
          <p:cNvGraphicFramePr>
            <a:graphicFrameLocks noChangeAspect="1"/>
          </p:cNvGraphicFramePr>
          <p:nvPr/>
        </p:nvGraphicFramePr>
        <p:xfrm>
          <a:off x="7164288" y="4007222"/>
          <a:ext cx="260474" cy="357882"/>
        </p:xfrm>
        <a:graphic>
          <a:graphicData uri="http://schemas.openxmlformats.org/presentationml/2006/ole">
            <mc:AlternateContent xmlns:mc="http://schemas.openxmlformats.org/markup-compatibility/2006">
              <mc:Choice xmlns:v="urn:schemas-microsoft-com:vml" Requires="v">
                <p:oleObj spid="_x0000_s32167" name="Equation" r:id="rId4" imgW="2133600" imgH="3352800" progId="Equation.DSMT4">
                  <p:embed/>
                </p:oleObj>
              </mc:Choice>
              <mc:Fallback>
                <p:oleObj name="Equation" r:id="rId4" imgW="2133600" imgH="3352800" progId="Equation.DSMT4">
                  <p:embed/>
                  <p:pic>
                    <p:nvPicPr>
                      <p:cNvPr id="0" name="图片 31744"/>
                      <p:cNvPicPr>
                        <a:picLocks noChangeAspect="1"/>
                      </p:cNvPicPr>
                      <p:nvPr/>
                    </p:nvPicPr>
                    <p:blipFill>
                      <a:blip r:embed="rId5"/>
                      <a:stretch>
                        <a:fillRect/>
                      </a:stretch>
                    </p:blipFill>
                    <p:spPr>
                      <a:xfrm>
                        <a:off x="7164288" y="4007222"/>
                        <a:ext cx="260474" cy="357882"/>
                      </a:xfrm>
                      <a:prstGeom prst="rect">
                        <a:avLst/>
                      </a:prstGeom>
                      <a:noFill/>
                      <a:ln w="9525">
                        <a:noFill/>
                      </a:ln>
                    </p:spPr>
                  </p:pic>
                </p:oleObj>
              </mc:Fallback>
            </mc:AlternateContent>
          </a:graphicData>
        </a:graphic>
      </p:graphicFrame>
      <p:graphicFrame>
        <p:nvGraphicFramePr>
          <p:cNvPr id="359429" name="Object 5"/>
          <p:cNvGraphicFramePr>
            <a:graphicFrameLocks noChangeAspect="1"/>
          </p:cNvGraphicFramePr>
          <p:nvPr/>
        </p:nvGraphicFramePr>
        <p:xfrm>
          <a:off x="5607794" y="4439964"/>
          <a:ext cx="260350" cy="357188"/>
        </p:xfrm>
        <a:graphic>
          <a:graphicData uri="http://schemas.openxmlformats.org/presentationml/2006/ole">
            <mc:AlternateContent xmlns:mc="http://schemas.openxmlformats.org/markup-compatibility/2006">
              <mc:Choice xmlns:v="urn:schemas-microsoft-com:vml" Requires="v">
                <p:oleObj spid="_x0000_s32168" name="Equation" r:id="rId6" imgW="2133600" imgH="3352800" progId="Equation.DSMT4">
                  <p:embed/>
                </p:oleObj>
              </mc:Choice>
              <mc:Fallback>
                <p:oleObj name="Equation" r:id="rId6" imgW="2133600" imgH="3352800" progId="Equation.DSMT4">
                  <p:embed/>
                  <p:pic>
                    <p:nvPicPr>
                      <p:cNvPr id="0" name="图片 31745"/>
                      <p:cNvPicPr>
                        <a:picLocks noChangeAspect="1"/>
                      </p:cNvPicPr>
                      <p:nvPr/>
                    </p:nvPicPr>
                    <p:blipFill>
                      <a:blip r:embed="rId5"/>
                      <a:stretch>
                        <a:fillRect/>
                      </a:stretch>
                    </p:blipFill>
                    <p:spPr>
                      <a:xfrm>
                        <a:off x="5607794" y="4439964"/>
                        <a:ext cx="260350" cy="357188"/>
                      </a:xfrm>
                      <a:prstGeom prst="rect">
                        <a:avLst/>
                      </a:prstGeom>
                      <a:noFill/>
                      <a:ln w="9525">
                        <a:noFill/>
                      </a:ln>
                    </p:spPr>
                  </p:pic>
                </p:oleObj>
              </mc:Fallback>
            </mc:AlternateContent>
          </a:graphicData>
        </a:graphic>
      </p:graphicFrame>
      <p:graphicFrame>
        <p:nvGraphicFramePr>
          <p:cNvPr id="359430" name="Object 6"/>
          <p:cNvGraphicFramePr>
            <a:graphicFrameLocks noChangeAspect="1"/>
          </p:cNvGraphicFramePr>
          <p:nvPr/>
        </p:nvGraphicFramePr>
        <p:xfrm>
          <a:off x="6300192" y="2541662"/>
          <a:ext cx="485644" cy="455290"/>
        </p:xfrm>
        <a:graphic>
          <a:graphicData uri="http://schemas.openxmlformats.org/presentationml/2006/ole">
            <mc:AlternateContent xmlns:mc="http://schemas.openxmlformats.org/markup-compatibility/2006">
              <mc:Choice xmlns:v="urn:schemas-microsoft-com:vml" Requires="v">
                <p:oleObj spid="_x0000_s32169" name="Equation" r:id="rId7" imgW="4876800" imgH="4572000" progId="Equation.DSMT4">
                  <p:embed/>
                </p:oleObj>
              </mc:Choice>
              <mc:Fallback>
                <p:oleObj name="Equation" r:id="rId7" imgW="4876800" imgH="4572000" progId="Equation.DSMT4">
                  <p:embed/>
                  <p:pic>
                    <p:nvPicPr>
                      <p:cNvPr id="0" name="图片 31746"/>
                      <p:cNvPicPr>
                        <a:picLocks noChangeAspect="1"/>
                      </p:cNvPicPr>
                      <p:nvPr/>
                    </p:nvPicPr>
                    <p:blipFill>
                      <a:blip r:embed="rId8"/>
                      <a:stretch>
                        <a:fillRect/>
                      </a:stretch>
                    </p:blipFill>
                    <p:spPr>
                      <a:xfrm>
                        <a:off x="6300192" y="2541662"/>
                        <a:ext cx="485644" cy="455290"/>
                      </a:xfrm>
                      <a:prstGeom prst="rect">
                        <a:avLst/>
                      </a:prstGeom>
                      <a:noFill/>
                      <a:ln w="9525">
                        <a:noFill/>
                      </a:ln>
                    </p:spPr>
                  </p:pic>
                </p:oleObj>
              </mc:Fallback>
            </mc:AlternateContent>
          </a:graphicData>
        </a:graphic>
      </p:graphicFrame>
      <p:graphicFrame>
        <p:nvGraphicFramePr>
          <p:cNvPr id="359431" name="Object 7"/>
          <p:cNvGraphicFramePr>
            <a:graphicFrameLocks noChangeAspect="1"/>
          </p:cNvGraphicFramePr>
          <p:nvPr/>
        </p:nvGraphicFramePr>
        <p:xfrm>
          <a:off x="3131815" y="2524125"/>
          <a:ext cx="1728788" cy="1665288"/>
        </p:xfrm>
        <a:graphic>
          <a:graphicData uri="http://schemas.openxmlformats.org/presentationml/2006/ole">
            <mc:AlternateContent xmlns:mc="http://schemas.openxmlformats.org/markup-compatibility/2006">
              <mc:Choice xmlns:v="urn:schemas-microsoft-com:vml" Requires="v">
                <p:oleObj spid="_x0000_s32170" name="Equation" r:id="rId9" imgW="21640800" imgH="16154400" progId="Equation.DSMT4">
                  <p:embed/>
                </p:oleObj>
              </mc:Choice>
              <mc:Fallback>
                <p:oleObj name="Equation" r:id="rId9" imgW="21640800" imgH="16154400" progId="Equation.DSMT4">
                  <p:embed/>
                  <p:pic>
                    <p:nvPicPr>
                      <p:cNvPr id="0" name="图片 31747"/>
                      <p:cNvPicPr>
                        <a:picLocks noChangeAspect="1"/>
                      </p:cNvPicPr>
                      <p:nvPr/>
                    </p:nvPicPr>
                    <p:blipFill>
                      <a:blip r:embed="rId10"/>
                      <a:stretch>
                        <a:fillRect/>
                      </a:stretch>
                    </p:blipFill>
                    <p:spPr>
                      <a:xfrm>
                        <a:off x="3131815" y="2524125"/>
                        <a:ext cx="1728788" cy="1665288"/>
                      </a:xfrm>
                      <a:prstGeom prst="rect">
                        <a:avLst/>
                      </a:prstGeom>
                      <a:noFill/>
                      <a:ln w="9525">
                        <a:noFill/>
                      </a:ln>
                    </p:spPr>
                  </p:pic>
                </p:oleObj>
              </mc:Fallback>
            </mc:AlternateContent>
          </a:graphicData>
        </a:graphic>
      </p:graphicFrame>
      <p:sp>
        <p:nvSpPr>
          <p:cNvPr id="47" name="椭圆 46"/>
          <p:cNvSpPr/>
          <p:nvPr/>
        </p:nvSpPr>
        <p:spPr>
          <a:xfrm rot="19566398">
            <a:off x="693563" y="3324193"/>
            <a:ext cx="1924226" cy="622182"/>
          </a:xfrm>
          <a:prstGeom prst="ellipse">
            <a:avLst/>
          </a:prstGeom>
          <a:no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9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94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942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59430"/>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59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amond(in)">
                                      <p:cBhvr>
                                        <p:cTn id="32" dur="2000"/>
                                        <p:tgtEl>
                                          <p:spTgt spid="14"/>
                                        </p:tgtEl>
                                      </p:cBhvr>
                                    </p:animEffect>
                                  </p:childTnLst>
                                </p:cTn>
                              </p:par>
                              <p:par>
                                <p:cTn id="33" presetID="8" presetClass="entr" presetSubtype="16"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diamond(in)">
                                      <p:cBhvr>
                                        <p:cTn id="35" dur="20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diamond(in)">
                                      <p:cBhvr>
                                        <p:cTn id="46" dur="2000"/>
                                        <p:tgtEl>
                                          <p:spTgt spid="20"/>
                                        </p:tgtEl>
                                      </p:cBhvr>
                                    </p:animEffect>
                                  </p:childTnLst>
                                </p:cTn>
                              </p:par>
                              <p:par>
                                <p:cTn id="47" presetID="8" presetClass="entr" presetSubtype="16"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amond(in)">
                                      <p:cBhvr>
                                        <p:cTn id="49" dur="2000"/>
                                        <p:tgtEl>
                                          <p:spTgt spid="18"/>
                                        </p:tgtEl>
                                      </p:cBhvr>
                                    </p:animEffect>
                                  </p:childTnLst>
                                </p:cTn>
                              </p:par>
                              <p:par>
                                <p:cTn id="50" presetID="8" presetClass="entr" presetSubtype="16"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diamond(in)">
                                      <p:cBhvr>
                                        <p:cTn id="52" dur="2000"/>
                                        <p:tgtEl>
                                          <p:spTgt spid="24"/>
                                        </p:tgtEl>
                                      </p:cBhvr>
                                    </p:animEffect>
                                  </p:childTnLst>
                                </p:cTn>
                              </p:par>
                              <p:par>
                                <p:cTn id="53" presetID="8" presetClass="entr" presetSubtype="16"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diamond(in)">
                                      <p:cBhvr>
                                        <p:cTn id="55" dur="20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diamond(in)">
                                      <p:cBhvr>
                                        <p:cTn id="60"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4" grpId="0" animBg="1"/>
      <p:bldP spid="15" grpId="0" animBg="1"/>
      <p:bldP spid="16" grpId="0" animBg="1"/>
      <p:bldP spid="4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normAutofit/>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r>
              <a:rPr lang="zh-CN" altLang="en-US" dirty="0">
                <a:solidFill>
                  <a:srgbClr val="0000FF"/>
                </a:solidFill>
                <a:latin typeface="华文中宋" panose="02010600040101010101" pitchFamily="2" charset="-122"/>
                <a:ea typeface="华文中宋" panose="02010600040101010101" pitchFamily="2" charset="-122"/>
              </a:rPr>
              <a:t>常见的核函数</a:t>
            </a:r>
            <a:endParaRPr lang="en-US" altLang="zh-CN"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8</a:t>
            </a:fld>
            <a:endParaRPr lang="zh-CN" altLang="en-US"/>
          </a:p>
        </p:txBody>
      </p:sp>
      <p:graphicFrame>
        <p:nvGraphicFramePr>
          <p:cNvPr id="356353" name="Object 1"/>
          <p:cNvGraphicFramePr>
            <a:graphicFrameLocks noChangeAspect="1"/>
          </p:cNvGraphicFramePr>
          <p:nvPr/>
        </p:nvGraphicFramePr>
        <p:xfrm>
          <a:off x="611560" y="2204864"/>
          <a:ext cx="7537970" cy="3010521"/>
        </p:xfrm>
        <a:graphic>
          <a:graphicData uri="http://schemas.openxmlformats.org/presentationml/2006/ole">
            <mc:AlternateContent xmlns:mc="http://schemas.openxmlformats.org/markup-compatibility/2006">
              <mc:Choice xmlns:v="urn:schemas-microsoft-com:vml" Requires="v">
                <p:oleObj spid="_x0000_s32876" name="Equation" r:id="rId3" imgW="66446400" imgH="31394400" progId="Equation.DSMT4">
                  <p:embed/>
                </p:oleObj>
              </mc:Choice>
              <mc:Fallback>
                <p:oleObj name="Equation" r:id="rId3" imgW="66446400" imgH="31394400" progId="Equation.DSMT4">
                  <p:embed/>
                  <p:pic>
                    <p:nvPicPr>
                      <p:cNvPr id="0" name="图片 32768"/>
                      <p:cNvPicPr>
                        <a:picLocks noChangeAspect="1"/>
                      </p:cNvPicPr>
                      <p:nvPr/>
                    </p:nvPicPr>
                    <p:blipFill>
                      <a:blip r:embed="rId4"/>
                      <a:stretch>
                        <a:fillRect/>
                      </a:stretch>
                    </p:blipFill>
                    <p:spPr>
                      <a:xfrm>
                        <a:off x="611560" y="2204864"/>
                        <a:ext cx="7537970" cy="3010521"/>
                      </a:xfrm>
                      <a:prstGeom prst="rect">
                        <a:avLst/>
                      </a:prstGeom>
                      <a:solidFill>
                        <a:srgbClr val="C0C0C0"/>
                      </a:solidFill>
                      <a:ln w="9525">
                        <a:noFill/>
                      </a:ln>
                    </p:spPr>
                  </p:pic>
                </p:oleObj>
              </mc:Fallback>
            </mc:AlternateContent>
          </a:graphicData>
        </a:graphic>
      </p:graphicFrame>
      <p:sp>
        <p:nvSpPr>
          <p:cNvPr id="7" name="TextBox 6"/>
          <p:cNvSpPr txBox="1"/>
          <p:nvPr/>
        </p:nvSpPr>
        <p:spPr>
          <a:xfrm>
            <a:off x="611560" y="6093296"/>
            <a:ext cx="5811206" cy="307777"/>
          </a:xfrm>
          <a:prstGeom prst="rect">
            <a:avLst/>
          </a:prstGeom>
          <a:noFill/>
        </p:spPr>
        <p:txBody>
          <a:bodyPr wrap="none" rtlCol="0">
            <a:spAutoFit/>
          </a:bodyPr>
          <a:lstStyle/>
          <a:p>
            <a:r>
              <a:rPr lang="en-US" altLang="zh-CN" sz="1400" dirty="0" err="1">
                <a:latin typeface="Times New Roman" panose="02020603050405020304" pitchFamily="18" charset="0"/>
                <a:cs typeface="Times New Roman" panose="02020603050405020304" pitchFamily="18" charset="0"/>
              </a:rPr>
              <a:t>Jianxin</a:t>
            </a:r>
            <a:r>
              <a:rPr lang="en-US" altLang="zh-CN" sz="1400" dirty="0">
                <a:latin typeface="Times New Roman" panose="02020603050405020304" pitchFamily="18" charset="0"/>
                <a:cs typeface="Times New Roman" panose="02020603050405020304" pitchFamily="18" charset="0"/>
              </a:rPr>
              <a:t> Wu, Efficient HIK SVM Learning for Image Classification , TIP, 2012</a:t>
            </a:r>
            <a:endParaRPr lang="zh-CN" altLang="en-US" sz="1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normAutofit/>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r>
              <a:rPr lang="zh-CN" altLang="en-US" dirty="0">
                <a:solidFill>
                  <a:srgbClr val="0000FF"/>
                </a:solidFill>
                <a:latin typeface="华文中宋" panose="02010600040101010101" pitchFamily="2" charset="-122"/>
                <a:ea typeface="华文中宋" panose="02010600040101010101" pitchFamily="2" charset="-122"/>
              </a:rPr>
              <a:t>常见的核函数</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r>
              <a:rPr lang="zh-CN" altLang="en-US" dirty="0">
                <a:solidFill>
                  <a:srgbClr val="0000FF"/>
                </a:solidFill>
                <a:latin typeface="华文中宋" panose="02010600040101010101" pitchFamily="2" charset="-122"/>
                <a:ea typeface="华文中宋" panose="02010600040101010101" pitchFamily="2" charset="-122"/>
                <a:hlinkClick r:id="rId3"/>
              </a:rPr>
              <a:t>字符串匹配核</a:t>
            </a:r>
            <a:r>
              <a:rPr lang="zh-CN" altLang="en-US" dirty="0">
                <a:solidFill>
                  <a:srgbClr val="0000FF"/>
                </a:solidFill>
                <a:latin typeface="华文中宋" panose="02010600040101010101" pitchFamily="2" charset="-122"/>
                <a:ea typeface="华文中宋" panose="02010600040101010101" pitchFamily="2" charset="-122"/>
              </a:rPr>
              <a:t>：</a:t>
            </a:r>
            <a:r>
              <a:rPr lang="zh-CN" altLang="en-US" dirty="0">
                <a:latin typeface="华文楷体" panose="02010600040101010101" pitchFamily="2" charset="-122"/>
                <a:ea typeface="华文楷体" panose="02010600040101010101" pitchFamily="2" charset="-122"/>
              </a:rPr>
              <a:t>根据所有公共子串计算它们的相似度</a:t>
            </a:r>
            <a:endParaRPr lang="en-US" altLang="zh-CN" dirty="0">
              <a:latin typeface="华文楷体" panose="02010600040101010101" pitchFamily="2" charset="-122"/>
              <a:ea typeface="华文楷体"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9</a:t>
            </a:fld>
            <a:endParaRPr lang="zh-CN" altLang="en-US"/>
          </a:p>
        </p:txBody>
      </p:sp>
      <p:sp>
        <p:nvSpPr>
          <p:cNvPr id="8" name="矩形 7"/>
          <p:cNvSpPr/>
          <p:nvPr/>
        </p:nvSpPr>
        <p:spPr>
          <a:xfrm>
            <a:off x="251520" y="6334780"/>
            <a:ext cx="8424936" cy="523220"/>
          </a:xfrm>
          <a:prstGeom prst="rect">
            <a:avLst/>
          </a:prstGeom>
          <a:solidFill>
            <a:schemeClr val="bg1">
              <a:lumMod val="95000"/>
            </a:schemeClr>
          </a:solidFill>
        </p:spPr>
        <p:txBody>
          <a:bodyPr wrap="square">
            <a:spAutoFit/>
          </a:bodyPr>
          <a:lstStyle/>
          <a:p>
            <a:pPr marL="342900" indent="-342900">
              <a:buFont typeface="+mj-ea"/>
              <a:buAutoNum type="circleNumDbPlain"/>
            </a:pPr>
            <a:r>
              <a:rPr lang="en-US" altLang="zh-CN" sz="1400" dirty="0">
                <a:latin typeface="Times New Roman" panose="02020603050405020304" pitchFamily="18" charset="0"/>
                <a:cs typeface="Times New Roman" panose="02020603050405020304" pitchFamily="18" charset="0"/>
              </a:rPr>
              <a:t>C. H. </a:t>
            </a:r>
            <a:r>
              <a:rPr lang="en-US" altLang="zh-CN" sz="1400" dirty="0" err="1">
                <a:latin typeface="Times New Roman" panose="02020603050405020304" pitchFamily="18" charset="0"/>
                <a:cs typeface="Times New Roman" panose="02020603050405020304" pitchFamily="18" charset="0"/>
              </a:rPr>
              <a:t>Teo</a:t>
            </a:r>
            <a:r>
              <a:rPr lang="en-US" altLang="zh-CN" sz="1400" dirty="0">
                <a:latin typeface="Times New Roman" panose="02020603050405020304" pitchFamily="18" charset="0"/>
                <a:cs typeface="Times New Roman" panose="02020603050405020304" pitchFamily="18" charset="0"/>
              </a:rPr>
              <a:t> &amp; S. V. N. </a:t>
            </a:r>
            <a:r>
              <a:rPr lang="en-US" altLang="zh-CN" sz="1400" dirty="0" err="1">
                <a:latin typeface="Times New Roman" panose="02020603050405020304" pitchFamily="18" charset="0"/>
                <a:cs typeface="Times New Roman" panose="02020603050405020304" pitchFamily="18" charset="0"/>
              </a:rPr>
              <a:t>Vishwanathan</a:t>
            </a:r>
            <a:r>
              <a:rPr lang="en-US" altLang="zh-CN" sz="1400" dirty="0">
                <a:latin typeface="Times New Roman" panose="02020603050405020304" pitchFamily="18" charset="0"/>
                <a:cs typeface="Times New Roman" panose="02020603050405020304" pitchFamily="18" charset="0"/>
              </a:rPr>
              <a:t>, Fast and Space Efficient String Kernels using Suffix Arrays, ICML, 2006</a:t>
            </a:r>
          </a:p>
          <a:p>
            <a:pPr marL="342900" indent="-342900">
              <a:buFont typeface="+mj-ea"/>
              <a:buAutoNum type="circleNumDbPlain"/>
            </a:pPr>
            <a:r>
              <a:rPr lang="en-US" altLang="zh-CN" sz="1400" dirty="0">
                <a:latin typeface="Times New Roman" panose="02020603050405020304" pitchFamily="18" charset="0"/>
                <a:cs typeface="Times New Roman" panose="02020603050405020304" pitchFamily="18" charset="0"/>
              </a:rPr>
              <a:t>2002_JMLR_Text classification using string kernels</a:t>
            </a:r>
            <a:endParaRPr lang="zh-CN" altLang="en-US" sz="1400" dirty="0">
              <a:latin typeface="Times New Roman" panose="02020603050405020304" pitchFamily="18" charset="0"/>
              <a:cs typeface="Times New Roman" panose="02020603050405020304" pitchFamily="18" charset="0"/>
            </a:endParaRPr>
          </a:p>
        </p:txBody>
      </p:sp>
      <p:pic>
        <p:nvPicPr>
          <p:cNvPr id="358403" name="Picture 3" descr="C:\Users\DELL\AppData\Roaming\Tencent\Users\14291414\QQ\WinTemp\RichOle\XS{F5Z})6XY9YCR_AI_$1P9.png"/>
          <p:cNvPicPr>
            <a:picLocks noChangeAspect="1" noChangeArrowheads="1"/>
          </p:cNvPicPr>
          <p:nvPr/>
        </p:nvPicPr>
        <p:blipFill>
          <a:blip r:embed="rId4" cstate="print"/>
          <a:srcRect/>
          <a:stretch>
            <a:fillRect/>
          </a:stretch>
        </p:blipFill>
        <p:spPr bwMode="auto">
          <a:xfrm>
            <a:off x="539552" y="1268760"/>
            <a:ext cx="7704856" cy="2232248"/>
          </a:xfrm>
          <a:prstGeom prst="rect">
            <a:avLst/>
          </a:prstGeom>
          <a:noFill/>
        </p:spPr>
      </p:pic>
      <p:pic>
        <p:nvPicPr>
          <p:cNvPr id="358405" name="Picture 5" descr="C:\Users\DELL\AppData\Roaming\Tencent\Users\14291414\QQ\WinTemp\RichOle\K}V1%7)O7CF@URG~HU{A{G1.png"/>
          <p:cNvPicPr>
            <a:picLocks noChangeAspect="1" noChangeArrowheads="1"/>
          </p:cNvPicPr>
          <p:nvPr/>
        </p:nvPicPr>
        <p:blipFill>
          <a:blip r:embed="rId5" cstate="print"/>
          <a:srcRect/>
          <a:stretch>
            <a:fillRect/>
          </a:stretch>
        </p:blipFill>
        <p:spPr bwMode="auto">
          <a:xfrm>
            <a:off x="539552" y="4077072"/>
            <a:ext cx="8387486" cy="576064"/>
          </a:xfrm>
          <a:prstGeom prst="rect">
            <a:avLst/>
          </a:prstGeom>
          <a:noFill/>
        </p:spPr>
      </p:pic>
      <p:graphicFrame>
        <p:nvGraphicFramePr>
          <p:cNvPr id="358406" name="Object 6"/>
          <p:cNvGraphicFramePr>
            <a:graphicFrameLocks noChangeAspect="1"/>
          </p:cNvGraphicFramePr>
          <p:nvPr/>
        </p:nvGraphicFramePr>
        <p:xfrm>
          <a:off x="755576" y="2640535"/>
          <a:ext cx="7128792" cy="1292521"/>
        </p:xfrm>
        <a:graphic>
          <a:graphicData uri="http://schemas.openxmlformats.org/presentationml/2006/ole">
            <mc:AlternateContent xmlns:mc="http://schemas.openxmlformats.org/markup-compatibility/2006">
              <mc:Choice xmlns:v="urn:schemas-microsoft-com:vml" Requires="v">
                <p:oleObj spid="_x0000_s34005" name="Equation" r:id="rId6" imgW="66141600" imgH="12496800" progId="Equation.DSMT4">
                  <p:embed/>
                </p:oleObj>
              </mc:Choice>
              <mc:Fallback>
                <p:oleObj name="Equation" r:id="rId6" imgW="66141600" imgH="12496800" progId="Equation.DSMT4">
                  <p:embed/>
                  <p:pic>
                    <p:nvPicPr>
                      <p:cNvPr id="0" name="图片 33792"/>
                      <p:cNvPicPr>
                        <a:picLocks noChangeAspect="1"/>
                      </p:cNvPicPr>
                      <p:nvPr/>
                    </p:nvPicPr>
                    <p:blipFill>
                      <a:blip r:embed="rId7"/>
                      <a:stretch>
                        <a:fillRect/>
                      </a:stretch>
                    </p:blipFill>
                    <p:spPr>
                      <a:xfrm>
                        <a:off x="755576" y="2640535"/>
                        <a:ext cx="7128792" cy="1292521"/>
                      </a:xfrm>
                      <a:prstGeom prst="rect">
                        <a:avLst/>
                      </a:prstGeom>
                      <a:solidFill>
                        <a:srgbClr val="C0C0C0"/>
                      </a:solidFill>
                      <a:ln w="9525">
                        <a:noFill/>
                      </a:ln>
                    </p:spPr>
                  </p:pic>
                </p:oleObj>
              </mc:Fallback>
            </mc:AlternateContent>
          </a:graphicData>
        </a:graphic>
      </p:graphicFrame>
      <p:graphicFrame>
        <p:nvGraphicFramePr>
          <p:cNvPr id="358407" name="Object 7"/>
          <p:cNvGraphicFramePr>
            <a:graphicFrameLocks noChangeAspect="1"/>
          </p:cNvGraphicFramePr>
          <p:nvPr/>
        </p:nvGraphicFramePr>
        <p:xfrm>
          <a:off x="683568" y="4725144"/>
          <a:ext cx="6336704" cy="404470"/>
        </p:xfrm>
        <a:graphic>
          <a:graphicData uri="http://schemas.openxmlformats.org/presentationml/2006/ole">
            <mc:AlternateContent xmlns:mc="http://schemas.openxmlformats.org/markup-compatibility/2006">
              <mc:Choice xmlns:v="urn:schemas-microsoft-com:vml" Requires="v">
                <p:oleObj spid="_x0000_s34006" name="Equation" r:id="rId8" imgW="71628000" imgH="4572000" progId="Equation.DSMT4">
                  <p:embed/>
                </p:oleObj>
              </mc:Choice>
              <mc:Fallback>
                <p:oleObj name="Equation" r:id="rId8" imgW="71628000" imgH="4572000" progId="Equation.DSMT4">
                  <p:embed/>
                  <p:pic>
                    <p:nvPicPr>
                      <p:cNvPr id="0" name="图片 33793"/>
                      <p:cNvPicPr>
                        <a:picLocks noChangeAspect="1"/>
                      </p:cNvPicPr>
                      <p:nvPr/>
                    </p:nvPicPr>
                    <p:blipFill>
                      <a:blip r:embed="rId9"/>
                      <a:stretch>
                        <a:fillRect/>
                      </a:stretch>
                    </p:blipFill>
                    <p:spPr>
                      <a:xfrm>
                        <a:off x="683568" y="4725144"/>
                        <a:ext cx="6336704" cy="404470"/>
                      </a:xfrm>
                      <a:prstGeom prst="rect">
                        <a:avLst/>
                      </a:prstGeom>
                      <a:noFill/>
                      <a:ln w="9525">
                        <a:noFill/>
                      </a:ln>
                    </p:spPr>
                  </p:pic>
                </p:oleObj>
              </mc:Fallback>
            </mc:AlternateContent>
          </a:graphicData>
        </a:graphic>
      </p:graphicFrame>
      <p:sp>
        <p:nvSpPr>
          <p:cNvPr id="15" name="TextBox 14"/>
          <p:cNvSpPr txBox="1"/>
          <p:nvPr/>
        </p:nvSpPr>
        <p:spPr>
          <a:xfrm>
            <a:off x="611560" y="5373216"/>
            <a:ext cx="4435830" cy="461665"/>
          </a:xfrm>
          <a:prstGeom prst="rect">
            <a:avLst/>
          </a:prstGeom>
          <a:solidFill>
            <a:schemeClr val="bg1">
              <a:lumMod val="85000"/>
            </a:schemeClr>
          </a:solidFill>
        </p:spPr>
        <p:txBody>
          <a:bodyPr wrap="none" rtlCol="0">
            <a:spAutoFit/>
          </a:bodyPr>
          <a:lstStyle/>
          <a:p>
            <a:pPr>
              <a:buFont typeface="Wingdings" panose="05000000000000000000" pitchFamily="2" charset="2"/>
              <a:buChar char="n"/>
            </a:pPr>
            <a:r>
              <a:rPr lang="zh-CN" altLang="en-US" sz="2400" b="1" dirty="0">
                <a:solidFill>
                  <a:srgbClr val="FF0000"/>
                </a:solidFill>
                <a:latin typeface="+mn-ea"/>
                <a:hlinkClick r:id="rId10"/>
              </a:rPr>
              <a:t>应用</a:t>
            </a:r>
            <a:r>
              <a:rPr lang="zh-CN" altLang="en-US" sz="2400" b="1" dirty="0">
                <a:solidFill>
                  <a:srgbClr val="FF0000"/>
                </a:solidFill>
                <a:latin typeface="+mn-ea"/>
              </a:rPr>
              <a:t>：对链接的主题进行分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84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84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讲回顾</a:t>
            </a:r>
          </a:p>
        </p:txBody>
      </p:sp>
      <p:sp>
        <p:nvSpPr>
          <p:cNvPr id="3" name="内容占位符 2"/>
          <p:cNvSpPr>
            <a:spLocks noGrp="1"/>
          </p:cNvSpPr>
          <p:nvPr>
            <p:ph idx="1"/>
          </p:nvPr>
        </p:nvSpPr>
        <p:spPr/>
        <p:txBody>
          <a:bodyPr/>
          <a:lstStyle/>
          <a:p>
            <a:r>
              <a:rPr lang="zh-CN" altLang="en-US" dirty="0">
                <a:solidFill>
                  <a:srgbClr val="0000FF"/>
                </a:solidFill>
                <a:latin typeface="华文中宋" panose="02010600040101010101" pitchFamily="2" charset="-122"/>
                <a:ea typeface="华文中宋" panose="02010600040101010101" pitchFamily="2" charset="-122"/>
              </a:rPr>
              <a:t>举例：曲线拟合</a:t>
            </a: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a:t>
            </a:fld>
            <a:endParaRPr lang="zh-CN" altLang="en-US"/>
          </a:p>
        </p:txBody>
      </p:sp>
      <p:pic>
        <p:nvPicPr>
          <p:cNvPr id="6" name="Picture 1" descr="C:\Users\DELL\AppData\Roaming\Tencent\Users\14291414\QQ\WinTemp\RichOle\~Z1ZJ28V9RPT34~_G_3QBFM.png"/>
          <p:cNvPicPr>
            <a:picLocks noChangeAspect="1" noChangeArrowheads="1"/>
          </p:cNvPicPr>
          <p:nvPr/>
        </p:nvPicPr>
        <p:blipFill>
          <a:blip r:embed="rId3" cstate="print"/>
          <a:srcRect/>
          <a:stretch>
            <a:fillRect/>
          </a:stretch>
        </p:blipFill>
        <p:spPr bwMode="auto">
          <a:xfrm>
            <a:off x="755576" y="3068960"/>
            <a:ext cx="3665494" cy="2592288"/>
          </a:xfrm>
          <a:prstGeom prst="rect">
            <a:avLst/>
          </a:prstGeom>
          <a:noFill/>
          <a:ln>
            <a:solidFill>
              <a:schemeClr val="bg1"/>
            </a:solidFill>
          </a:ln>
        </p:spPr>
      </p:pic>
      <p:pic>
        <p:nvPicPr>
          <p:cNvPr id="7" name="Picture 2"/>
          <p:cNvPicPr>
            <a:picLocks noChangeAspect="1" noChangeArrowheads="1"/>
          </p:cNvPicPr>
          <p:nvPr/>
        </p:nvPicPr>
        <p:blipFill>
          <a:blip r:embed="rId4" cstate="print"/>
          <a:srcRect/>
          <a:stretch>
            <a:fillRect/>
          </a:stretch>
        </p:blipFill>
        <p:spPr bwMode="auto">
          <a:xfrm>
            <a:off x="899592" y="2103899"/>
            <a:ext cx="7416824" cy="965061"/>
          </a:xfrm>
          <a:prstGeom prst="rect">
            <a:avLst/>
          </a:prstGeom>
          <a:noFill/>
          <a:ln w="9525">
            <a:noFill/>
            <a:miter lim="800000"/>
            <a:headEnd/>
            <a:tailEnd/>
          </a:ln>
        </p:spPr>
      </p:pic>
      <p:graphicFrame>
        <p:nvGraphicFramePr>
          <p:cNvPr id="211970" name="Object 2"/>
          <p:cNvGraphicFramePr>
            <a:graphicFrameLocks noChangeAspect="1"/>
          </p:cNvGraphicFramePr>
          <p:nvPr/>
        </p:nvGraphicFramePr>
        <p:xfrm>
          <a:off x="4716016" y="3231350"/>
          <a:ext cx="3240360" cy="779462"/>
        </p:xfrm>
        <a:graphic>
          <a:graphicData uri="http://schemas.openxmlformats.org/presentationml/2006/ole">
            <mc:AlternateContent xmlns:mc="http://schemas.openxmlformats.org/markup-compatibility/2006">
              <mc:Choice xmlns:v="urn:schemas-microsoft-com:vml" Requires="v">
                <p:oleObj spid="_x0000_s6567" name="Equation" r:id="rId5" imgW="38404800" imgH="8839200" progId="Equation.DSMT4">
                  <p:embed/>
                </p:oleObj>
              </mc:Choice>
              <mc:Fallback>
                <p:oleObj name="Equation" r:id="rId5" imgW="38404800" imgH="8839200" progId="Equation.DSMT4">
                  <p:embed/>
                  <p:pic>
                    <p:nvPicPr>
                      <p:cNvPr id="0" name="图片 6144"/>
                      <p:cNvPicPr>
                        <a:picLocks noChangeAspect="1"/>
                      </p:cNvPicPr>
                      <p:nvPr/>
                    </p:nvPicPr>
                    <p:blipFill>
                      <a:blip r:embed="rId6"/>
                      <a:stretch>
                        <a:fillRect/>
                      </a:stretch>
                    </p:blipFill>
                    <p:spPr>
                      <a:xfrm>
                        <a:off x="4716016" y="3231350"/>
                        <a:ext cx="3240360" cy="779462"/>
                      </a:xfrm>
                      <a:prstGeom prst="rect">
                        <a:avLst/>
                      </a:prstGeom>
                      <a:solidFill>
                        <a:srgbClr val="C0C0C0"/>
                      </a:solidFill>
                      <a:ln w="9525">
                        <a:noFill/>
                      </a:ln>
                    </p:spPr>
                  </p:pic>
                </p:oleObj>
              </mc:Fallback>
            </mc:AlternateContent>
          </a:graphicData>
        </a:graphic>
      </p:graphicFrame>
      <p:graphicFrame>
        <p:nvGraphicFramePr>
          <p:cNvPr id="211971" name="Object 3"/>
          <p:cNvGraphicFramePr>
            <a:graphicFrameLocks noChangeAspect="1"/>
          </p:cNvGraphicFramePr>
          <p:nvPr/>
        </p:nvGraphicFramePr>
        <p:xfrm>
          <a:off x="5724128" y="4149080"/>
          <a:ext cx="2227263" cy="1011238"/>
        </p:xfrm>
        <a:graphic>
          <a:graphicData uri="http://schemas.openxmlformats.org/presentationml/2006/ole">
            <mc:AlternateContent xmlns:mc="http://schemas.openxmlformats.org/markup-compatibility/2006">
              <mc:Choice xmlns:v="urn:schemas-microsoft-com:vml" Requires="v">
                <p:oleObj spid="_x0000_s6568" name="Equation" r:id="rId7" imgW="26822400" imgH="11887200" progId="Equation.DSMT4">
                  <p:embed/>
                </p:oleObj>
              </mc:Choice>
              <mc:Fallback>
                <p:oleObj name="Equation" r:id="rId7" imgW="26822400" imgH="11887200" progId="Equation.DSMT4">
                  <p:embed/>
                  <p:pic>
                    <p:nvPicPr>
                      <p:cNvPr id="0" name="图片 6145"/>
                      <p:cNvPicPr>
                        <a:picLocks noChangeAspect="1"/>
                      </p:cNvPicPr>
                      <p:nvPr/>
                    </p:nvPicPr>
                    <p:blipFill>
                      <a:blip r:embed="rId8"/>
                      <a:stretch>
                        <a:fillRect/>
                      </a:stretch>
                    </p:blipFill>
                    <p:spPr>
                      <a:xfrm>
                        <a:off x="5724128" y="4149080"/>
                        <a:ext cx="2227263" cy="1011238"/>
                      </a:xfrm>
                      <a:prstGeom prst="rect">
                        <a:avLst/>
                      </a:prstGeom>
                      <a:solidFill>
                        <a:srgbClr val="C0C0C0"/>
                      </a:solidFill>
                      <a:ln w="9525">
                        <a:noFill/>
                      </a:ln>
                    </p:spPr>
                  </p:pic>
                </p:oleObj>
              </mc:Fallback>
            </mc:AlternateContent>
          </a:graphicData>
        </a:graphic>
      </p:graphicFrame>
      <p:sp>
        <p:nvSpPr>
          <p:cNvPr id="11" name="TextBox 10"/>
          <p:cNvSpPr txBox="1"/>
          <p:nvPr/>
        </p:nvSpPr>
        <p:spPr>
          <a:xfrm>
            <a:off x="1763688" y="4581128"/>
            <a:ext cx="1107996" cy="461665"/>
          </a:xfrm>
          <a:prstGeom prst="rect">
            <a:avLst/>
          </a:prstGeom>
          <a:noFill/>
        </p:spPr>
        <p:txBody>
          <a:bodyPr wrap="none" rtlCol="0">
            <a:spAutoFit/>
          </a:bodyPr>
          <a:lstStyle/>
          <a:p>
            <a:r>
              <a:rPr lang="zh-CN" altLang="en-US" sz="2400" dirty="0">
                <a:solidFill>
                  <a:srgbClr val="0000FF"/>
                </a:solidFill>
                <a:latin typeface="华文琥珀" panose="02010800040101010101" pitchFamily="2" charset="-122"/>
                <a:ea typeface="华文琥珀" panose="02010800040101010101" pitchFamily="2" charset="-122"/>
              </a:rPr>
              <a:t>数据集</a:t>
            </a:r>
          </a:p>
        </p:txBody>
      </p:sp>
      <p:sp>
        <p:nvSpPr>
          <p:cNvPr id="12" name="TextBox 11"/>
          <p:cNvSpPr txBox="1"/>
          <p:nvPr/>
        </p:nvSpPr>
        <p:spPr>
          <a:xfrm>
            <a:off x="8028384" y="3362740"/>
            <a:ext cx="800219" cy="461665"/>
          </a:xfrm>
          <a:prstGeom prst="rect">
            <a:avLst/>
          </a:prstGeom>
          <a:noFill/>
        </p:spPr>
        <p:txBody>
          <a:bodyPr wrap="none" rtlCol="0">
            <a:spAutoFit/>
          </a:bodyPr>
          <a:lstStyle/>
          <a:p>
            <a:r>
              <a:rPr lang="zh-CN" altLang="en-US" sz="2400" dirty="0">
                <a:solidFill>
                  <a:srgbClr val="0000FF"/>
                </a:solidFill>
                <a:latin typeface="华文琥珀" panose="02010800040101010101" pitchFamily="2" charset="-122"/>
                <a:ea typeface="华文琥珀" panose="02010800040101010101" pitchFamily="2" charset="-122"/>
              </a:rPr>
              <a:t>策略</a:t>
            </a:r>
          </a:p>
        </p:txBody>
      </p:sp>
      <p:sp>
        <p:nvSpPr>
          <p:cNvPr id="13" name="TextBox 12"/>
          <p:cNvSpPr txBox="1"/>
          <p:nvPr/>
        </p:nvSpPr>
        <p:spPr>
          <a:xfrm>
            <a:off x="4572000" y="2132856"/>
            <a:ext cx="800219" cy="461665"/>
          </a:xfrm>
          <a:prstGeom prst="rect">
            <a:avLst/>
          </a:prstGeom>
          <a:noFill/>
        </p:spPr>
        <p:txBody>
          <a:bodyPr wrap="none" rtlCol="0">
            <a:spAutoFit/>
          </a:bodyPr>
          <a:lstStyle/>
          <a:p>
            <a:r>
              <a:rPr lang="zh-CN" altLang="en-US" sz="2400" dirty="0">
                <a:solidFill>
                  <a:srgbClr val="0000FF"/>
                </a:solidFill>
                <a:latin typeface="华文琥珀" panose="02010800040101010101" pitchFamily="2" charset="-122"/>
                <a:ea typeface="华文琥珀" panose="02010800040101010101" pitchFamily="2" charset="-122"/>
              </a:rPr>
              <a:t>模型</a:t>
            </a:r>
          </a:p>
        </p:txBody>
      </p:sp>
      <p:sp>
        <p:nvSpPr>
          <p:cNvPr id="14" name="TextBox 13"/>
          <p:cNvSpPr txBox="1"/>
          <p:nvPr/>
        </p:nvSpPr>
        <p:spPr>
          <a:xfrm>
            <a:off x="8028384" y="4341235"/>
            <a:ext cx="800219" cy="461665"/>
          </a:xfrm>
          <a:prstGeom prst="rect">
            <a:avLst/>
          </a:prstGeom>
          <a:noFill/>
        </p:spPr>
        <p:txBody>
          <a:bodyPr wrap="none" rtlCol="0">
            <a:spAutoFit/>
          </a:bodyPr>
          <a:lstStyle/>
          <a:p>
            <a:r>
              <a:rPr lang="zh-CN" altLang="en-US" sz="2400" dirty="0">
                <a:solidFill>
                  <a:srgbClr val="FF0000"/>
                </a:solidFill>
                <a:latin typeface="华文琥珀" panose="02010800040101010101" pitchFamily="2" charset="-122"/>
                <a:ea typeface="华文琥珀" panose="02010800040101010101" pitchFamily="2" charset="-122"/>
              </a:rPr>
              <a:t>算法</a:t>
            </a:r>
          </a:p>
        </p:txBody>
      </p:sp>
      <p:graphicFrame>
        <p:nvGraphicFramePr>
          <p:cNvPr id="395269" name="Object 5"/>
          <p:cNvGraphicFramePr>
            <a:graphicFrameLocks noChangeAspect="1"/>
          </p:cNvGraphicFramePr>
          <p:nvPr/>
        </p:nvGraphicFramePr>
        <p:xfrm>
          <a:off x="3851920" y="4149080"/>
          <a:ext cx="4059788" cy="936104"/>
        </p:xfrm>
        <a:graphic>
          <a:graphicData uri="http://schemas.openxmlformats.org/presentationml/2006/ole">
            <mc:AlternateContent xmlns:mc="http://schemas.openxmlformats.org/markup-compatibility/2006">
              <mc:Choice xmlns:v="urn:schemas-microsoft-com:vml" Requires="v">
                <p:oleObj spid="_x0000_s6569" name="Equation" r:id="rId9" imgW="28956000" imgH="6400800" progId="Equation.DSMT4">
                  <p:embed/>
                </p:oleObj>
              </mc:Choice>
              <mc:Fallback>
                <p:oleObj name="Equation" r:id="rId9" imgW="28956000" imgH="6400800" progId="Equation.DSMT4">
                  <p:embed/>
                  <p:pic>
                    <p:nvPicPr>
                      <p:cNvPr id="0" name="图片 6146"/>
                      <p:cNvPicPr>
                        <a:picLocks noChangeAspect="1"/>
                      </p:cNvPicPr>
                      <p:nvPr/>
                    </p:nvPicPr>
                    <p:blipFill>
                      <a:blip r:embed="rId10"/>
                      <a:stretch>
                        <a:fillRect/>
                      </a:stretch>
                    </p:blipFill>
                    <p:spPr>
                      <a:xfrm>
                        <a:off x="3851920" y="4149080"/>
                        <a:ext cx="4059788" cy="936104"/>
                      </a:xfrm>
                      <a:prstGeom prst="rect">
                        <a:avLst/>
                      </a:prstGeom>
                      <a:solidFill>
                        <a:srgbClr val="000000"/>
                      </a:solidFill>
                      <a:ln w="9525">
                        <a:noFill/>
                      </a:ln>
                    </p:spPr>
                  </p:pic>
                </p:oleObj>
              </mc:Fallback>
            </mc:AlternateContent>
          </a:graphicData>
        </a:graphic>
      </p:graphicFrame>
      <p:graphicFrame>
        <p:nvGraphicFramePr>
          <p:cNvPr id="395270" name="Object 6"/>
          <p:cNvGraphicFramePr>
            <a:graphicFrameLocks noChangeAspect="1"/>
          </p:cNvGraphicFramePr>
          <p:nvPr/>
        </p:nvGraphicFramePr>
        <p:xfrm>
          <a:off x="2843808" y="3182449"/>
          <a:ext cx="5108972" cy="822564"/>
        </p:xfrm>
        <a:graphic>
          <a:graphicData uri="http://schemas.openxmlformats.org/presentationml/2006/ole">
            <mc:AlternateContent xmlns:mc="http://schemas.openxmlformats.org/markup-compatibility/2006">
              <mc:Choice xmlns:v="urn:schemas-microsoft-com:vml" Requires="v">
                <p:oleObj spid="_x0000_s6570" name="Equation" r:id="rId11" imgW="56692800" imgH="9144000" progId="Equation.DSMT4">
                  <p:embed/>
                </p:oleObj>
              </mc:Choice>
              <mc:Fallback>
                <p:oleObj name="Equation" r:id="rId11" imgW="56692800" imgH="9144000" progId="Equation.DSMT4">
                  <p:embed/>
                  <p:pic>
                    <p:nvPicPr>
                      <p:cNvPr id="0" name="图片 6147"/>
                      <p:cNvPicPr>
                        <a:picLocks noChangeAspect="1"/>
                      </p:cNvPicPr>
                      <p:nvPr/>
                    </p:nvPicPr>
                    <p:blipFill>
                      <a:blip r:embed="rId12"/>
                      <a:stretch>
                        <a:fillRect/>
                      </a:stretch>
                    </p:blipFill>
                    <p:spPr>
                      <a:xfrm>
                        <a:off x="2843808" y="3182449"/>
                        <a:ext cx="5108972" cy="822564"/>
                      </a:xfrm>
                      <a:prstGeom prst="rect">
                        <a:avLst/>
                      </a:prstGeom>
                      <a:solidFill>
                        <a:srgbClr val="00000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slide(fromLeft)">
                                      <p:cBhvr>
                                        <p:cTn id="7" dur="500"/>
                                        <p:tgtEl>
                                          <p:spTgt spid="2119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11971"/>
                                        </p:tgtEl>
                                        <p:attrNameLst>
                                          <p:attrName>style.visibility</p:attrName>
                                        </p:attrNameLst>
                                      </p:cBhvr>
                                      <p:to>
                                        <p:strVal val="visible"/>
                                      </p:to>
                                    </p:set>
                                    <p:animEffect transition="in" filter="slide(fromLeft)">
                                      <p:cBhvr>
                                        <p:cTn id="12" dur="500"/>
                                        <p:tgtEl>
                                          <p:spTgt spid="211971"/>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 calcmode="lin" valueType="num">
                                      <p:cBhvr>
                                        <p:cTn id="19" dur="500" fill="hold"/>
                                        <p:tgtEl>
                                          <p:spTgt spid="11"/>
                                        </p:tgtEl>
                                        <p:attrNameLst>
                                          <p:attrName>style.rotation</p:attrName>
                                        </p:attrNameLst>
                                      </p:cBhvr>
                                      <p:tavLst>
                                        <p:tav tm="0">
                                          <p:val>
                                            <p:fltVal val="360"/>
                                          </p:val>
                                        </p:tav>
                                        <p:tav tm="100000">
                                          <p:val>
                                            <p:fltVal val="0"/>
                                          </p:val>
                                        </p:tav>
                                      </p:tavLst>
                                    </p:anim>
                                    <p:animEffect transition="in" filter="fade">
                                      <p:cBhvr>
                                        <p:cTn id="20" dur="500"/>
                                        <p:tgtEl>
                                          <p:spTgt spid="11"/>
                                        </p:tgtEl>
                                      </p:cBhvr>
                                    </p:animEffect>
                                  </p:childTnLst>
                                </p:cTn>
                              </p:par>
                              <p:par>
                                <p:cTn id="21" presetID="49" presetClass="entr" presetSubtype="0" decel="10000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 calcmode="lin" valueType="num">
                                      <p:cBhvr>
                                        <p:cTn id="25" dur="500" fill="hold"/>
                                        <p:tgtEl>
                                          <p:spTgt spid="12"/>
                                        </p:tgtEl>
                                        <p:attrNameLst>
                                          <p:attrName>style.rotation</p:attrName>
                                        </p:attrNameLst>
                                      </p:cBhvr>
                                      <p:tavLst>
                                        <p:tav tm="0">
                                          <p:val>
                                            <p:fltVal val="360"/>
                                          </p:val>
                                        </p:tav>
                                        <p:tav tm="100000">
                                          <p:val>
                                            <p:fltVal val="0"/>
                                          </p:val>
                                        </p:tav>
                                      </p:tavLst>
                                    </p:anim>
                                    <p:animEffect transition="in" filter="fade">
                                      <p:cBhvr>
                                        <p:cTn id="26" dur="500"/>
                                        <p:tgtEl>
                                          <p:spTgt spid="12"/>
                                        </p:tgtEl>
                                      </p:cBhvr>
                                    </p:animEffect>
                                  </p:childTnLst>
                                </p:cTn>
                              </p:par>
                              <p:par>
                                <p:cTn id="27" presetID="49" presetClass="entr" presetSubtype="0" decel="10000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 calcmode="lin" valueType="num">
                                      <p:cBhvr>
                                        <p:cTn id="31" dur="500" fill="hold"/>
                                        <p:tgtEl>
                                          <p:spTgt spid="13"/>
                                        </p:tgtEl>
                                        <p:attrNameLst>
                                          <p:attrName>style.rotation</p:attrName>
                                        </p:attrNameLst>
                                      </p:cBhvr>
                                      <p:tavLst>
                                        <p:tav tm="0">
                                          <p:val>
                                            <p:fltVal val="360"/>
                                          </p:val>
                                        </p:tav>
                                        <p:tav tm="100000">
                                          <p:val>
                                            <p:fltVal val="0"/>
                                          </p:val>
                                        </p:tav>
                                      </p:tavLst>
                                    </p:anim>
                                    <p:animEffect transition="in" filter="fade">
                                      <p:cBhvr>
                                        <p:cTn id="32" dur="500"/>
                                        <p:tgtEl>
                                          <p:spTgt spid="13"/>
                                        </p:tgtEl>
                                      </p:cBhvr>
                                    </p:animEffect>
                                  </p:childTnLst>
                                </p:cTn>
                              </p:par>
                              <p:par>
                                <p:cTn id="33" presetID="49" presetClass="entr" presetSubtype="0" decel="10000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anim calcmode="lin" valueType="num">
                                      <p:cBhvr>
                                        <p:cTn id="37" dur="500" fill="hold"/>
                                        <p:tgtEl>
                                          <p:spTgt spid="14"/>
                                        </p:tgtEl>
                                        <p:attrNameLst>
                                          <p:attrName>style.rotation</p:attrName>
                                        </p:attrNameLst>
                                      </p:cBhvr>
                                      <p:tavLst>
                                        <p:tav tm="0">
                                          <p:val>
                                            <p:fltVal val="360"/>
                                          </p:val>
                                        </p:tav>
                                        <p:tav tm="100000">
                                          <p:val>
                                            <p:fltVal val="0"/>
                                          </p:val>
                                        </p:tav>
                                      </p:tavLst>
                                    </p:anim>
                                    <p:animEffect transition="in" filter="fade">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52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95269"/>
                                        </p:tgtEl>
                                        <p:attrNameLst>
                                          <p:attrName>style.visibility</p:attrName>
                                        </p:attrNameLst>
                                      </p:cBhvr>
                                      <p:to>
                                        <p:strVal val="visible"/>
                                      </p:to>
                                    </p:set>
                                    <p:animEffect transition="in" filter="checkerboard(across)">
                                      <p:cBhvr>
                                        <p:cTn id="47" dur="500"/>
                                        <p:tgtEl>
                                          <p:spTgt spid="395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normAutofit/>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r>
              <a:rPr lang="zh-CN" altLang="en-US" dirty="0">
                <a:solidFill>
                  <a:srgbClr val="0000FF"/>
                </a:solidFill>
                <a:latin typeface="华文中宋" panose="02010600040101010101" pitchFamily="2" charset="-122"/>
                <a:ea typeface="华文中宋" panose="02010600040101010101" pitchFamily="2" charset="-122"/>
              </a:rPr>
              <a:t>核技巧（工程）</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r>
              <a:rPr lang="zh-CN" altLang="en-US" dirty="0"/>
              <a:t>利用核函数将非线性问题转化为线性问题的手段和方法称之为核函数方法</a:t>
            </a:r>
            <a:endParaRPr lang="en-US" altLang="zh-CN" dirty="0"/>
          </a:p>
          <a:p>
            <a:pPr marL="457200" indent="-457200"/>
            <a:r>
              <a:rPr lang="zh-CN" altLang="en-US" dirty="0"/>
              <a:t>特征映射往往是一个低维到高维的映射过程，面临维数灾难</a:t>
            </a:r>
            <a:endParaRPr lang="en-US" altLang="zh-CN" dirty="0"/>
          </a:p>
          <a:p>
            <a:pPr marL="457200" indent="-457200"/>
            <a:r>
              <a:rPr lang="zh-CN" altLang="en-US" dirty="0"/>
              <a:t>好的核函数能够真实反映样本间的远近关系</a:t>
            </a:r>
            <a:endParaRPr lang="en-US" altLang="zh-CN" dirty="0"/>
          </a:p>
          <a:p>
            <a:pPr marL="457200" indent="-457200"/>
            <a:endParaRPr lang="en-US" altLang="zh-CN"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0</a:t>
            </a:fld>
            <a:endParaRPr lang="zh-CN" altLang="en-US"/>
          </a:p>
        </p:txBody>
      </p:sp>
      <p:pic>
        <p:nvPicPr>
          <p:cNvPr id="360449" name="Picture 1" descr="C:\Users\DELL\AppData\Roaming\Tencent\Users\14291414\QQ\WinTemp\RichOle\~Q@85Y_{92J_7H$WSX8[@RS.png"/>
          <p:cNvPicPr>
            <a:picLocks noChangeAspect="1" noChangeArrowheads="1"/>
          </p:cNvPicPr>
          <p:nvPr/>
        </p:nvPicPr>
        <p:blipFill>
          <a:blip r:embed="rId2" cstate="print"/>
          <a:srcRect/>
          <a:stretch>
            <a:fillRect/>
          </a:stretch>
        </p:blipFill>
        <p:spPr bwMode="auto">
          <a:xfrm>
            <a:off x="1043608" y="4474073"/>
            <a:ext cx="3312368" cy="1043159"/>
          </a:xfrm>
          <a:prstGeom prst="rect">
            <a:avLst/>
          </a:prstGeom>
          <a:noFill/>
        </p:spPr>
      </p:pic>
      <p:pic>
        <p:nvPicPr>
          <p:cNvPr id="360450" name="Picture 2" descr="C:\Users\DELL\AppData\Roaming\Tencent\Users\14291414\QQ\WinTemp\RichOle\U_RZ~GMZ9PL({B@K08]K3IS.png"/>
          <p:cNvPicPr>
            <a:picLocks noChangeAspect="1" noChangeArrowheads="1"/>
          </p:cNvPicPr>
          <p:nvPr/>
        </p:nvPicPr>
        <p:blipFill>
          <a:blip r:embed="rId3" cstate="print"/>
          <a:srcRect/>
          <a:stretch>
            <a:fillRect/>
          </a:stretch>
        </p:blipFill>
        <p:spPr bwMode="auto">
          <a:xfrm>
            <a:off x="1115616" y="5517232"/>
            <a:ext cx="3676650" cy="1000125"/>
          </a:xfrm>
          <a:prstGeom prst="rect">
            <a:avLst/>
          </a:prstGeom>
          <a:noFill/>
        </p:spPr>
      </p:pic>
      <p:sp>
        <p:nvSpPr>
          <p:cNvPr id="9" name="TextBox 8"/>
          <p:cNvSpPr txBox="1"/>
          <p:nvPr/>
        </p:nvSpPr>
        <p:spPr>
          <a:xfrm>
            <a:off x="5004048" y="5805264"/>
            <a:ext cx="2492990" cy="646331"/>
          </a:xfrm>
          <a:prstGeom prst="rect">
            <a:avLst/>
          </a:prstGeom>
          <a:noFill/>
        </p:spPr>
        <p:txBody>
          <a:bodyPr wrap="none" rtlCol="0">
            <a:spAutoFit/>
          </a:bodyPr>
          <a:lstStyle/>
          <a:p>
            <a:r>
              <a:rPr lang="zh-CN" altLang="en-US" dirty="0"/>
              <a:t>核函数与训练样本远近</a:t>
            </a:r>
            <a:endParaRPr lang="en-US" altLang="zh-CN" dirty="0"/>
          </a:p>
          <a:p>
            <a:r>
              <a:rPr lang="zh-CN" altLang="en-US" dirty="0"/>
              <a:t>关系的一致性评估</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p>
        </p:txBody>
      </p:sp>
      <p:sp>
        <p:nvSpPr>
          <p:cNvPr id="3" name="内容占位符 2"/>
          <p:cNvSpPr>
            <a:spLocks noGrp="1"/>
          </p:cNvSpPr>
          <p:nvPr>
            <p:ph idx="1"/>
          </p:nvPr>
        </p:nvSpPr>
        <p:spPr/>
        <p:txBody>
          <a:bodyPr>
            <a:normAutofit/>
          </a:bodyPr>
          <a:lstStyle/>
          <a:p>
            <a:pPr marL="457200" indent="-457200"/>
            <a:r>
              <a:rPr lang="en-US" altLang="zh-CN" b="0" dirty="0">
                <a:solidFill>
                  <a:srgbClr val="FF0000"/>
                </a:solidFill>
                <a:latin typeface="华文中宋" panose="02010600040101010101" pitchFamily="2" charset="-122"/>
                <a:ea typeface="华文中宋" panose="02010600040101010101" pitchFamily="2" charset="-122"/>
              </a:rPr>
              <a:t>2.5</a:t>
            </a:r>
            <a:r>
              <a:rPr lang="en-US" altLang="zh-CN"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核函数</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r>
              <a:rPr lang="zh-CN" altLang="en-US" dirty="0">
                <a:solidFill>
                  <a:srgbClr val="0000FF"/>
                </a:solidFill>
                <a:latin typeface="华文中宋" panose="02010600040101010101" pitchFamily="2" charset="-122"/>
                <a:ea typeface="华文中宋" panose="02010600040101010101" pitchFamily="2" charset="-122"/>
              </a:rPr>
              <a:t>正定核的充要条件</a:t>
            </a:r>
            <a:endParaRPr lang="en-US" altLang="zh-CN"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endParaRPr lang="en-US" altLang="zh-CN" b="0" dirty="0">
              <a:latin typeface="华文中宋" panose="02010600040101010101" pitchFamily="2" charset="-122"/>
              <a:ea typeface="华文中宋" panose="02010600040101010101" pitchFamily="2" charset="-122"/>
            </a:endParaRPr>
          </a:p>
          <a:p>
            <a:pPr marL="457200" indent="-457200">
              <a:buNone/>
            </a:pPr>
            <a:endParaRPr lang="en-US" altLang="zh-CN" b="0" dirty="0">
              <a:latin typeface="华文中宋" panose="02010600040101010101" pitchFamily="2" charset="-122"/>
              <a:ea typeface="华文中宋" panose="02010600040101010101" pitchFamily="2" charset="-122"/>
            </a:endParaRPr>
          </a:p>
          <a:p>
            <a:pPr>
              <a:buNone/>
            </a:pPr>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1</a:t>
            </a:fld>
            <a:endParaRPr lang="zh-CN" altLang="en-US"/>
          </a:p>
        </p:txBody>
      </p:sp>
      <p:graphicFrame>
        <p:nvGraphicFramePr>
          <p:cNvPr id="357377" name="Object 1"/>
          <p:cNvGraphicFramePr>
            <a:graphicFrameLocks noChangeAspect="1"/>
          </p:cNvGraphicFramePr>
          <p:nvPr/>
        </p:nvGraphicFramePr>
        <p:xfrm>
          <a:off x="539552" y="2708920"/>
          <a:ext cx="7974103" cy="1944216"/>
        </p:xfrm>
        <a:graphic>
          <a:graphicData uri="http://schemas.openxmlformats.org/presentationml/2006/ole">
            <mc:AlternateContent xmlns:mc="http://schemas.openxmlformats.org/markup-compatibility/2006">
              <mc:Choice xmlns:v="urn:schemas-microsoft-com:vml" Requires="v">
                <p:oleObj spid="_x0000_s34924" name="Equation" r:id="rId3" imgW="86258400" imgH="21031200" progId="Equation.DSMT4">
                  <p:embed/>
                </p:oleObj>
              </mc:Choice>
              <mc:Fallback>
                <p:oleObj name="Equation" r:id="rId3" imgW="86258400" imgH="21031200" progId="Equation.DSMT4">
                  <p:embed/>
                  <p:pic>
                    <p:nvPicPr>
                      <p:cNvPr id="0" name="图片 34816"/>
                      <p:cNvPicPr>
                        <a:picLocks noChangeAspect="1"/>
                      </p:cNvPicPr>
                      <p:nvPr/>
                    </p:nvPicPr>
                    <p:blipFill>
                      <a:blip r:embed="rId4"/>
                      <a:stretch>
                        <a:fillRect/>
                      </a:stretch>
                    </p:blipFill>
                    <p:spPr>
                      <a:xfrm>
                        <a:off x="539552" y="2708920"/>
                        <a:ext cx="7974103" cy="1944216"/>
                      </a:xfrm>
                      <a:prstGeom prst="rect">
                        <a:avLst/>
                      </a:prstGeom>
                      <a:noFill/>
                      <a:ln w="9525">
                        <a:noFill/>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矩形 128"/>
          <p:cNvSpPr/>
          <p:nvPr/>
        </p:nvSpPr>
        <p:spPr>
          <a:xfrm>
            <a:off x="1053952" y="822722"/>
            <a:ext cx="5112568" cy="5256584"/>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35496" y="692696"/>
            <a:ext cx="8229600" cy="1143000"/>
          </a:xfrm>
        </p:spPr>
        <p:txBody>
          <a:bodyPr/>
          <a:lstStyle/>
          <a:p>
            <a:r>
              <a:rPr lang="en-US" altLang="zh-CN" dirty="0">
                <a:solidFill>
                  <a:srgbClr val="FF0000"/>
                </a:solidFill>
                <a:latin typeface="华文中宋" panose="02010600040101010101" pitchFamily="2" charset="-122"/>
                <a:ea typeface="华文中宋" panose="02010600040101010101" pitchFamily="2" charset="-122"/>
              </a:rPr>
              <a:t>2.</a:t>
            </a:r>
            <a:r>
              <a:rPr lang="zh-CN" altLang="en-US" dirty="0">
                <a:solidFill>
                  <a:srgbClr val="FF0000"/>
                </a:solidFill>
                <a:latin typeface="华文中宋" panose="02010600040101010101" pitchFamily="2" charset="-122"/>
                <a:ea typeface="华文中宋" panose="02010600040101010101" pitchFamily="2" charset="-122"/>
              </a:rPr>
              <a:t>支持向量机</a:t>
            </a:r>
            <a:endParaRPr lang="zh-CN" altLang="en-US" dirty="0"/>
          </a:p>
        </p:txBody>
      </p:sp>
      <p:sp>
        <p:nvSpPr>
          <p:cNvPr id="3" name="内容占位符 2"/>
          <p:cNvSpPr>
            <a:spLocks noGrp="1"/>
          </p:cNvSpPr>
          <p:nvPr>
            <p:ph idx="1"/>
          </p:nvPr>
        </p:nvSpPr>
        <p:spPr>
          <a:xfrm>
            <a:off x="590872" y="1902842"/>
            <a:ext cx="8229600" cy="4525963"/>
          </a:xfrm>
        </p:spPr>
        <p:txBody>
          <a:bodyPr/>
          <a:lstStyle/>
          <a:p>
            <a:r>
              <a:rPr lang="en-US" altLang="zh-CN" b="0" dirty="0">
                <a:solidFill>
                  <a:srgbClr val="0000FF"/>
                </a:solidFill>
                <a:latin typeface="Times New Roman" panose="02020603050405020304" pitchFamily="18" charset="0"/>
                <a:cs typeface="Times New Roman" panose="02020603050405020304" pitchFamily="18" charset="0"/>
              </a:rPr>
              <a:t>SVM is a </a:t>
            </a:r>
            <a:r>
              <a:rPr lang="en-US" altLang="zh-CN" b="0" dirty="0">
                <a:solidFill>
                  <a:srgbClr val="FF0000"/>
                </a:solidFill>
                <a:latin typeface="Times New Roman" panose="02020603050405020304" pitchFamily="18" charset="0"/>
                <a:cs typeface="Times New Roman" panose="02020603050405020304" pitchFamily="18" charset="0"/>
              </a:rPr>
              <a:t>shallow</a:t>
            </a:r>
            <a:r>
              <a:rPr lang="en-US" altLang="zh-CN" b="0" dirty="0">
                <a:solidFill>
                  <a:srgbClr val="0000FF"/>
                </a:solidFill>
                <a:latin typeface="Times New Roman" panose="02020603050405020304" pitchFamily="18" charset="0"/>
                <a:cs typeface="Times New Roman" panose="02020603050405020304" pitchFamily="18" charset="0"/>
              </a:rPr>
              <a:t> model.</a:t>
            </a:r>
          </a:p>
          <a:p>
            <a:endParaRPr lang="en-US" altLang="zh-CN" b="0" dirty="0">
              <a:solidFill>
                <a:srgbClr val="0000FF"/>
              </a:solidFill>
              <a:latin typeface="Times New Roman" panose="02020603050405020304" pitchFamily="18" charset="0"/>
              <a:cs typeface="Times New Roman" panose="02020603050405020304" pitchFamily="18" charset="0"/>
            </a:endParaRPr>
          </a:p>
          <a:p>
            <a:endParaRPr lang="en-US" altLang="zh-CN" b="0" dirty="0">
              <a:solidFill>
                <a:srgbClr val="0000FF"/>
              </a:solidFill>
              <a:latin typeface="Times New Roman" panose="02020603050405020304" pitchFamily="18" charset="0"/>
              <a:cs typeface="Times New Roman" panose="02020603050405020304" pitchFamily="18" charset="0"/>
            </a:endParaRPr>
          </a:p>
          <a:p>
            <a:endParaRPr lang="en-US" altLang="zh-CN" b="0" dirty="0">
              <a:solidFill>
                <a:srgbClr val="0000FF"/>
              </a:solidFill>
              <a:latin typeface="Times New Roman" panose="02020603050405020304" pitchFamily="18" charset="0"/>
              <a:cs typeface="Times New Roman" panose="02020603050405020304" pitchFamily="18" charset="0"/>
            </a:endParaRPr>
          </a:p>
          <a:p>
            <a:endParaRPr lang="en-US" altLang="zh-CN" b="0" dirty="0">
              <a:solidFill>
                <a:srgbClr val="0000FF"/>
              </a:solidFill>
              <a:latin typeface="Times New Roman" panose="02020603050405020304" pitchFamily="18" charset="0"/>
              <a:cs typeface="Times New Roman" panose="02020603050405020304" pitchFamily="18" charset="0"/>
            </a:endParaRPr>
          </a:p>
          <a:p>
            <a:endParaRPr lang="en-US" altLang="zh-CN" b="0" dirty="0">
              <a:solidFill>
                <a:srgbClr val="0000FF"/>
              </a:solidFill>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62</a:t>
            </a:fld>
            <a:endParaRPr lang="zh-CN" altLang="en-US"/>
          </a:p>
        </p:txBody>
      </p:sp>
      <p:sp>
        <p:nvSpPr>
          <p:cNvPr id="7" name="椭圆 6"/>
          <p:cNvSpPr/>
          <p:nvPr/>
        </p:nvSpPr>
        <p:spPr>
          <a:xfrm>
            <a:off x="2566120" y="5377228"/>
            <a:ext cx="216024" cy="27003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070176" y="5377228"/>
            <a:ext cx="216024" cy="27003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646240" y="5377228"/>
            <a:ext cx="216024" cy="27003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98368" y="5377228"/>
            <a:ext cx="216024" cy="27003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486000" y="4135090"/>
            <a:ext cx="576064" cy="5040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i="1" dirty="0">
                <a:latin typeface="Times New Roman" panose="02020603050405020304" pitchFamily="18" charset="0"/>
                <a:cs typeface="Times New Roman" panose="02020603050405020304" pitchFamily="18" charset="0"/>
              </a:rPr>
              <a:t>x</a:t>
            </a:r>
            <a:r>
              <a:rPr lang="en-US" altLang="zh-CN" sz="2000" b="1" i="1" baseline="-32000" dirty="0">
                <a:latin typeface="Times New Roman" panose="02020603050405020304" pitchFamily="18" charset="0"/>
                <a:cs typeface="Times New Roman" panose="02020603050405020304" pitchFamily="18" charset="0"/>
              </a:rPr>
              <a:t>1</a:t>
            </a:r>
            <a:endParaRPr lang="zh-CN" altLang="en-US" sz="2000" b="1" i="1" baseline="-32000" dirty="0">
              <a:latin typeface="Times New Roman" panose="02020603050405020304" pitchFamily="18" charset="0"/>
              <a:cs typeface="Times New Roman" panose="02020603050405020304" pitchFamily="18" charset="0"/>
            </a:endParaRPr>
          </a:p>
        </p:txBody>
      </p:sp>
      <p:sp>
        <p:nvSpPr>
          <p:cNvPr id="16" name="椭圆 15"/>
          <p:cNvSpPr/>
          <p:nvPr/>
        </p:nvSpPr>
        <p:spPr>
          <a:xfrm>
            <a:off x="2494112" y="4135090"/>
            <a:ext cx="576064" cy="504056"/>
          </a:xfrm>
          <a:prstGeom prst="ellipse">
            <a:avLst/>
          </a:prstGeom>
          <a:solidFill>
            <a:srgbClr val="0099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i="1" dirty="0">
                <a:latin typeface="Times New Roman" panose="02020603050405020304" pitchFamily="18" charset="0"/>
                <a:cs typeface="Times New Roman" panose="02020603050405020304" pitchFamily="18" charset="0"/>
              </a:rPr>
              <a:t>x</a:t>
            </a:r>
            <a:r>
              <a:rPr lang="en-US" altLang="zh-CN" sz="2000" b="1" i="1" baseline="-32000" dirty="0">
                <a:latin typeface="Times New Roman" panose="02020603050405020304" pitchFamily="18" charset="0"/>
                <a:cs typeface="Times New Roman" panose="02020603050405020304" pitchFamily="18" charset="0"/>
              </a:rPr>
              <a:t>2</a:t>
            </a:r>
            <a:endParaRPr lang="zh-CN" altLang="en-US" sz="2000" b="1" i="1" baseline="-32000" dirty="0">
              <a:latin typeface="Times New Roman" panose="02020603050405020304" pitchFamily="18" charset="0"/>
              <a:cs typeface="Times New Roman" panose="02020603050405020304" pitchFamily="18" charset="0"/>
            </a:endParaRPr>
          </a:p>
        </p:txBody>
      </p:sp>
      <p:sp>
        <p:nvSpPr>
          <p:cNvPr id="17" name="椭圆 16"/>
          <p:cNvSpPr/>
          <p:nvPr/>
        </p:nvSpPr>
        <p:spPr>
          <a:xfrm>
            <a:off x="3502224" y="4135090"/>
            <a:ext cx="576064" cy="50405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i="1" dirty="0">
                <a:latin typeface="Times New Roman" panose="02020603050405020304" pitchFamily="18" charset="0"/>
                <a:cs typeface="Times New Roman" panose="02020603050405020304" pitchFamily="18" charset="0"/>
              </a:rPr>
              <a:t>x</a:t>
            </a:r>
            <a:r>
              <a:rPr lang="en-US" altLang="zh-CN" sz="2000" b="1" i="1" baseline="-32000" dirty="0">
                <a:latin typeface="Times New Roman" panose="02020603050405020304" pitchFamily="18" charset="0"/>
                <a:cs typeface="Times New Roman" panose="02020603050405020304" pitchFamily="18" charset="0"/>
              </a:rPr>
              <a:t>3</a:t>
            </a:r>
            <a:endParaRPr lang="zh-CN" altLang="en-US" sz="2000" b="1" i="1" baseline="-32000" dirty="0">
              <a:latin typeface="Times New Roman" panose="02020603050405020304" pitchFamily="18" charset="0"/>
              <a:cs typeface="Times New Roman" panose="02020603050405020304" pitchFamily="18" charset="0"/>
            </a:endParaRPr>
          </a:p>
        </p:txBody>
      </p:sp>
      <p:sp>
        <p:nvSpPr>
          <p:cNvPr id="22" name="椭圆 21"/>
          <p:cNvSpPr/>
          <p:nvPr/>
        </p:nvSpPr>
        <p:spPr>
          <a:xfrm>
            <a:off x="5446440" y="4135090"/>
            <a:ext cx="576064" cy="504056"/>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i="1" dirty="0" err="1">
                <a:latin typeface="Times New Roman" panose="02020603050405020304" pitchFamily="18" charset="0"/>
                <a:cs typeface="Times New Roman" panose="02020603050405020304" pitchFamily="18" charset="0"/>
              </a:rPr>
              <a:t>x</a:t>
            </a:r>
            <a:r>
              <a:rPr lang="en-US" altLang="zh-CN" sz="2000" b="1" i="1" baseline="-32000" dirty="0" err="1">
                <a:latin typeface="Times New Roman" panose="02020603050405020304" pitchFamily="18" charset="0"/>
                <a:cs typeface="Times New Roman" panose="02020603050405020304" pitchFamily="18" charset="0"/>
              </a:rPr>
              <a:t>n</a:t>
            </a:r>
            <a:endParaRPr lang="zh-CN" altLang="en-US" sz="2000" b="1" i="1" baseline="-32000" dirty="0">
              <a:latin typeface="Times New Roman" panose="02020603050405020304" pitchFamily="18" charset="0"/>
              <a:cs typeface="Times New Roman" panose="02020603050405020304" pitchFamily="18" charset="0"/>
            </a:endParaRPr>
          </a:p>
        </p:txBody>
      </p:sp>
      <p:sp>
        <p:nvSpPr>
          <p:cNvPr id="23" name="矩形 22"/>
          <p:cNvSpPr/>
          <p:nvPr/>
        </p:nvSpPr>
        <p:spPr>
          <a:xfrm>
            <a:off x="3286200" y="2478906"/>
            <a:ext cx="1008112" cy="792088"/>
          </a:xfrm>
          <a:prstGeom prst="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25" name="TextBox 24"/>
          <p:cNvSpPr txBox="1"/>
          <p:nvPr/>
        </p:nvSpPr>
        <p:spPr>
          <a:xfrm>
            <a:off x="2206080" y="5215210"/>
            <a:ext cx="311304" cy="584775"/>
          </a:xfrm>
          <a:prstGeom prst="rect">
            <a:avLst/>
          </a:prstGeom>
          <a:noFill/>
        </p:spPr>
        <p:txBody>
          <a:bodyPr wrap="none" rtlCol="0">
            <a:spAutoFit/>
          </a:bodyPr>
          <a:lstStyle/>
          <a:p>
            <a:r>
              <a:rPr lang="en-US" altLang="zh-CN" sz="3200" dirty="0">
                <a:solidFill>
                  <a:srgbClr val="0000FF"/>
                </a:solidFill>
              </a:rPr>
              <a:t>[</a:t>
            </a:r>
            <a:endParaRPr lang="zh-CN" altLang="en-US" sz="3200" dirty="0">
              <a:solidFill>
                <a:srgbClr val="0000FF"/>
              </a:solidFill>
            </a:endParaRPr>
          </a:p>
        </p:txBody>
      </p:sp>
      <p:sp>
        <p:nvSpPr>
          <p:cNvPr id="26" name="TextBox 25"/>
          <p:cNvSpPr txBox="1"/>
          <p:nvPr/>
        </p:nvSpPr>
        <p:spPr>
          <a:xfrm>
            <a:off x="5158408" y="5215210"/>
            <a:ext cx="444352" cy="584775"/>
          </a:xfrm>
          <a:prstGeom prst="rect">
            <a:avLst/>
          </a:prstGeom>
          <a:noFill/>
        </p:spPr>
        <p:txBody>
          <a:bodyPr wrap="none" rtlCol="0">
            <a:spAutoFit/>
          </a:bodyPr>
          <a:lstStyle/>
          <a:p>
            <a:r>
              <a:rPr lang="en-US" altLang="zh-CN" sz="3200" dirty="0">
                <a:solidFill>
                  <a:srgbClr val="0000FF"/>
                </a:solidFill>
              </a:rPr>
              <a:t>]</a:t>
            </a:r>
            <a:r>
              <a:rPr lang="en-US" altLang="zh-CN" sz="3200" baseline="30000" dirty="0">
                <a:solidFill>
                  <a:srgbClr val="0000FF"/>
                </a:solidFill>
              </a:rPr>
              <a:t>T</a:t>
            </a:r>
            <a:endParaRPr lang="zh-CN" altLang="en-US" sz="3200" baseline="30000" dirty="0">
              <a:solidFill>
                <a:srgbClr val="0000FF"/>
              </a:solidFill>
            </a:endParaRPr>
          </a:p>
        </p:txBody>
      </p:sp>
      <p:sp>
        <p:nvSpPr>
          <p:cNvPr id="27" name="TextBox 26"/>
          <p:cNvSpPr txBox="1"/>
          <p:nvPr/>
        </p:nvSpPr>
        <p:spPr>
          <a:xfrm>
            <a:off x="4031939" y="5215210"/>
            <a:ext cx="694421" cy="523220"/>
          </a:xfrm>
          <a:prstGeom prst="rect">
            <a:avLst/>
          </a:prstGeom>
          <a:noFill/>
        </p:spPr>
        <p:txBody>
          <a:bodyPr wrap="none" rtlCol="0">
            <a:spAutoFit/>
          </a:bodyPr>
          <a:lstStyle/>
          <a:p>
            <a:r>
              <a:rPr lang="en-US" altLang="zh-CN" sz="2800" b="1" dirty="0"/>
              <a:t>……</a:t>
            </a:r>
            <a:endParaRPr lang="zh-CN" altLang="en-US" sz="2800" b="1" dirty="0"/>
          </a:p>
        </p:txBody>
      </p:sp>
      <p:sp>
        <p:nvSpPr>
          <p:cNvPr id="28" name="TextBox 27"/>
          <p:cNvSpPr txBox="1"/>
          <p:nvPr/>
        </p:nvSpPr>
        <p:spPr>
          <a:xfrm>
            <a:off x="2494112" y="5719266"/>
            <a:ext cx="301686" cy="369332"/>
          </a:xfrm>
          <a:prstGeom prst="rect">
            <a:avLst/>
          </a:prstGeom>
          <a:noFill/>
        </p:spPr>
        <p:txBody>
          <a:bodyPr wrap="none" rtlCol="0">
            <a:spAutoFit/>
          </a:bodyPr>
          <a:lstStyle/>
          <a:p>
            <a:r>
              <a:rPr lang="en-US" altLang="zh-CN" dirty="0"/>
              <a:t>1</a:t>
            </a:r>
            <a:endParaRPr lang="zh-CN" altLang="en-US" dirty="0"/>
          </a:p>
        </p:txBody>
      </p:sp>
      <p:sp>
        <p:nvSpPr>
          <p:cNvPr id="29" name="TextBox 28"/>
          <p:cNvSpPr txBox="1"/>
          <p:nvPr/>
        </p:nvSpPr>
        <p:spPr>
          <a:xfrm>
            <a:off x="2998168" y="5719266"/>
            <a:ext cx="301686" cy="369332"/>
          </a:xfrm>
          <a:prstGeom prst="rect">
            <a:avLst/>
          </a:prstGeom>
          <a:noFill/>
        </p:spPr>
        <p:txBody>
          <a:bodyPr wrap="none" rtlCol="0">
            <a:spAutoFit/>
          </a:bodyPr>
          <a:lstStyle/>
          <a:p>
            <a:r>
              <a:rPr lang="en-US" altLang="zh-CN" dirty="0"/>
              <a:t>2</a:t>
            </a:r>
            <a:endParaRPr lang="zh-CN" altLang="en-US" dirty="0"/>
          </a:p>
        </p:txBody>
      </p:sp>
      <p:sp>
        <p:nvSpPr>
          <p:cNvPr id="30" name="TextBox 29"/>
          <p:cNvSpPr txBox="1"/>
          <p:nvPr/>
        </p:nvSpPr>
        <p:spPr>
          <a:xfrm>
            <a:off x="3574232" y="5719266"/>
            <a:ext cx="301686" cy="369332"/>
          </a:xfrm>
          <a:prstGeom prst="rect">
            <a:avLst/>
          </a:prstGeom>
          <a:noFill/>
        </p:spPr>
        <p:txBody>
          <a:bodyPr wrap="none" rtlCol="0">
            <a:spAutoFit/>
          </a:bodyPr>
          <a:lstStyle/>
          <a:p>
            <a:r>
              <a:rPr lang="en-US" altLang="zh-CN" dirty="0"/>
              <a:t>3</a:t>
            </a:r>
            <a:endParaRPr lang="zh-CN" altLang="en-US" dirty="0"/>
          </a:p>
        </p:txBody>
      </p:sp>
      <p:sp>
        <p:nvSpPr>
          <p:cNvPr id="31" name="TextBox 30"/>
          <p:cNvSpPr txBox="1"/>
          <p:nvPr/>
        </p:nvSpPr>
        <p:spPr>
          <a:xfrm>
            <a:off x="4726360" y="5719266"/>
            <a:ext cx="306494" cy="369332"/>
          </a:xfrm>
          <a:prstGeom prst="rect">
            <a:avLst/>
          </a:prstGeom>
          <a:noFill/>
        </p:spPr>
        <p:txBody>
          <a:bodyPr wrap="none" rtlCol="0">
            <a:spAutoFit/>
          </a:bodyPr>
          <a:lstStyle/>
          <a:p>
            <a:r>
              <a:rPr lang="en-US" altLang="zh-CN" dirty="0"/>
              <a:t>d</a:t>
            </a:r>
            <a:endParaRPr lang="zh-CN" altLang="en-US" dirty="0"/>
          </a:p>
        </p:txBody>
      </p:sp>
      <p:cxnSp>
        <p:nvCxnSpPr>
          <p:cNvPr id="33" name="直接箭头连接符 32"/>
          <p:cNvCxnSpPr>
            <a:stCxn id="7" idx="1"/>
            <a:endCxn id="15" idx="4"/>
          </p:cNvCxnSpPr>
          <p:nvPr/>
        </p:nvCxnSpPr>
        <p:spPr>
          <a:xfrm flipH="1" flipV="1">
            <a:off x="1774032" y="4639146"/>
            <a:ext cx="823724" cy="77762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7"/>
            <a:endCxn id="15" idx="4"/>
          </p:cNvCxnSpPr>
          <p:nvPr/>
        </p:nvCxnSpPr>
        <p:spPr>
          <a:xfrm flipH="1" flipV="1">
            <a:off x="1774032" y="4639146"/>
            <a:ext cx="1480532" cy="77762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9" idx="7"/>
            <a:endCxn id="15" idx="4"/>
          </p:cNvCxnSpPr>
          <p:nvPr/>
        </p:nvCxnSpPr>
        <p:spPr>
          <a:xfrm flipH="1" flipV="1">
            <a:off x="1774032" y="4639146"/>
            <a:ext cx="2056596" cy="77762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0" idx="7"/>
            <a:endCxn id="15" idx="4"/>
          </p:cNvCxnSpPr>
          <p:nvPr/>
        </p:nvCxnSpPr>
        <p:spPr>
          <a:xfrm flipH="1" flipV="1">
            <a:off x="1774032" y="4639146"/>
            <a:ext cx="3208724" cy="77762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5636" name="Object 4"/>
          <p:cNvGraphicFramePr>
            <a:graphicFrameLocks noChangeAspect="1"/>
          </p:cNvGraphicFramePr>
          <p:nvPr/>
        </p:nvGraphicFramePr>
        <p:xfrm>
          <a:off x="1630016" y="5358904"/>
          <a:ext cx="677862" cy="360362"/>
        </p:xfrm>
        <a:graphic>
          <a:graphicData uri="http://schemas.openxmlformats.org/presentationml/2006/ole">
            <mc:AlternateContent xmlns:mc="http://schemas.openxmlformats.org/markup-compatibility/2006">
              <mc:Choice xmlns:v="urn:schemas-microsoft-com:vml" Requires="v">
                <p:oleObj spid="_x0000_s61469" name="Equation" r:id="rId3" imgW="5181600" imgH="3048000" progId="Equation.DSMT4">
                  <p:embed/>
                </p:oleObj>
              </mc:Choice>
              <mc:Fallback>
                <p:oleObj name="Equation" r:id="rId3" imgW="5181600" imgH="3048000" progId="Equation.DSMT4">
                  <p:embed/>
                  <p:pic>
                    <p:nvPicPr>
                      <p:cNvPr id="0" name="图片 35840"/>
                      <p:cNvPicPr>
                        <a:picLocks noChangeAspect="1"/>
                      </p:cNvPicPr>
                      <p:nvPr/>
                    </p:nvPicPr>
                    <p:blipFill>
                      <a:blip r:embed="rId4"/>
                      <a:stretch>
                        <a:fillRect/>
                      </a:stretch>
                    </p:blipFill>
                    <p:spPr>
                      <a:xfrm>
                        <a:off x="1630016" y="5358904"/>
                        <a:ext cx="677862" cy="360362"/>
                      </a:xfrm>
                      <a:prstGeom prst="rect">
                        <a:avLst/>
                      </a:prstGeom>
                      <a:noFill/>
                      <a:ln w="9525">
                        <a:noFill/>
                      </a:ln>
                    </p:spPr>
                  </p:pic>
                </p:oleObj>
              </mc:Fallback>
            </mc:AlternateContent>
          </a:graphicData>
        </a:graphic>
      </p:graphicFrame>
      <p:graphicFrame>
        <p:nvGraphicFramePr>
          <p:cNvPr id="325637" name="Object 5"/>
          <p:cNvGraphicFramePr>
            <a:graphicFrameLocks noChangeAspect="1"/>
          </p:cNvGraphicFramePr>
          <p:nvPr/>
        </p:nvGraphicFramePr>
        <p:xfrm>
          <a:off x="1413992" y="3774727"/>
          <a:ext cx="741259" cy="360040"/>
        </p:xfrm>
        <a:graphic>
          <a:graphicData uri="http://schemas.openxmlformats.org/presentationml/2006/ole">
            <mc:AlternateContent xmlns:mc="http://schemas.openxmlformats.org/markup-compatibility/2006">
              <mc:Choice xmlns:v="urn:schemas-microsoft-com:vml" Requires="v">
                <p:oleObj spid="_x0000_s61470" name="Equation" r:id="rId5" imgW="10668000" imgH="5181600" progId="Equation.DSMT4">
                  <p:embed/>
                </p:oleObj>
              </mc:Choice>
              <mc:Fallback>
                <p:oleObj name="Equation" r:id="rId5" imgW="10668000" imgH="5181600" progId="Equation.DSMT4">
                  <p:embed/>
                  <p:pic>
                    <p:nvPicPr>
                      <p:cNvPr id="0" name="图片 35841"/>
                      <p:cNvPicPr>
                        <a:picLocks noChangeAspect="1"/>
                      </p:cNvPicPr>
                      <p:nvPr/>
                    </p:nvPicPr>
                    <p:blipFill>
                      <a:blip r:embed="rId6"/>
                      <a:stretch>
                        <a:fillRect/>
                      </a:stretch>
                    </p:blipFill>
                    <p:spPr>
                      <a:xfrm>
                        <a:off x="1413992" y="3774727"/>
                        <a:ext cx="741259" cy="360040"/>
                      </a:xfrm>
                      <a:prstGeom prst="rect">
                        <a:avLst/>
                      </a:prstGeom>
                      <a:noFill/>
                      <a:ln w="9525">
                        <a:noFill/>
                      </a:ln>
                    </p:spPr>
                  </p:pic>
                </p:oleObj>
              </mc:Fallback>
            </mc:AlternateContent>
          </a:graphicData>
        </a:graphic>
      </p:graphicFrame>
      <p:graphicFrame>
        <p:nvGraphicFramePr>
          <p:cNvPr id="54" name="Object 5"/>
          <p:cNvGraphicFramePr>
            <a:graphicFrameLocks noChangeAspect="1"/>
          </p:cNvGraphicFramePr>
          <p:nvPr/>
        </p:nvGraphicFramePr>
        <p:xfrm>
          <a:off x="2422104" y="3774727"/>
          <a:ext cx="741259" cy="360040"/>
        </p:xfrm>
        <a:graphic>
          <a:graphicData uri="http://schemas.openxmlformats.org/presentationml/2006/ole">
            <mc:AlternateContent xmlns:mc="http://schemas.openxmlformats.org/markup-compatibility/2006">
              <mc:Choice xmlns:v="urn:schemas-microsoft-com:vml" Requires="v">
                <p:oleObj spid="_x0000_s61471" name="Equation" r:id="rId7" imgW="10668000" imgH="5181600" progId="Equation.DSMT4">
                  <p:embed/>
                </p:oleObj>
              </mc:Choice>
              <mc:Fallback>
                <p:oleObj name="Equation" r:id="rId7" imgW="10668000" imgH="5181600" progId="Equation.DSMT4">
                  <p:embed/>
                  <p:pic>
                    <p:nvPicPr>
                      <p:cNvPr id="0" name="Object 5"/>
                      <p:cNvPicPr>
                        <a:picLocks noChangeAspect="1"/>
                      </p:cNvPicPr>
                      <p:nvPr/>
                    </p:nvPicPr>
                    <p:blipFill>
                      <a:blip r:embed="rId8"/>
                      <a:stretch>
                        <a:fillRect/>
                      </a:stretch>
                    </p:blipFill>
                    <p:spPr>
                      <a:xfrm>
                        <a:off x="2422104" y="3774727"/>
                        <a:ext cx="741259" cy="360040"/>
                      </a:xfrm>
                      <a:prstGeom prst="rect">
                        <a:avLst/>
                      </a:prstGeom>
                      <a:noFill/>
                      <a:ln w="9525">
                        <a:noFill/>
                      </a:ln>
                    </p:spPr>
                  </p:pic>
                </p:oleObj>
              </mc:Fallback>
            </mc:AlternateContent>
          </a:graphicData>
        </a:graphic>
      </p:graphicFrame>
      <p:graphicFrame>
        <p:nvGraphicFramePr>
          <p:cNvPr id="55" name="Object 5"/>
          <p:cNvGraphicFramePr>
            <a:graphicFrameLocks noChangeAspect="1"/>
          </p:cNvGraphicFramePr>
          <p:nvPr/>
        </p:nvGraphicFramePr>
        <p:xfrm>
          <a:off x="3418459" y="3774727"/>
          <a:ext cx="763587" cy="360363"/>
        </p:xfrm>
        <a:graphic>
          <a:graphicData uri="http://schemas.openxmlformats.org/presentationml/2006/ole">
            <mc:AlternateContent xmlns:mc="http://schemas.openxmlformats.org/markup-compatibility/2006">
              <mc:Choice xmlns:v="urn:schemas-microsoft-com:vml" Requires="v">
                <p:oleObj spid="_x0000_s61472" name="Equation" r:id="rId9" imgW="10972800" imgH="5181600" progId="Equation.DSMT4">
                  <p:embed/>
                </p:oleObj>
              </mc:Choice>
              <mc:Fallback>
                <p:oleObj name="Equation" r:id="rId9" imgW="10972800" imgH="5181600" progId="Equation.DSMT4">
                  <p:embed/>
                  <p:pic>
                    <p:nvPicPr>
                      <p:cNvPr id="0" name="图片 35843"/>
                      <p:cNvPicPr>
                        <a:picLocks noChangeAspect="1"/>
                      </p:cNvPicPr>
                      <p:nvPr/>
                    </p:nvPicPr>
                    <p:blipFill>
                      <a:blip r:embed="rId10"/>
                      <a:stretch>
                        <a:fillRect/>
                      </a:stretch>
                    </p:blipFill>
                    <p:spPr>
                      <a:xfrm>
                        <a:off x="3418459" y="3774727"/>
                        <a:ext cx="763587" cy="360363"/>
                      </a:xfrm>
                      <a:prstGeom prst="rect">
                        <a:avLst/>
                      </a:prstGeom>
                      <a:noFill/>
                      <a:ln w="9525">
                        <a:noFill/>
                      </a:ln>
                    </p:spPr>
                  </p:pic>
                </p:oleObj>
              </mc:Fallback>
            </mc:AlternateContent>
          </a:graphicData>
        </a:graphic>
      </p:graphicFrame>
      <p:graphicFrame>
        <p:nvGraphicFramePr>
          <p:cNvPr id="56" name="Object 5"/>
          <p:cNvGraphicFramePr>
            <a:graphicFrameLocks noChangeAspect="1"/>
          </p:cNvGraphicFramePr>
          <p:nvPr/>
        </p:nvGraphicFramePr>
        <p:xfrm>
          <a:off x="5374432" y="3774727"/>
          <a:ext cx="763587" cy="360363"/>
        </p:xfrm>
        <a:graphic>
          <a:graphicData uri="http://schemas.openxmlformats.org/presentationml/2006/ole">
            <mc:AlternateContent xmlns:mc="http://schemas.openxmlformats.org/markup-compatibility/2006">
              <mc:Choice xmlns:v="urn:schemas-microsoft-com:vml" Requires="v">
                <p:oleObj spid="_x0000_s61473" name="Equation" r:id="rId11" imgW="10972800" imgH="5181600" progId="Equation.DSMT4">
                  <p:embed/>
                </p:oleObj>
              </mc:Choice>
              <mc:Fallback>
                <p:oleObj name="Equation" r:id="rId11" imgW="10972800" imgH="5181600" progId="Equation.DSMT4">
                  <p:embed/>
                  <p:pic>
                    <p:nvPicPr>
                      <p:cNvPr id="0" name="图片 35844"/>
                      <p:cNvPicPr>
                        <a:picLocks noChangeAspect="1"/>
                      </p:cNvPicPr>
                      <p:nvPr/>
                    </p:nvPicPr>
                    <p:blipFill>
                      <a:blip r:embed="rId12"/>
                      <a:stretch>
                        <a:fillRect/>
                      </a:stretch>
                    </p:blipFill>
                    <p:spPr>
                      <a:xfrm>
                        <a:off x="5374432" y="3774727"/>
                        <a:ext cx="763587" cy="360363"/>
                      </a:xfrm>
                      <a:prstGeom prst="rect">
                        <a:avLst/>
                      </a:prstGeom>
                      <a:noFill/>
                      <a:ln w="9525">
                        <a:noFill/>
                      </a:ln>
                    </p:spPr>
                  </p:pic>
                </p:oleObj>
              </mc:Fallback>
            </mc:AlternateContent>
          </a:graphicData>
        </a:graphic>
      </p:graphicFrame>
      <p:graphicFrame>
        <p:nvGraphicFramePr>
          <p:cNvPr id="325641" name="Object 9"/>
          <p:cNvGraphicFramePr/>
          <p:nvPr/>
        </p:nvGraphicFramePr>
        <p:xfrm>
          <a:off x="1630016" y="822722"/>
          <a:ext cx="4392488" cy="917575"/>
        </p:xfrm>
        <a:graphic>
          <a:graphicData uri="http://schemas.openxmlformats.org/presentationml/2006/ole">
            <mc:AlternateContent xmlns:mc="http://schemas.openxmlformats.org/markup-compatibility/2006">
              <mc:Choice xmlns:v="urn:schemas-microsoft-com:vml" Requires="v">
                <p:oleObj spid="_x0000_s61474" name="Equation" r:id="rId13" imgW="54559200" imgH="10972800" progId="Equation.DSMT4">
                  <p:embed/>
                </p:oleObj>
              </mc:Choice>
              <mc:Fallback>
                <p:oleObj name="Equation" r:id="rId13" imgW="54559200" imgH="10972800" progId="Equation.DSMT4">
                  <p:embed/>
                  <p:pic>
                    <p:nvPicPr>
                      <p:cNvPr id="0" name="图片 35845"/>
                      <p:cNvPicPr preferRelativeResize="0"/>
                      <p:nvPr/>
                    </p:nvPicPr>
                    <p:blipFill>
                      <a:blip r:embed="rId14"/>
                      <a:stretch>
                        <a:fillRect/>
                      </a:stretch>
                    </p:blipFill>
                    <p:spPr>
                      <a:xfrm>
                        <a:off x="1630016" y="822722"/>
                        <a:ext cx="4392488" cy="917575"/>
                      </a:xfrm>
                      <a:prstGeom prst="rect">
                        <a:avLst/>
                      </a:prstGeom>
                      <a:solidFill>
                        <a:srgbClr val="C0C0C0"/>
                      </a:solidFill>
                      <a:ln w="15875">
                        <a:noFill/>
                      </a:ln>
                    </p:spPr>
                  </p:pic>
                </p:oleObj>
              </mc:Fallback>
            </mc:AlternateContent>
          </a:graphicData>
        </a:graphic>
      </p:graphicFrame>
      <p:sp>
        <p:nvSpPr>
          <p:cNvPr id="58" name="TextBox 57"/>
          <p:cNvSpPr txBox="1"/>
          <p:nvPr/>
        </p:nvSpPr>
        <p:spPr>
          <a:xfrm>
            <a:off x="4438328" y="3991074"/>
            <a:ext cx="694421" cy="523220"/>
          </a:xfrm>
          <a:prstGeom prst="rect">
            <a:avLst/>
          </a:prstGeom>
          <a:noFill/>
        </p:spPr>
        <p:txBody>
          <a:bodyPr wrap="square" rtlCol="0">
            <a:spAutoFit/>
          </a:bodyPr>
          <a:lstStyle/>
          <a:p>
            <a:r>
              <a:rPr lang="en-US" altLang="zh-CN" sz="2800" b="1" dirty="0"/>
              <a:t>……</a:t>
            </a:r>
            <a:endParaRPr lang="zh-CN" altLang="en-US" sz="2800" b="1" dirty="0"/>
          </a:p>
        </p:txBody>
      </p:sp>
      <p:cxnSp>
        <p:nvCxnSpPr>
          <p:cNvPr id="60" name="直接箭头连接符 59"/>
          <p:cNvCxnSpPr>
            <a:stCxn id="7" idx="0"/>
            <a:endCxn id="16" idx="4"/>
          </p:cNvCxnSpPr>
          <p:nvPr/>
        </p:nvCxnSpPr>
        <p:spPr>
          <a:xfrm flipV="1">
            <a:off x="2674132" y="4639146"/>
            <a:ext cx="108012" cy="738082"/>
          </a:xfrm>
          <a:prstGeom prst="straightConnector1">
            <a:avLst/>
          </a:prstGeom>
          <a:ln>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8" idx="7"/>
            <a:endCxn id="16" idx="4"/>
          </p:cNvCxnSpPr>
          <p:nvPr/>
        </p:nvCxnSpPr>
        <p:spPr>
          <a:xfrm flipH="1" flipV="1">
            <a:off x="2782144" y="4639146"/>
            <a:ext cx="472420" cy="777627"/>
          </a:xfrm>
          <a:prstGeom prst="straightConnector1">
            <a:avLst/>
          </a:prstGeom>
          <a:ln>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9" idx="0"/>
            <a:endCxn id="16" idx="4"/>
          </p:cNvCxnSpPr>
          <p:nvPr/>
        </p:nvCxnSpPr>
        <p:spPr>
          <a:xfrm flipH="1" flipV="1">
            <a:off x="2782144" y="4639146"/>
            <a:ext cx="972108" cy="738082"/>
          </a:xfrm>
          <a:prstGeom prst="straightConnector1">
            <a:avLst/>
          </a:prstGeom>
          <a:ln>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10" idx="0"/>
            <a:endCxn id="16" idx="4"/>
          </p:cNvCxnSpPr>
          <p:nvPr/>
        </p:nvCxnSpPr>
        <p:spPr>
          <a:xfrm flipH="1" flipV="1">
            <a:off x="2782144" y="4639146"/>
            <a:ext cx="2124236" cy="738082"/>
          </a:xfrm>
          <a:prstGeom prst="straightConnector1">
            <a:avLst/>
          </a:prstGeom>
          <a:ln>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7" idx="7"/>
            <a:endCxn id="17" idx="4"/>
          </p:cNvCxnSpPr>
          <p:nvPr/>
        </p:nvCxnSpPr>
        <p:spPr>
          <a:xfrm flipV="1">
            <a:off x="2750508" y="4639146"/>
            <a:ext cx="1039748" cy="777627"/>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8" idx="7"/>
            <a:endCxn id="17" idx="4"/>
          </p:cNvCxnSpPr>
          <p:nvPr/>
        </p:nvCxnSpPr>
        <p:spPr>
          <a:xfrm flipV="1">
            <a:off x="3254564" y="4639146"/>
            <a:ext cx="535692" cy="777627"/>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9" idx="0"/>
            <a:endCxn id="17" idx="4"/>
          </p:cNvCxnSpPr>
          <p:nvPr/>
        </p:nvCxnSpPr>
        <p:spPr>
          <a:xfrm flipV="1">
            <a:off x="3754252" y="4639146"/>
            <a:ext cx="36004" cy="738082"/>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10" idx="1"/>
            <a:endCxn id="17" idx="4"/>
          </p:cNvCxnSpPr>
          <p:nvPr/>
        </p:nvCxnSpPr>
        <p:spPr>
          <a:xfrm flipH="1" flipV="1">
            <a:off x="3790256" y="4639146"/>
            <a:ext cx="1039748" cy="777627"/>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7" idx="0"/>
            <a:endCxn id="22" idx="4"/>
          </p:cNvCxnSpPr>
          <p:nvPr/>
        </p:nvCxnSpPr>
        <p:spPr>
          <a:xfrm flipV="1">
            <a:off x="2674132" y="4639146"/>
            <a:ext cx="3060340" cy="73808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8" idx="0"/>
            <a:endCxn id="22" idx="4"/>
          </p:cNvCxnSpPr>
          <p:nvPr/>
        </p:nvCxnSpPr>
        <p:spPr>
          <a:xfrm flipV="1">
            <a:off x="3178188" y="4639146"/>
            <a:ext cx="2556284" cy="73808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9" idx="7"/>
            <a:endCxn id="22" idx="4"/>
          </p:cNvCxnSpPr>
          <p:nvPr/>
        </p:nvCxnSpPr>
        <p:spPr>
          <a:xfrm flipV="1">
            <a:off x="3830628" y="4639146"/>
            <a:ext cx="1903844" cy="777627"/>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0" idx="7"/>
            <a:endCxn id="22" idx="4"/>
          </p:cNvCxnSpPr>
          <p:nvPr/>
        </p:nvCxnSpPr>
        <p:spPr>
          <a:xfrm flipV="1">
            <a:off x="4982756" y="4639146"/>
            <a:ext cx="751716" cy="777627"/>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3790256" y="2550914"/>
            <a:ext cx="0" cy="648072"/>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3790256" y="2622922"/>
            <a:ext cx="504056"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3286200" y="3126978"/>
            <a:ext cx="504056" cy="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15" idx="0"/>
            <a:endCxn id="23" idx="2"/>
          </p:cNvCxnSpPr>
          <p:nvPr/>
        </p:nvCxnSpPr>
        <p:spPr>
          <a:xfrm flipV="1">
            <a:off x="1774032" y="3270994"/>
            <a:ext cx="2016224" cy="86409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endCxn id="23" idx="2"/>
          </p:cNvCxnSpPr>
          <p:nvPr/>
        </p:nvCxnSpPr>
        <p:spPr>
          <a:xfrm flipV="1">
            <a:off x="2782144" y="3270994"/>
            <a:ext cx="1008112" cy="864096"/>
          </a:xfrm>
          <a:prstGeom prst="straightConnector1">
            <a:avLst/>
          </a:prstGeom>
          <a:ln>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endCxn id="23" idx="2"/>
          </p:cNvCxnSpPr>
          <p:nvPr/>
        </p:nvCxnSpPr>
        <p:spPr>
          <a:xfrm flipV="1">
            <a:off x="3790256" y="3270994"/>
            <a:ext cx="0" cy="864096"/>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a:endCxn id="23" idx="2"/>
          </p:cNvCxnSpPr>
          <p:nvPr/>
        </p:nvCxnSpPr>
        <p:spPr>
          <a:xfrm flipH="1" flipV="1">
            <a:off x="3790256" y="3270994"/>
            <a:ext cx="1944216" cy="864096"/>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5642" name="Object 10"/>
          <p:cNvGraphicFramePr>
            <a:graphicFrameLocks noChangeAspect="1"/>
          </p:cNvGraphicFramePr>
          <p:nvPr/>
        </p:nvGraphicFramePr>
        <p:xfrm>
          <a:off x="2566120" y="3487018"/>
          <a:ext cx="432048" cy="324036"/>
        </p:xfrm>
        <a:graphic>
          <a:graphicData uri="http://schemas.openxmlformats.org/presentationml/2006/ole">
            <mc:AlternateContent xmlns:mc="http://schemas.openxmlformats.org/markup-compatibility/2006">
              <mc:Choice xmlns:v="urn:schemas-microsoft-com:vml" Requires="v">
                <p:oleObj spid="_x0000_s61475" name="Equation" r:id="rId15" imgW="6096000" imgH="4572000" progId="Equation.DSMT4">
                  <p:embed/>
                </p:oleObj>
              </mc:Choice>
              <mc:Fallback>
                <p:oleObj name="Equation" r:id="rId15" imgW="6096000" imgH="4572000" progId="Equation.DSMT4">
                  <p:embed/>
                  <p:pic>
                    <p:nvPicPr>
                      <p:cNvPr id="0" name="图片 35846"/>
                      <p:cNvPicPr>
                        <a:picLocks noChangeAspect="1"/>
                      </p:cNvPicPr>
                      <p:nvPr/>
                    </p:nvPicPr>
                    <p:blipFill>
                      <a:blip r:embed="rId16"/>
                      <a:stretch>
                        <a:fillRect/>
                      </a:stretch>
                    </p:blipFill>
                    <p:spPr>
                      <a:xfrm>
                        <a:off x="2566120" y="3487018"/>
                        <a:ext cx="432048" cy="324036"/>
                      </a:xfrm>
                      <a:prstGeom prst="rect">
                        <a:avLst/>
                      </a:prstGeom>
                      <a:noFill/>
                      <a:ln w="9525">
                        <a:noFill/>
                      </a:ln>
                    </p:spPr>
                  </p:pic>
                </p:oleObj>
              </mc:Fallback>
            </mc:AlternateContent>
          </a:graphicData>
        </a:graphic>
      </p:graphicFrame>
      <p:graphicFrame>
        <p:nvGraphicFramePr>
          <p:cNvPr id="114" name="Object 10"/>
          <p:cNvGraphicFramePr>
            <a:graphicFrameLocks noChangeAspect="1"/>
          </p:cNvGraphicFramePr>
          <p:nvPr/>
        </p:nvGraphicFramePr>
        <p:xfrm>
          <a:off x="3050159" y="3487589"/>
          <a:ext cx="474662" cy="323850"/>
        </p:xfrm>
        <a:graphic>
          <a:graphicData uri="http://schemas.openxmlformats.org/presentationml/2006/ole">
            <mc:AlternateContent xmlns:mc="http://schemas.openxmlformats.org/markup-compatibility/2006">
              <mc:Choice xmlns:v="urn:schemas-microsoft-com:vml" Requires="v">
                <p:oleObj spid="_x0000_s61476" name="Equation" r:id="rId17" imgW="6705600" imgH="4572000" progId="Equation.DSMT4">
                  <p:embed/>
                </p:oleObj>
              </mc:Choice>
              <mc:Fallback>
                <p:oleObj name="Equation" r:id="rId17" imgW="6705600" imgH="4572000" progId="Equation.DSMT4">
                  <p:embed/>
                  <p:pic>
                    <p:nvPicPr>
                      <p:cNvPr id="0" name="Object 10"/>
                      <p:cNvPicPr>
                        <a:picLocks noChangeAspect="1"/>
                      </p:cNvPicPr>
                      <p:nvPr/>
                    </p:nvPicPr>
                    <p:blipFill>
                      <a:blip r:embed="rId18"/>
                      <a:stretch>
                        <a:fillRect/>
                      </a:stretch>
                    </p:blipFill>
                    <p:spPr>
                      <a:xfrm>
                        <a:off x="3050159" y="3487589"/>
                        <a:ext cx="474662" cy="323850"/>
                      </a:xfrm>
                      <a:prstGeom prst="rect">
                        <a:avLst/>
                      </a:prstGeom>
                      <a:noFill/>
                      <a:ln w="9525">
                        <a:noFill/>
                      </a:ln>
                    </p:spPr>
                  </p:pic>
                </p:oleObj>
              </mc:Fallback>
            </mc:AlternateContent>
          </a:graphicData>
        </a:graphic>
      </p:graphicFrame>
      <p:graphicFrame>
        <p:nvGraphicFramePr>
          <p:cNvPr id="115" name="Object 10"/>
          <p:cNvGraphicFramePr>
            <a:graphicFrameLocks noChangeAspect="1"/>
          </p:cNvGraphicFramePr>
          <p:nvPr/>
        </p:nvGraphicFramePr>
        <p:xfrm>
          <a:off x="3585146" y="3487589"/>
          <a:ext cx="452438" cy="323850"/>
        </p:xfrm>
        <a:graphic>
          <a:graphicData uri="http://schemas.openxmlformats.org/presentationml/2006/ole">
            <mc:AlternateContent xmlns:mc="http://schemas.openxmlformats.org/markup-compatibility/2006">
              <mc:Choice xmlns:v="urn:schemas-microsoft-com:vml" Requires="v">
                <p:oleObj spid="_x0000_s61477" name="Equation" r:id="rId19" imgW="6400800" imgH="4572000" progId="Equation.DSMT4">
                  <p:embed/>
                </p:oleObj>
              </mc:Choice>
              <mc:Fallback>
                <p:oleObj name="Equation" r:id="rId19" imgW="6400800" imgH="4572000" progId="Equation.DSMT4">
                  <p:embed/>
                  <p:pic>
                    <p:nvPicPr>
                      <p:cNvPr id="0" name="图片 35848"/>
                      <p:cNvPicPr>
                        <a:picLocks noChangeAspect="1"/>
                      </p:cNvPicPr>
                      <p:nvPr/>
                    </p:nvPicPr>
                    <p:blipFill>
                      <a:blip r:embed="rId20"/>
                      <a:stretch>
                        <a:fillRect/>
                      </a:stretch>
                    </p:blipFill>
                    <p:spPr>
                      <a:xfrm>
                        <a:off x="3585146" y="3487589"/>
                        <a:ext cx="452438" cy="323850"/>
                      </a:xfrm>
                      <a:prstGeom prst="rect">
                        <a:avLst/>
                      </a:prstGeom>
                      <a:noFill/>
                      <a:ln w="9525">
                        <a:noFill/>
                      </a:ln>
                    </p:spPr>
                  </p:pic>
                </p:oleObj>
              </mc:Fallback>
            </mc:AlternateContent>
          </a:graphicData>
        </a:graphic>
      </p:graphicFrame>
      <p:graphicFrame>
        <p:nvGraphicFramePr>
          <p:cNvPr id="325645" name="Object 10"/>
          <p:cNvGraphicFramePr>
            <a:graphicFrameLocks noChangeAspect="1"/>
          </p:cNvGraphicFramePr>
          <p:nvPr/>
        </p:nvGraphicFramePr>
        <p:xfrm>
          <a:off x="4499546" y="3522514"/>
          <a:ext cx="474663" cy="323850"/>
        </p:xfrm>
        <a:graphic>
          <a:graphicData uri="http://schemas.openxmlformats.org/presentationml/2006/ole">
            <mc:AlternateContent xmlns:mc="http://schemas.openxmlformats.org/markup-compatibility/2006">
              <mc:Choice xmlns:v="urn:schemas-microsoft-com:vml" Requires="v">
                <p:oleObj spid="_x0000_s61478" name="Equation" r:id="rId21" imgW="6705600" imgH="4572000" progId="Equation.DSMT4">
                  <p:embed/>
                </p:oleObj>
              </mc:Choice>
              <mc:Fallback>
                <p:oleObj name="Equation" r:id="rId21" imgW="6705600" imgH="4572000" progId="Equation.DSMT4">
                  <p:embed/>
                  <p:pic>
                    <p:nvPicPr>
                      <p:cNvPr id="0" name="图片 35849"/>
                      <p:cNvPicPr>
                        <a:picLocks noChangeAspect="1"/>
                      </p:cNvPicPr>
                      <p:nvPr/>
                    </p:nvPicPr>
                    <p:blipFill>
                      <a:blip r:embed="rId22"/>
                      <a:stretch>
                        <a:fillRect/>
                      </a:stretch>
                    </p:blipFill>
                    <p:spPr>
                      <a:xfrm>
                        <a:off x="4499546" y="3522514"/>
                        <a:ext cx="474663" cy="323850"/>
                      </a:xfrm>
                      <a:prstGeom prst="rect">
                        <a:avLst/>
                      </a:prstGeom>
                      <a:noFill/>
                      <a:ln w="9525">
                        <a:noFill/>
                      </a:ln>
                    </p:spPr>
                  </p:pic>
                </p:oleObj>
              </mc:Fallback>
            </mc:AlternateContent>
          </a:graphicData>
        </a:graphic>
      </p:graphicFrame>
      <p:cxnSp>
        <p:nvCxnSpPr>
          <p:cNvPr id="122" name="直接箭头连接符 121"/>
          <p:cNvCxnSpPr>
            <a:stCxn id="23" idx="0"/>
          </p:cNvCxnSpPr>
          <p:nvPr/>
        </p:nvCxnSpPr>
        <p:spPr>
          <a:xfrm flipV="1">
            <a:off x="3790256" y="1758826"/>
            <a:ext cx="0" cy="72008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pic>
        <p:nvPicPr>
          <p:cNvPr id="125" name="Picture 2" descr="http://cdn4.infoqstatic.com/statics_s1_20150707-0138/resource/articles/interview-yann-lecun/zh/resources/0418005.jpg"/>
          <p:cNvPicPr>
            <a:picLocks noChangeAspect="1" noChangeArrowheads="1"/>
          </p:cNvPicPr>
          <p:nvPr/>
        </p:nvPicPr>
        <p:blipFill>
          <a:blip r:embed="rId23" cstate="print"/>
          <a:srcRect/>
          <a:stretch>
            <a:fillRect/>
          </a:stretch>
        </p:blipFill>
        <p:spPr bwMode="auto">
          <a:xfrm>
            <a:off x="6238528" y="822722"/>
            <a:ext cx="1872208" cy="1656184"/>
          </a:xfrm>
          <a:prstGeom prst="rect">
            <a:avLst/>
          </a:prstGeom>
          <a:noFill/>
        </p:spPr>
      </p:pic>
      <p:sp>
        <p:nvSpPr>
          <p:cNvPr id="126" name="矩形 125"/>
          <p:cNvSpPr/>
          <p:nvPr/>
        </p:nvSpPr>
        <p:spPr>
          <a:xfrm>
            <a:off x="6238528" y="2550914"/>
            <a:ext cx="1872208" cy="923330"/>
          </a:xfrm>
          <a:prstGeom prst="rect">
            <a:avLst/>
          </a:prstGeom>
          <a:solidFill>
            <a:schemeClr val="bg1">
              <a:lumMod val="75000"/>
            </a:schemeClr>
          </a:solidFill>
        </p:spPr>
        <p:txBody>
          <a:bodyPr wrap="square">
            <a:spAutoFit/>
          </a:bodyPr>
          <a:lstStyle/>
          <a:p>
            <a:r>
              <a:rPr lang="zh-CN" altLang="en-US" dirty="0"/>
              <a:t>核方法是一种包装美化过的模板匹配</a:t>
            </a:r>
            <a:endParaRPr lang="en-US" altLang="zh-CN" dirty="0"/>
          </a:p>
        </p:txBody>
      </p:sp>
      <p:sp>
        <p:nvSpPr>
          <p:cNvPr id="127" name="矩形 126"/>
          <p:cNvSpPr/>
          <p:nvPr/>
        </p:nvSpPr>
        <p:spPr>
          <a:xfrm>
            <a:off x="6238528" y="3487018"/>
            <a:ext cx="1872208" cy="2585323"/>
          </a:xfrm>
          <a:prstGeom prst="rect">
            <a:avLst/>
          </a:prstGeom>
          <a:solidFill>
            <a:schemeClr val="bg1">
              <a:lumMod val="75000"/>
            </a:schemeClr>
          </a:solidFill>
        </p:spPr>
        <p:txBody>
          <a:bodyPr wrap="square">
            <a:spAutoFit/>
          </a:bodyPr>
          <a:lstStyle/>
          <a:p>
            <a:r>
              <a:rPr lang="zh-CN" altLang="en-US" dirty="0"/>
              <a:t>只不过是简单的两层模型，第一层是用核函数来计算输入数据和支持向量之间相似度的单元集合。第二层则是线性组合了这些相似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2564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256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blinds(horizontal)">
                                      <p:cBhvr>
                                        <p:cTn id="57" dur="500"/>
                                        <p:tgtEl>
                                          <p:spTgt spid="33"/>
                                        </p:tgtEl>
                                      </p:cBhvr>
                                    </p:animEffect>
                                  </p:childTnLst>
                                </p:cTn>
                              </p:par>
                              <p:par>
                                <p:cTn id="58" presetID="3" presetClass="entr" presetSubtype="1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blinds(horizontal)">
                                      <p:cBhvr>
                                        <p:cTn id="60" dur="500"/>
                                        <p:tgtEl>
                                          <p:spTgt spid="35"/>
                                        </p:tgtEl>
                                      </p:cBhvr>
                                    </p:animEffect>
                                  </p:childTnLst>
                                </p:cTn>
                              </p:par>
                              <p:par>
                                <p:cTn id="61" presetID="3" presetClass="entr" presetSubtype="10" fill="hold" nodeType="with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blinds(horizontal)">
                                      <p:cBhvr>
                                        <p:cTn id="63" dur="500"/>
                                        <p:tgtEl>
                                          <p:spTgt spid="37"/>
                                        </p:tgtEl>
                                      </p:cBhvr>
                                    </p:animEffect>
                                  </p:childTnLst>
                                </p:cTn>
                              </p:par>
                              <p:par>
                                <p:cTn id="64" presetID="3" presetClass="entr" presetSubtype="10"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blinds(horizontal)">
                                      <p:cBhvr>
                                        <p:cTn id="66" dur="500"/>
                                        <p:tgtEl>
                                          <p:spTgt spid="39"/>
                                        </p:tgtEl>
                                      </p:cBhvr>
                                    </p:animEffect>
                                  </p:childTnLst>
                                </p:cTn>
                              </p:par>
                              <p:par>
                                <p:cTn id="67" presetID="1" presetClass="entr" presetSubtype="0" fill="hold" nodeType="withEffect">
                                  <p:stCondLst>
                                    <p:cond delay="0"/>
                                  </p:stCondLst>
                                  <p:childTnLst>
                                    <p:set>
                                      <p:cBhvr>
                                        <p:cTn id="68" dur="1" fill="hold">
                                          <p:stCondLst>
                                            <p:cond delay="0"/>
                                          </p:stCondLst>
                                        </p:cTn>
                                        <p:tgtEl>
                                          <p:spTgt spid="3256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8" presetClass="entr" presetSubtype="16" fill="hold" nodeType="clickEffect">
                                  <p:stCondLst>
                                    <p:cond delay="0"/>
                                  </p:stCondLst>
                                  <p:childTnLst>
                                    <p:set>
                                      <p:cBhvr>
                                        <p:cTn id="72" dur="1" fill="hold">
                                          <p:stCondLst>
                                            <p:cond delay="0"/>
                                          </p:stCondLst>
                                        </p:cTn>
                                        <p:tgtEl>
                                          <p:spTgt spid="60"/>
                                        </p:tgtEl>
                                        <p:attrNameLst>
                                          <p:attrName>style.visibility</p:attrName>
                                        </p:attrNameLst>
                                      </p:cBhvr>
                                      <p:to>
                                        <p:strVal val="visible"/>
                                      </p:to>
                                    </p:set>
                                    <p:animEffect transition="in" filter="diamond(in)">
                                      <p:cBhvr>
                                        <p:cTn id="73" dur="2000"/>
                                        <p:tgtEl>
                                          <p:spTgt spid="60"/>
                                        </p:tgtEl>
                                      </p:cBhvr>
                                    </p:animEffect>
                                  </p:childTnLst>
                                </p:cTn>
                              </p:par>
                              <p:par>
                                <p:cTn id="74" presetID="8" presetClass="entr" presetSubtype="16" fill="hold" nodeType="withEffect">
                                  <p:stCondLst>
                                    <p:cond delay="0"/>
                                  </p:stCondLst>
                                  <p:childTnLst>
                                    <p:set>
                                      <p:cBhvr>
                                        <p:cTn id="75" dur="1" fill="hold">
                                          <p:stCondLst>
                                            <p:cond delay="0"/>
                                          </p:stCondLst>
                                        </p:cTn>
                                        <p:tgtEl>
                                          <p:spTgt spid="62"/>
                                        </p:tgtEl>
                                        <p:attrNameLst>
                                          <p:attrName>style.visibility</p:attrName>
                                        </p:attrNameLst>
                                      </p:cBhvr>
                                      <p:to>
                                        <p:strVal val="visible"/>
                                      </p:to>
                                    </p:set>
                                    <p:animEffect transition="in" filter="diamond(in)">
                                      <p:cBhvr>
                                        <p:cTn id="76" dur="2000"/>
                                        <p:tgtEl>
                                          <p:spTgt spid="62"/>
                                        </p:tgtEl>
                                      </p:cBhvr>
                                    </p:animEffect>
                                  </p:childTnLst>
                                </p:cTn>
                              </p:par>
                              <p:par>
                                <p:cTn id="77" presetID="8" presetClass="entr" presetSubtype="16" fill="hold" nodeType="with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diamond(in)">
                                      <p:cBhvr>
                                        <p:cTn id="79" dur="2000"/>
                                        <p:tgtEl>
                                          <p:spTgt spid="64"/>
                                        </p:tgtEl>
                                      </p:cBhvr>
                                    </p:animEffect>
                                  </p:childTnLst>
                                </p:cTn>
                              </p:par>
                              <p:par>
                                <p:cTn id="80" presetID="8" presetClass="entr" presetSubtype="16" fill="hold" nodeType="withEffect">
                                  <p:stCondLst>
                                    <p:cond delay="0"/>
                                  </p:stCondLst>
                                  <p:childTnLst>
                                    <p:set>
                                      <p:cBhvr>
                                        <p:cTn id="81" dur="1" fill="hold">
                                          <p:stCondLst>
                                            <p:cond delay="0"/>
                                          </p:stCondLst>
                                        </p:cTn>
                                        <p:tgtEl>
                                          <p:spTgt spid="68"/>
                                        </p:tgtEl>
                                        <p:attrNameLst>
                                          <p:attrName>style.visibility</p:attrName>
                                        </p:attrNameLst>
                                      </p:cBhvr>
                                      <p:to>
                                        <p:strVal val="visible"/>
                                      </p:to>
                                    </p:set>
                                    <p:animEffect transition="in" filter="diamond(in)">
                                      <p:cBhvr>
                                        <p:cTn id="82" dur="2000"/>
                                        <p:tgtEl>
                                          <p:spTgt spid="68"/>
                                        </p:tgtEl>
                                      </p:cBhvr>
                                    </p:animEffect>
                                  </p:childTnLst>
                                </p:cTn>
                              </p:par>
                              <p:par>
                                <p:cTn id="83" presetID="8" presetClass="entr" presetSubtype="16"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diamond(in)">
                                      <p:cBhvr>
                                        <p:cTn id="85" dur="2000"/>
                                        <p:tgtEl>
                                          <p:spTgt spid="54"/>
                                        </p:tgtEl>
                                      </p:cBhvr>
                                    </p:animEffect>
                                  </p:childTnLst>
                                </p:cTn>
                              </p:par>
                            </p:childTnLst>
                          </p:cTn>
                        </p:par>
                      </p:childTnLst>
                    </p:cTn>
                  </p:par>
                  <p:par>
                    <p:cTn id="86" fill="hold">
                      <p:stCondLst>
                        <p:cond delay="indefinite"/>
                      </p:stCondLst>
                      <p:childTnLst>
                        <p:par>
                          <p:cTn id="87" fill="hold">
                            <p:stCondLst>
                              <p:cond delay="0"/>
                            </p:stCondLst>
                            <p:childTnLst>
                              <p:par>
                                <p:cTn id="88" presetID="8" presetClass="entr" presetSubtype="16" fill="hold" nodeType="clickEffect">
                                  <p:stCondLst>
                                    <p:cond delay="0"/>
                                  </p:stCondLst>
                                  <p:childTnLst>
                                    <p:set>
                                      <p:cBhvr>
                                        <p:cTn id="89" dur="1" fill="hold">
                                          <p:stCondLst>
                                            <p:cond delay="0"/>
                                          </p:stCondLst>
                                        </p:cTn>
                                        <p:tgtEl>
                                          <p:spTgt spid="76"/>
                                        </p:tgtEl>
                                        <p:attrNameLst>
                                          <p:attrName>style.visibility</p:attrName>
                                        </p:attrNameLst>
                                      </p:cBhvr>
                                      <p:to>
                                        <p:strVal val="visible"/>
                                      </p:to>
                                    </p:set>
                                    <p:animEffect transition="in" filter="diamond(in)">
                                      <p:cBhvr>
                                        <p:cTn id="90" dur="2000"/>
                                        <p:tgtEl>
                                          <p:spTgt spid="76"/>
                                        </p:tgtEl>
                                      </p:cBhvr>
                                    </p:animEffect>
                                  </p:childTnLst>
                                </p:cTn>
                              </p:par>
                              <p:par>
                                <p:cTn id="91" presetID="8" presetClass="entr" presetSubtype="16" fill="hold"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diamond(in)">
                                      <p:cBhvr>
                                        <p:cTn id="93" dur="2000"/>
                                        <p:tgtEl>
                                          <p:spTgt spid="74"/>
                                        </p:tgtEl>
                                      </p:cBhvr>
                                    </p:animEffect>
                                  </p:childTnLst>
                                </p:cTn>
                              </p:par>
                              <p:par>
                                <p:cTn id="94" presetID="8" presetClass="entr" presetSubtype="16" fill="hold" nodeType="withEffect">
                                  <p:stCondLst>
                                    <p:cond delay="0"/>
                                  </p:stCondLst>
                                  <p:childTnLst>
                                    <p:set>
                                      <p:cBhvr>
                                        <p:cTn id="95" dur="1" fill="hold">
                                          <p:stCondLst>
                                            <p:cond delay="0"/>
                                          </p:stCondLst>
                                        </p:cTn>
                                        <p:tgtEl>
                                          <p:spTgt spid="72"/>
                                        </p:tgtEl>
                                        <p:attrNameLst>
                                          <p:attrName>style.visibility</p:attrName>
                                        </p:attrNameLst>
                                      </p:cBhvr>
                                      <p:to>
                                        <p:strVal val="visible"/>
                                      </p:to>
                                    </p:set>
                                    <p:animEffect transition="in" filter="diamond(in)">
                                      <p:cBhvr>
                                        <p:cTn id="96" dur="2000"/>
                                        <p:tgtEl>
                                          <p:spTgt spid="72"/>
                                        </p:tgtEl>
                                      </p:cBhvr>
                                    </p:animEffect>
                                  </p:childTnLst>
                                </p:cTn>
                              </p:par>
                              <p:par>
                                <p:cTn id="97" presetID="8" presetClass="entr" presetSubtype="16" fill="hold" nodeType="with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diamond(in)">
                                      <p:cBhvr>
                                        <p:cTn id="99" dur="2000"/>
                                        <p:tgtEl>
                                          <p:spTgt spid="70"/>
                                        </p:tgtEl>
                                      </p:cBhvr>
                                    </p:animEffect>
                                  </p:childTnLst>
                                </p:cTn>
                              </p:par>
                              <p:par>
                                <p:cTn id="100" presetID="8" presetClass="entr" presetSubtype="16" fill="hold" nodeType="with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diamond(in)">
                                      <p:cBhvr>
                                        <p:cTn id="102" dur="2000"/>
                                        <p:tgtEl>
                                          <p:spTgt spid="55"/>
                                        </p:tgtEl>
                                      </p:cBhvr>
                                    </p:animEffect>
                                  </p:childTnLst>
                                </p:cTn>
                              </p:par>
                            </p:childTnLst>
                          </p:cTn>
                        </p:par>
                      </p:childTnLst>
                    </p:cTn>
                  </p:par>
                  <p:par>
                    <p:cTn id="103" fill="hold">
                      <p:stCondLst>
                        <p:cond delay="indefinite"/>
                      </p:stCondLst>
                      <p:childTnLst>
                        <p:par>
                          <p:cTn id="104" fill="hold">
                            <p:stCondLst>
                              <p:cond delay="0"/>
                            </p:stCondLst>
                            <p:childTnLst>
                              <p:par>
                                <p:cTn id="105" presetID="8" presetClass="entr" presetSubtype="16" fill="hold" nodeType="clickEffect">
                                  <p:stCondLst>
                                    <p:cond delay="0"/>
                                  </p:stCondLst>
                                  <p:childTnLst>
                                    <p:set>
                                      <p:cBhvr>
                                        <p:cTn id="106" dur="1" fill="hold">
                                          <p:stCondLst>
                                            <p:cond delay="0"/>
                                          </p:stCondLst>
                                        </p:cTn>
                                        <p:tgtEl>
                                          <p:spTgt spid="85"/>
                                        </p:tgtEl>
                                        <p:attrNameLst>
                                          <p:attrName>style.visibility</p:attrName>
                                        </p:attrNameLst>
                                      </p:cBhvr>
                                      <p:to>
                                        <p:strVal val="visible"/>
                                      </p:to>
                                    </p:set>
                                    <p:animEffect transition="in" filter="diamond(in)">
                                      <p:cBhvr>
                                        <p:cTn id="107" dur="2000"/>
                                        <p:tgtEl>
                                          <p:spTgt spid="85"/>
                                        </p:tgtEl>
                                      </p:cBhvr>
                                    </p:animEffect>
                                  </p:childTnLst>
                                </p:cTn>
                              </p:par>
                              <p:par>
                                <p:cTn id="108" presetID="8" presetClass="entr" presetSubtype="16" fill="hold" nodeType="withEffect">
                                  <p:stCondLst>
                                    <p:cond delay="0"/>
                                  </p:stCondLst>
                                  <p:childTnLst>
                                    <p:set>
                                      <p:cBhvr>
                                        <p:cTn id="109" dur="1" fill="hold">
                                          <p:stCondLst>
                                            <p:cond delay="0"/>
                                          </p:stCondLst>
                                        </p:cTn>
                                        <p:tgtEl>
                                          <p:spTgt spid="83"/>
                                        </p:tgtEl>
                                        <p:attrNameLst>
                                          <p:attrName>style.visibility</p:attrName>
                                        </p:attrNameLst>
                                      </p:cBhvr>
                                      <p:to>
                                        <p:strVal val="visible"/>
                                      </p:to>
                                    </p:set>
                                    <p:animEffect transition="in" filter="diamond(in)">
                                      <p:cBhvr>
                                        <p:cTn id="110" dur="2000"/>
                                        <p:tgtEl>
                                          <p:spTgt spid="83"/>
                                        </p:tgtEl>
                                      </p:cBhvr>
                                    </p:animEffect>
                                  </p:childTnLst>
                                </p:cTn>
                              </p:par>
                              <p:par>
                                <p:cTn id="111" presetID="8" presetClass="entr" presetSubtype="16" fill="hold" nodeType="withEffect">
                                  <p:stCondLst>
                                    <p:cond delay="0"/>
                                  </p:stCondLst>
                                  <p:childTnLst>
                                    <p:set>
                                      <p:cBhvr>
                                        <p:cTn id="112" dur="1" fill="hold">
                                          <p:stCondLst>
                                            <p:cond delay="0"/>
                                          </p:stCondLst>
                                        </p:cTn>
                                        <p:tgtEl>
                                          <p:spTgt spid="78"/>
                                        </p:tgtEl>
                                        <p:attrNameLst>
                                          <p:attrName>style.visibility</p:attrName>
                                        </p:attrNameLst>
                                      </p:cBhvr>
                                      <p:to>
                                        <p:strVal val="visible"/>
                                      </p:to>
                                    </p:set>
                                    <p:animEffect transition="in" filter="diamond(in)">
                                      <p:cBhvr>
                                        <p:cTn id="113" dur="2000"/>
                                        <p:tgtEl>
                                          <p:spTgt spid="78"/>
                                        </p:tgtEl>
                                      </p:cBhvr>
                                    </p:animEffect>
                                  </p:childTnLst>
                                </p:cTn>
                              </p:par>
                              <p:par>
                                <p:cTn id="114" presetID="8" presetClass="entr" presetSubtype="16" fill="hold" nodeType="withEffect">
                                  <p:stCondLst>
                                    <p:cond delay="0"/>
                                  </p:stCondLst>
                                  <p:childTnLst>
                                    <p:set>
                                      <p:cBhvr>
                                        <p:cTn id="115" dur="1" fill="hold">
                                          <p:stCondLst>
                                            <p:cond delay="0"/>
                                          </p:stCondLst>
                                        </p:cTn>
                                        <p:tgtEl>
                                          <p:spTgt spid="80"/>
                                        </p:tgtEl>
                                        <p:attrNameLst>
                                          <p:attrName>style.visibility</p:attrName>
                                        </p:attrNameLst>
                                      </p:cBhvr>
                                      <p:to>
                                        <p:strVal val="visible"/>
                                      </p:to>
                                    </p:set>
                                    <p:animEffect transition="in" filter="diamond(in)">
                                      <p:cBhvr>
                                        <p:cTn id="116" dur="2000"/>
                                        <p:tgtEl>
                                          <p:spTgt spid="80"/>
                                        </p:tgtEl>
                                      </p:cBhvr>
                                    </p:animEffect>
                                  </p:childTnLst>
                                </p:cTn>
                              </p:par>
                              <p:par>
                                <p:cTn id="117" presetID="8" presetClass="entr" presetSubtype="16" fill="hold" nodeType="with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diamond(in)">
                                      <p:cBhvr>
                                        <p:cTn id="119" dur="2000"/>
                                        <p:tgtEl>
                                          <p:spTgt spid="56"/>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3"/>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87"/>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94"/>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100"/>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8" presetClass="entr" presetSubtype="16" fill="hold" nodeType="clickEffect">
                                  <p:stCondLst>
                                    <p:cond delay="0"/>
                                  </p:stCondLst>
                                  <p:childTnLst>
                                    <p:set>
                                      <p:cBhvr>
                                        <p:cTn id="133" dur="1" fill="hold">
                                          <p:stCondLst>
                                            <p:cond delay="0"/>
                                          </p:stCondLst>
                                        </p:cTn>
                                        <p:tgtEl>
                                          <p:spTgt spid="112"/>
                                        </p:tgtEl>
                                        <p:attrNameLst>
                                          <p:attrName>style.visibility</p:attrName>
                                        </p:attrNameLst>
                                      </p:cBhvr>
                                      <p:to>
                                        <p:strVal val="visible"/>
                                      </p:to>
                                    </p:set>
                                    <p:animEffect transition="in" filter="diamond(in)">
                                      <p:cBhvr>
                                        <p:cTn id="134" dur="2000"/>
                                        <p:tgtEl>
                                          <p:spTgt spid="112"/>
                                        </p:tgtEl>
                                      </p:cBhvr>
                                    </p:animEffect>
                                  </p:childTnLst>
                                </p:cTn>
                              </p:par>
                              <p:par>
                                <p:cTn id="135" presetID="8" presetClass="entr" presetSubtype="16" fill="hold" nodeType="withEffect">
                                  <p:stCondLst>
                                    <p:cond delay="0"/>
                                  </p:stCondLst>
                                  <p:childTnLst>
                                    <p:set>
                                      <p:cBhvr>
                                        <p:cTn id="136" dur="1" fill="hold">
                                          <p:stCondLst>
                                            <p:cond delay="0"/>
                                          </p:stCondLst>
                                        </p:cTn>
                                        <p:tgtEl>
                                          <p:spTgt spid="109"/>
                                        </p:tgtEl>
                                        <p:attrNameLst>
                                          <p:attrName>style.visibility</p:attrName>
                                        </p:attrNameLst>
                                      </p:cBhvr>
                                      <p:to>
                                        <p:strVal val="visible"/>
                                      </p:to>
                                    </p:set>
                                    <p:animEffect transition="in" filter="diamond(in)">
                                      <p:cBhvr>
                                        <p:cTn id="137" dur="2000"/>
                                        <p:tgtEl>
                                          <p:spTgt spid="109"/>
                                        </p:tgtEl>
                                      </p:cBhvr>
                                    </p:animEffect>
                                  </p:childTnLst>
                                </p:cTn>
                              </p:par>
                              <p:par>
                                <p:cTn id="138" presetID="8" presetClass="entr" presetSubtype="16" fill="hold" nodeType="withEffect">
                                  <p:stCondLst>
                                    <p:cond delay="0"/>
                                  </p:stCondLst>
                                  <p:childTnLst>
                                    <p:set>
                                      <p:cBhvr>
                                        <p:cTn id="139" dur="1" fill="hold">
                                          <p:stCondLst>
                                            <p:cond delay="0"/>
                                          </p:stCondLst>
                                        </p:cTn>
                                        <p:tgtEl>
                                          <p:spTgt spid="107"/>
                                        </p:tgtEl>
                                        <p:attrNameLst>
                                          <p:attrName>style.visibility</p:attrName>
                                        </p:attrNameLst>
                                      </p:cBhvr>
                                      <p:to>
                                        <p:strVal val="visible"/>
                                      </p:to>
                                    </p:set>
                                    <p:animEffect transition="in" filter="diamond(in)">
                                      <p:cBhvr>
                                        <p:cTn id="140" dur="2000"/>
                                        <p:tgtEl>
                                          <p:spTgt spid="107"/>
                                        </p:tgtEl>
                                      </p:cBhvr>
                                    </p:animEffect>
                                  </p:childTnLst>
                                </p:cTn>
                              </p:par>
                              <p:par>
                                <p:cTn id="141" presetID="8" presetClass="entr" presetSubtype="16" fill="hold" nodeType="withEffect">
                                  <p:stCondLst>
                                    <p:cond delay="0"/>
                                  </p:stCondLst>
                                  <p:childTnLst>
                                    <p:set>
                                      <p:cBhvr>
                                        <p:cTn id="142" dur="1" fill="hold">
                                          <p:stCondLst>
                                            <p:cond delay="0"/>
                                          </p:stCondLst>
                                        </p:cTn>
                                        <p:tgtEl>
                                          <p:spTgt spid="105"/>
                                        </p:tgtEl>
                                        <p:attrNameLst>
                                          <p:attrName>style.visibility</p:attrName>
                                        </p:attrNameLst>
                                      </p:cBhvr>
                                      <p:to>
                                        <p:strVal val="visible"/>
                                      </p:to>
                                    </p:set>
                                    <p:animEffect transition="in" filter="diamond(in)">
                                      <p:cBhvr>
                                        <p:cTn id="143" dur="2000"/>
                                        <p:tgtEl>
                                          <p:spTgt spid="105"/>
                                        </p:tgtEl>
                                      </p:cBhvr>
                                    </p:animEffect>
                                  </p:childTnLst>
                                </p:cTn>
                              </p:par>
                            </p:childTnLst>
                          </p:cTn>
                        </p:par>
                      </p:childTnLst>
                    </p:cTn>
                  </p:par>
                  <p:par>
                    <p:cTn id="144" fill="hold">
                      <p:stCondLst>
                        <p:cond delay="indefinite"/>
                      </p:stCondLst>
                      <p:childTnLst>
                        <p:par>
                          <p:cTn id="145" fill="hold">
                            <p:stCondLst>
                              <p:cond delay="0"/>
                            </p:stCondLst>
                            <p:childTnLst>
                              <p:par>
                                <p:cTn id="146" presetID="23" presetClass="entr" presetSubtype="16" fill="hold" nodeType="clickEffect">
                                  <p:stCondLst>
                                    <p:cond delay="0"/>
                                  </p:stCondLst>
                                  <p:childTnLst>
                                    <p:set>
                                      <p:cBhvr>
                                        <p:cTn id="147" dur="1" fill="hold">
                                          <p:stCondLst>
                                            <p:cond delay="0"/>
                                          </p:stCondLst>
                                        </p:cTn>
                                        <p:tgtEl>
                                          <p:spTgt spid="325642"/>
                                        </p:tgtEl>
                                        <p:attrNameLst>
                                          <p:attrName>style.visibility</p:attrName>
                                        </p:attrNameLst>
                                      </p:cBhvr>
                                      <p:to>
                                        <p:strVal val="visible"/>
                                      </p:to>
                                    </p:set>
                                    <p:anim calcmode="lin" valueType="num">
                                      <p:cBhvr>
                                        <p:cTn id="148" dur="500" fill="hold"/>
                                        <p:tgtEl>
                                          <p:spTgt spid="325642"/>
                                        </p:tgtEl>
                                        <p:attrNameLst>
                                          <p:attrName>ppt_w</p:attrName>
                                        </p:attrNameLst>
                                      </p:cBhvr>
                                      <p:tavLst>
                                        <p:tav tm="0">
                                          <p:val>
                                            <p:fltVal val="0"/>
                                          </p:val>
                                        </p:tav>
                                        <p:tav tm="100000">
                                          <p:val>
                                            <p:strVal val="#ppt_w"/>
                                          </p:val>
                                        </p:tav>
                                      </p:tavLst>
                                    </p:anim>
                                    <p:anim calcmode="lin" valueType="num">
                                      <p:cBhvr>
                                        <p:cTn id="149" dur="500" fill="hold"/>
                                        <p:tgtEl>
                                          <p:spTgt spid="325642"/>
                                        </p:tgtEl>
                                        <p:attrNameLst>
                                          <p:attrName>ppt_h</p:attrName>
                                        </p:attrNameLst>
                                      </p:cBhvr>
                                      <p:tavLst>
                                        <p:tav tm="0">
                                          <p:val>
                                            <p:fltVal val="0"/>
                                          </p:val>
                                        </p:tav>
                                        <p:tav tm="100000">
                                          <p:val>
                                            <p:strVal val="#ppt_h"/>
                                          </p:val>
                                        </p:tav>
                                      </p:tavLst>
                                    </p:anim>
                                  </p:childTnLst>
                                </p:cTn>
                              </p:par>
                              <p:par>
                                <p:cTn id="150" presetID="23" presetClass="entr" presetSubtype="16" fill="hold" nodeType="withEffect">
                                  <p:stCondLst>
                                    <p:cond delay="0"/>
                                  </p:stCondLst>
                                  <p:childTnLst>
                                    <p:set>
                                      <p:cBhvr>
                                        <p:cTn id="151" dur="1" fill="hold">
                                          <p:stCondLst>
                                            <p:cond delay="0"/>
                                          </p:stCondLst>
                                        </p:cTn>
                                        <p:tgtEl>
                                          <p:spTgt spid="114"/>
                                        </p:tgtEl>
                                        <p:attrNameLst>
                                          <p:attrName>style.visibility</p:attrName>
                                        </p:attrNameLst>
                                      </p:cBhvr>
                                      <p:to>
                                        <p:strVal val="visible"/>
                                      </p:to>
                                    </p:set>
                                    <p:anim calcmode="lin" valueType="num">
                                      <p:cBhvr>
                                        <p:cTn id="152" dur="500" fill="hold"/>
                                        <p:tgtEl>
                                          <p:spTgt spid="114"/>
                                        </p:tgtEl>
                                        <p:attrNameLst>
                                          <p:attrName>ppt_w</p:attrName>
                                        </p:attrNameLst>
                                      </p:cBhvr>
                                      <p:tavLst>
                                        <p:tav tm="0">
                                          <p:val>
                                            <p:fltVal val="0"/>
                                          </p:val>
                                        </p:tav>
                                        <p:tav tm="100000">
                                          <p:val>
                                            <p:strVal val="#ppt_w"/>
                                          </p:val>
                                        </p:tav>
                                      </p:tavLst>
                                    </p:anim>
                                    <p:anim calcmode="lin" valueType="num">
                                      <p:cBhvr>
                                        <p:cTn id="153" dur="500" fill="hold"/>
                                        <p:tgtEl>
                                          <p:spTgt spid="114"/>
                                        </p:tgtEl>
                                        <p:attrNameLst>
                                          <p:attrName>ppt_h</p:attrName>
                                        </p:attrNameLst>
                                      </p:cBhvr>
                                      <p:tavLst>
                                        <p:tav tm="0">
                                          <p:val>
                                            <p:fltVal val="0"/>
                                          </p:val>
                                        </p:tav>
                                        <p:tav tm="100000">
                                          <p:val>
                                            <p:strVal val="#ppt_h"/>
                                          </p:val>
                                        </p:tav>
                                      </p:tavLst>
                                    </p:anim>
                                  </p:childTnLst>
                                </p:cTn>
                              </p:par>
                              <p:par>
                                <p:cTn id="154" presetID="23" presetClass="entr" presetSubtype="16" fill="hold" nodeType="withEffect">
                                  <p:stCondLst>
                                    <p:cond delay="0"/>
                                  </p:stCondLst>
                                  <p:childTnLst>
                                    <p:set>
                                      <p:cBhvr>
                                        <p:cTn id="155" dur="1" fill="hold">
                                          <p:stCondLst>
                                            <p:cond delay="0"/>
                                          </p:stCondLst>
                                        </p:cTn>
                                        <p:tgtEl>
                                          <p:spTgt spid="115"/>
                                        </p:tgtEl>
                                        <p:attrNameLst>
                                          <p:attrName>style.visibility</p:attrName>
                                        </p:attrNameLst>
                                      </p:cBhvr>
                                      <p:to>
                                        <p:strVal val="visible"/>
                                      </p:to>
                                    </p:set>
                                    <p:anim calcmode="lin" valueType="num">
                                      <p:cBhvr>
                                        <p:cTn id="156" dur="500" fill="hold"/>
                                        <p:tgtEl>
                                          <p:spTgt spid="115"/>
                                        </p:tgtEl>
                                        <p:attrNameLst>
                                          <p:attrName>ppt_w</p:attrName>
                                        </p:attrNameLst>
                                      </p:cBhvr>
                                      <p:tavLst>
                                        <p:tav tm="0">
                                          <p:val>
                                            <p:fltVal val="0"/>
                                          </p:val>
                                        </p:tav>
                                        <p:tav tm="100000">
                                          <p:val>
                                            <p:strVal val="#ppt_w"/>
                                          </p:val>
                                        </p:tav>
                                      </p:tavLst>
                                    </p:anim>
                                    <p:anim calcmode="lin" valueType="num">
                                      <p:cBhvr>
                                        <p:cTn id="157" dur="500" fill="hold"/>
                                        <p:tgtEl>
                                          <p:spTgt spid="115"/>
                                        </p:tgtEl>
                                        <p:attrNameLst>
                                          <p:attrName>ppt_h</p:attrName>
                                        </p:attrNameLst>
                                      </p:cBhvr>
                                      <p:tavLst>
                                        <p:tav tm="0">
                                          <p:val>
                                            <p:fltVal val="0"/>
                                          </p:val>
                                        </p:tav>
                                        <p:tav tm="100000">
                                          <p:val>
                                            <p:strVal val="#ppt_h"/>
                                          </p:val>
                                        </p:tav>
                                      </p:tavLst>
                                    </p:anim>
                                  </p:childTnLst>
                                </p:cTn>
                              </p:par>
                              <p:par>
                                <p:cTn id="158" presetID="23" presetClass="entr" presetSubtype="16" fill="hold" nodeType="withEffect">
                                  <p:stCondLst>
                                    <p:cond delay="0"/>
                                  </p:stCondLst>
                                  <p:childTnLst>
                                    <p:set>
                                      <p:cBhvr>
                                        <p:cTn id="159" dur="1" fill="hold">
                                          <p:stCondLst>
                                            <p:cond delay="0"/>
                                          </p:stCondLst>
                                        </p:cTn>
                                        <p:tgtEl>
                                          <p:spTgt spid="325645"/>
                                        </p:tgtEl>
                                        <p:attrNameLst>
                                          <p:attrName>style.visibility</p:attrName>
                                        </p:attrNameLst>
                                      </p:cBhvr>
                                      <p:to>
                                        <p:strVal val="visible"/>
                                      </p:to>
                                    </p:set>
                                    <p:anim calcmode="lin" valueType="num">
                                      <p:cBhvr>
                                        <p:cTn id="160" dur="500" fill="hold"/>
                                        <p:tgtEl>
                                          <p:spTgt spid="325645"/>
                                        </p:tgtEl>
                                        <p:attrNameLst>
                                          <p:attrName>ppt_w</p:attrName>
                                        </p:attrNameLst>
                                      </p:cBhvr>
                                      <p:tavLst>
                                        <p:tav tm="0">
                                          <p:val>
                                            <p:fltVal val="0"/>
                                          </p:val>
                                        </p:tav>
                                        <p:tav tm="100000">
                                          <p:val>
                                            <p:strVal val="#ppt_w"/>
                                          </p:val>
                                        </p:tav>
                                      </p:tavLst>
                                    </p:anim>
                                    <p:anim calcmode="lin" valueType="num">
                                      <p:cBhvr>
                                        <p:cTn id="161" dur="500" fill="hold"/>
                                        <p:tgtEl>
                                          <p:spTgt spid="325645"/>
                                        </p:tgtEl>
                                        <p:attrNameLst>
                                          <p:attrName>ppt_h</p:attrName>
                                        </p:attrNameLst>
                                      </p:cBhvr>
                                      <p:tavLst>
                                        <p:tav tm="0">
                                          <p:val>
                                            <p:fltVal val="0"/>
                                          </p:val>
                                        </p:tav>
                                        <p:tav tm="100000">
                                          <p:val>
                                            <p:strVal val="#ppt_h"/>
                                          </p:val>
                                        </p:tav>
                                      </p:tavLst>
                                    </p:anim>
                                  </p:childTnLst>
                                </p:cTn>
                              </p:par>
                            </p:childTnLst>
                          </p:cTn>
                        </p:par>
                      </p:childTnLst>
                    </p:cTn>
                  </p:par>
                  <p:par>
                    <p:cTn id="162" fill="hold">
                      <p:stCondLst>
                        <p:cond delay="indefinite"/>
                      </p:stCondLst>
                      <p:childTnLst>
                        <p:par>
                          <p:cTn id="163" fill="hold">
                            <p:stCondLst>
                              <p:cond delay="0"/>
                            </p:stCondLst>
                            <p:childTnLst>
                              <p:par>
                                <p:cTn id="164" presetID="12" presetClass="entr" presetSubtype="4" fill="hold" nodeType="clickEffect">
                                  <p:stCondLst>
                                    <p:cond delay="0"/>
                                  </p:stCondLst>
                                  <p:childTnLst>
                                    <p:set>
                                      <p:cBhvr>
                                        <p:cTn id="165" dur="1" fill="hold">
                                          <p:stCondLst>
                                            <p:cond delay="0"/>
                                          </p:stCondLst>
                                        </p:cTn>
                                        <p:tgtEl>
                                          <p:spTgt spid="122"/>
                                        </p:tgtEl>
                                        <p:attrNameLst>
                                          <p:attrName>style.visibility</p:attrName>
                                        </p:attrNameLst>
                                      </p:cBhvr>
                                      <p:to>
                                        <p:strVal val="visible"/>
                                      </p:to>
                                    </p:set>
                                    <p:animEffect transition="in" filter="slide(fromBottom)">
                                      <p:cBhvr>
                                        <p:cTn id="166" dur="500"/>
                                        <p:tgtEl>
                                          <p:spTgt spid="122"/>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xit" presetSubtype="0" fill="hold" nodeType="clickEffect">
                                  <p:stCondLst>
                                    <p:cond delay="0"/>
                                  </p:stCondLst>
                                  <p:iterate type="lt">
                                    <p:tmAbs val="0"/>
                                  </p:iterate>
                                  <p:childTnLst>
                                    <p:set>
                                      <p:cBhvr>
                                        <p:cTn id="170" dur="1" fill="hold">
                                          <p:stCondLst>
                                            <p:cond delay="0"/>
                                          </p:stCondLst>
                                        </p:cTn>
                                        <p:tgtEl>
                                          <p:spTgt spid="3">
                                            <p:txEl>
                                              <p:pRg st="0" end="0"/>
                                            </p:txEl>
                                          </p:spTgt>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29"/>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2" presetClass="entr" presetSubtype="2" fill="hold" nodeType="clickEffect">
                                  <p:stCondLst>
                                    <p:cond delay="0"/>
                                  </p:stCondLst>
                                  <p:childTnLst>
                                    <p:set>
                                      <p:cBhvr>
                                        <p:cTn id="178" dur="1" fill="hold">
                                          <p:stCondLst>
                                            <p:cond delay="0"/>
                                          </p:stCondLst>
                                        </p:cTn>
                                        <p:tgtEl>
                                          <p:spTgt spid="125"/>
                                        </p:tgtEl>
                                        <p:attrNameLst>
                                          <p:attrName>style.visibility</p:attrName>
                                        </p:attrNameLst>
                                      </p:cBhvr>
                                      <p:to>
                                        <p:strVal val="visible"/>
                                      </p:to>
                                    </p:set>
                                    <p:animEffect transition="in" filter="slide(fromRight)">
                                      <p:cBhvr>
                                        <p:cTn id="179" dur="500"/>
                                        <p:tgtEl>
                                          <p:spTgt spid="125"/>
                                        </p:tgtEl>
                                      </p:cBhvr>
                                    </p:animEffect>
                                  </p:childTnLst>
                                </p:cTn>
                              </p:par>
                            </p:childTnLst>
                          </p:cTn>
                        </p:par>
                      </p:childTnLst>
                    </p:cTn>
                  </p:par>
                  <p:par>
                    <p:cTn id="180" fill="hold">
                      <p:stCondLst>
                        <p:cond delay="indefinite"/>
                      </p:stCondLst>
                      <p:childTnLst>
                        <p:par>
                          <p:cTn id="181" fill="hold">
                            <p:stCondLst>
                              <p:cond delay="0"/>
                            </p:stCondLst>
                            <p:childTnLst>
                              <p:par>
                                <p:cTn id="182" presetID="12" presetClass="entr" presetSubtype="2" fill="hold" grpId="0" nodeType="clickEffect">
                                  <p:stCondLst>
                                    <p:cond delay="0"/>
                                  </p:stCondLst>
                                  <p:childTnLst>
                                    <p:set>
                                      <p:cBhvr>
                                        <p:cTn id="183" dur="1" fill="hold">
                                          <p:stCondLst>
                                            <p:cond delay="0"/>
                                          </p:stCondLst>
                                        </p:cTn>
                                        <p:tgtEl>
                                          <p:spTgt spid="126"/>
                                        </p:tgtEl>
                                        <p:attrNameLst>
                                          <p:attrName>style.visibility</p:attrName>
                                        </p:attrNameLst>
                                      </p:cBhvr>
                                      <p:to>
                                        <p:strVal val="visible"/>
                                      </p:to>
                                    </p:set>
                                    <p:animEffect transition="in" filter="slide(fromRight)">
                                      <p:cBhvr>
                                        <p:cTn id="184" dur="500"/>
                                        <p:tgtEl>
                                          <p:spTgt spid="126"/>
                                        </p:tgtEl>
                                      </p:cBhvr>
                                    </p:animEffect>
                                  </p:childTnLst>
                                </p:cTn>
                              </p:par>
                            </p:childTnLst>
                          </p:cTn>
                        </p:par>
                      </p:childTnLst>
                    </p:cTn>
                  </p:par>
                  <p:par>
                    <p:cTn id="185" fill="hold">
                      <p:stCondLst>
                        <p:cond delay="indefinite"/>
                      </p:stCondLst>
                      <p:childTnLst>
                        <p:par>
                          <p:cTn id="186" fill="hold">
                            <p:stCondLst>
                              <p:cond delay="0"/>
                            </p:stCondLst>
                            <p:childTnLst>
                              <p:par>
                                <p:cTn id="187" presetID="12" presetClass="entr" presetSubtype="2" fill="hold" grpId="0" nodeType="clickEffect">
                                  <p:stCondLst>
                                    <p:cond delay="0"/>
                                  </p:stCondLst>
                                  <p:childTnLst>
                                    <p:set>
                                      <p:cBhvr>
                                        <p:cTn id="188" dur="1" fill="hold">
                                          <p:stCondLst>
                                            <p:cond delay="0"/>
                                          </p:stCondLst>
                                        </p:cTn>
                                        <p:tgtEl>
                                          <p:spTgt spid="127"/>
                                        </p:tgtEl>
                                        <p:attrNameLst>
                                          <p:attrName>style.visibility</p:attrName>
                                        </p:attrNameLst>
                                      </p:cBhvr>
                                      <p:to>
                                        <p:strVal val="visible"/>
                                      </p:to>
                                    </p:set>
                                    <p:animEffect transition="in" filter="slide(fromRight)">
                                      <p:cBhvr>
                                        <p:cTn id="189"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7" grpId="0" animBg="1"/>
      <p:bldP spid="8" grpId="0" animBg="1"/>
      <p:bldP spid="9" grpId="0" animBg="1"/>
      <p:bldP spid="10" grpId="0" animBg="1"/>
      <p:bldP spid="15" grpId="0" animBg="1"/>
      <p:bldP spid="16" grpId="0" animBg="1"/>
      <p:bldP spid="17" grpId="0" animBg="1"/>
      <p:bldP spid="22" grpId="0" animBg="1"/>
      <p:bldP spid="23" grpId="0" animBg="1"/>
      <p:bldP spid="25" grpId="0"/>
      <p:bldP spid="26" grpId="0"/>
      <p:bldP spid="27" grpId="0"/>
      <p:bldP spid="28" grpId="0"/>
      <p:bldP spid="29" grpId="0"/>
      <p:bldP spid="30" grpId="0"/>
      <p:bldP spid="31" grpId="0"/>
      <p:bldP spid="58" grpId="0"/>
      <p:bldP spid="126" grpId="0" animBg="1"/>
      <p:bldP spid="1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790585-2670-43A2-843F-F5F96CBBFCD7}"/>
              </a:ext>
            </a:extLst>
          </p:cNvPr>
          <p:cNvSpPr>
            <a:spLocks noGrp="1"/>
          </p:cNvSpPr>
          <p:nvPr>
            <p:ph type="title"/>
          </p:nvPr>
        </p:nvSpPr>
        <p:spPr/>
        <p:txBody>
          <a:bodyPr/>
          <a:lstStyle/>
          <a:p>
            <a:r>
              <a:rPr lang="zh-CN" altLang="en-US" dirty="0"/>
              <a:t>比较分析：感知机</a:t>
            </a:r>
            <a:r>
              <a:rPr lang="en-US" altLang="zh-CN"/>
              <a:t>, MLP, SVM</a:t>
            </a:r>
            <a:endParaRPr lang="zh-CN" altLang="en-US" dirty="0"/>
          </a:p>
        </p:txBody>
      </p:sp>
      <p:sp>
        <p:nvSpPr>
          <p:cNvPr id="3" name="内容占位符 2">
            <a:extLst>
              <a:ext uri="{FF2B5EF4-FFF2-40B4-BE49-F238E27FC236}">
                <a16:creationId xmlns:a16="http://schemas.microsoft.com/office/drawing/2014/main" id="{BDD7E5E3-863C-4A8D-B2F4-1D4E18AC9689}"/>
              </a:ext>
            </a:extLst>
          </p:cNvPr>
          <p:cNvSpPr>
            <a:spLocks noGrp="1"/>
          </p:cNvSpPr>
          <p:nvPr>
            <p:ph idx="1"/>
          </p:nvPr>
        </p:nvSpPr>
        <p:spPr/>
        <p:txBody>
          <a:bodyPr>
            <a:normAutofit/>
          </a:bodyPr>
          <a:lstStyle/>
          <a:p>
            <a:endParaRPr lang="en-US" altLang="zh-CN" dirty="0"/>
          </a:p>
          <a:p>
            <a:r>
              <a:rPr lang="en-US" altLang="zh-CN" b="0" dirty="0" err="1"/>
              <a:t>Collobert</a:t>
            </a:r>
            <a:r>
              <a:rPr lang="en-US" altLang="zh-CN" b="0" dirty="0"/>
              <a:t>, Ronan, and </a:t>
            </a:r>
            <a:r>
              <a:rPr lang="en-US" altLang="zh-CN" b="0" dirty="0" err="1"/>
              <a:t>Samy</a:t>
            </a:r>
            <a:r>
              <a:rPr lang="en-US" altLang="zh-CN" b="0" dirty="0"/>
              <a:t> </a:t>
            </a:r>
            <a:r>
              <a:rPr lang="en-US" altLang="zh-CN" b="0" dirty="0" err="1"/>
              <a:t>Bengio</a:t>
            </a:r>
            <a:r>
              <a:rPr lang="en-US" altLang="zh-CN" b="0" dirty="0"/>
              <a:t>. "Links between </a:t>
            </a:r>
            <a:r>
              <a:rPr lang="en-US" altLang="zh-CN" b="0" dirty="0" err="1"/>
              <a:t>perceptrons</a:t>
            </a:r>
            <a:r>
              <a:rPr lang="en-US" altLang="zh-CN" b="0" dirty="0"/>
              <a:t>, MLPs and SVMs." </a:t>
            </a:r>
            <a:r>
              <a:rPr lang="en-US" altLang="zh-CN" b="0" i="1" dirty="0"/>
              <a:t>Proceedings of the twenty-first international conference on Machine learning</a:t>
            </a:r>
            <a:r>
              <a:rPr lang="en-US" altLang="zh-CN" b="0" dirty="0"/>
              <a:t>. ACM, 2004. </a:t>
            </a:r>
          </a:p>
          <a:p>
            <a:endParaRPr lang="zh-CN" altLang="en-US" dirty="0"/>
          </a:p>
        </p:txBody>
      </p:sp>
      <p:sp>
        <p:nvSpPr>
          <p:cNvPr id="4" name="日期占位符 3">
            <a:extLst>
              <a:ext uri="{FF2B5EF4-FFF2-40B4-BE49-F238E27FC236}">
                <a16:creationId xmlns:a16="http://schemas.microsoft.com/office/drawing/2014/main" id="{4C198989-267D-40B2-855A-82D3C2043085}"/>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E78374D7-1858-4F70-A2B7-1B18877CE917}"/>
              </a:ext>
            </a:extLst>
          </p:cNvPr>
          <p:cNvSpPr>
            <a:spLocks noGrp="1"/>
          </p:cNvSpPr>
          <p:nvPr>
            <p:ph type="sldNum" sz="quarter" idx="12"/>
          </p:nvPr>
        </p:nvSpPr>
        <p:spPr/>
        <p:txBody>
          <a:bodyPr/>
          <a:lstStyle/>
          <a:p>
            <a:fld id="{0C913308-F349-4B6D-A68A-DD1791B4A57B}" type="slidenum">
              <a:rPr lang="zh-CN" altLang="en-US" smtClean="0"/>
              <a:t>63</a:t>
            </a:fld>
            <a:endParaRPr lang="zh-CN" altLang="en-US"/>
          </a:p>
        </p:txBody>
      </p:sp>
    </p:spTree>
    <p:extLst>
      <p:ext uri="{BB962C8B-B14F-4D97-AF65-F5344CB8AC3E}">
        <p14:creationId xmlns:p14="http://schemas.microsoft.com/office/powerpoint/2010/main" val="20403390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1 </a:t>
            </a:r>
            <a:r>
              <a:rPr lang="zh-CN" altLang="en-US" dirty="0">
                <a:latin typeface="华文中宋" panose="02010600040101010101" pitchFamily="2" charset="-122"/>
                <a:ea typeface="华文中宋" panose="02010600040101010101" pitchFamily="2" charset="-122"/>
              </a:rPr>
              <a:t>模型</a:t>
            </a:r>
            <a:endParaRPr lang="en-US" altLang="zh-CN" dirty="0">
              <a:latin typeface="华文中宋" panose="02010600040101010101" pitchFamily="2" charset="-122"/>
              <a:ea typeface="华文中宋" panose="02010600040101010101" pitchFamily="2" charset="-122"/>
            </a:endParaRPr>
          </a:p>
          <a:p>
            <a:r>
              <a:rPr lang="en-US" altLang="zh-CN" dirty="0">
                <a:solidFill>
                  <a:srgbClr val="FF0000"/>
                </a:solidFill>
                <a:latin typeface="华文中宋" panose="02010600040101010101" pitchFamily="2" charset="-122"/>
                <a:ea typeface="华文中宋" panose="02010600040101010101" pitchFamily="2" charset="-122"/>
              </a:rPr>
              <a:t>3.2</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决策边界</a:t>
            </a:r>
            <a:endParaRPr lang="en-US" altLang="zh-CN" dirty="0">
              <a:latin typeface="华文中宋" panose="02010600040101010101" pitchFamily="2" charset="-122"/>
              <a:ea typeface="华文中宋" panose="02010600040101010101" pitchFamily="2" charset="-122"/>
            </a:endParaRPr>
          </a:p>
          <a:p>
            <a:r>
              <a:rPr lang="en-US" altLang="zh-CN" dirty="0">
                <a:solidFill>
                  <a:srgbClr val="FF0000"/>
                </a:solidFill>
                <a:latin typeface="华文中宋" panose="02010600040101010101" pitchFamily="2" charset="-122"/>
                <a:ea typeface="华文中宋" panose="02010600040101010101" pitchFamily="2" charset="-122"/>
              </a:rPr>
              <a:t>3.3</a:t>
            </a:r>
            <a:r>
              <a:rPr lang="en-US" altLang="zh-CN" dirty="0">
                <a:latin typeface="华文中宋" panose="02010600040101010101" pitchFamily="2" charset="-122"/>
                <a:ea typeface="华文中宋" panose="02010600040101010101" pitchFamily="2" charset="-122"/>
              </a:rPr>
              <a:t> MLE</a:t>
            </a:r>
            <a:r>
              <a:rPr lang="zh-CN" altLang="en-US" dirty="0">
                <a:latin typeface="华文中宋" panose="02010600040101010101" pitchFamily="2" charset="-122"/>
                <a:ea typeface="华文中宋" panose="02010600040101010101" pitchFamily="2" charset="-122"/>
              </a:rPr>
              <a:t>和代价函数</a:t>
            </a:r>
            <a:endParaRPr lang="en-US" altLang="zh-CN" dirty="0">
              <a:latin typeface="华文中宋" panose="02010600040101010101" pitchFamily="2" charset="-122"/>
              <a:ea typeface="华文中宋" panose="02010600040101010101" pitchFamily="2" charset="-122"/>
            </a:endParaRPr>
          </a:p>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参数求解</a:t>
            </a:r>
            <a:endParaRPr lang="en-US" altLang="zh-CN" dirty="0">
              <a:latin typeface="华文中宋" panose="02010600040101010101" pitchFamily="2" charset="-122"/>
              <a:ea typeface="华文中宋" panose="02010600040101010101" pitchFamily="2" charset="-122"/>
            </a:endParaRPr>
          </a:p>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FF0000"/>
                </a:solidFill>
                <a:latin typeface="华文中宋" panose="02010600040101010101" pitchFamily="2" charset="-122"/>
                <a:ea typeface="华文中宋" panose="02010600040101010101" pitchFamily="2" charset="-122"/>
              </a:rPr>
              <a:t>多项逻辑斯蒂回归（</a:t>
            </a:r>
            <a:r>
              <a:rPr lang="en-US" altLang="zh-CN" dirty="0">
                <a:solidFill>
                  <a:srgbClr val="FF0000"/>
                </a:solidFill>
                <a:latin typeface="华文中宋" panose="02010600040101010101" pitchFamily="2" charset="-122"/>
                <a:ea typeface="华文中宋" panose="02010600040101010101" pitchFamily="2" charset="-122"/>
              </a:rPr>
              <a:t>new</a:t>
            </a:r>
            <a:r>
              <a:rPr lang="zh-CN" altLang="en-US" dirty="0">
                <a:solidFill>
                  <a:srgbClr val="FF0000"/>
                </a:solidFill>
                <a:latin typeface="华文中宋" panose="02010600040101010101" pitchFamily="2" charset="-122"/>
                <a:ea typeface="华文中宋" panose="02010600040101010101" pitchFamily="2" charset="-122"/>
              </a:rPr>
              <a:t>）</a:t>
            </a:r>
            <a:endParaRPr lang="en-US" altLang="zh-CN" dirty="0">
              <a:solidFill>
                <a:srgbClr val="FF0000"/>
              </a:solidFill>
              <a:latin typeface="华文中宋" panose="02010600040101010101" pitchFamily="2" charset="-122"/>
              <a:ea typeface="华文中宋" panose="02010600040101010101" pitchFamily="2" charset="-122"/>
            </a:endParaRPr>
          </a:p>
          <a:p>
            <a:r>
              <a:rPr lang="en-US" altLang="zh-CN" dirty="0">
                <a:solidFill>
                  <a:srgbClr val="FF0000"/>
                </a:solidFill>
                <a:latin typeface="华文中宋" panose="02010600040101010101" pitchFamily="2" charset="-122"/>
                <a:ea typeface="华文中宋" panose="02010600040101010101" pitchFamily="2" charset="-122"/>
              </a:rPr>
              <a:t>3.6 </a:t>
            </a:r>
            <a:r>
              <a:rPr lang="zh-CN" altLang="en-US" dirty="0">
                <a:solidFill>
                  <a:srgbClr val="FF0000"/>
                </a:solidFill>
                <a:latin typeface="华文中宋" panose="02010600040101010101" pitchFamily="2" charset="-122"/>
                <a:ea typeface="华文中宋" panose="02010600040101010101" pitchFamily="2" charset="-122"/>
              </a:rPr>
              <a:t>正则化逻辑斯蒂回归 </a:t>
            </a:r>
            <a:r>
              <a:rPr lang="en-US" altLang="zh-CN" dirty="0">
                <a:solidFill>
                  <a:srgbClr val="FF0000"/>
                </a:solidFill>
                <a:latin typeface="华文中宋" panose="02010600040101010101" pitchFamily="2" charset="-122"/>
                <a:ea typeface="华文中宋" panose="02010600040101010101" pitchFamily="2" charset="-122"/>
              </a:rPr>
              <a:t>(new)</a:t>
            </a: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4</a:t>
            </a:fld>
            <a:endParaRPr lang="zh-CN" altLang="en-US"/>
          </a:p>
        </p:txBody>
      </p:sp>
      <p:sp>
        <p:nvSpPr>
          <p:cNvPr id="7" name="矩形 6"/>
          <p:cNvSpPr/>
          <p:nvPr/>
        </p:nvSpPr>
        <p:spPr>
          <a:xfrm>
            <a:off x="4644008" y="332656"/>
            <a:ext cx="1143854" cy="1015663"/>
          </a:xfrm>
          <a:prstGeom prst="rect">
            <a:avLst/>
          </a:prstGeom>
        </p:spPr>
        <p:txBody>
          <a:bodyPr wrap="square">
            <a:spAutoFit/>
          </a:bodyPr>
          <a:lstStyle/>
          <a:p>
            <a:r>
              <a:rPr lang="en-US" altLang="zh-CN" sz="6000" dirty="0">
                <a:solidFill>
                  <a:srgbClr val="FF0000"/>
                </a:solidFill>
              </a:rPr>
              <a:t>×</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1 </a:t>
            </a:r>
            <a:r>
              <a:rPr lang="zh-CN" altLang="en-US" dirty="0">
                <a:solidFill>
                  <a:srgbClr val="0000FF"/>
                </a:solidFill>
                <a:latin typeface="华文中宋" panose="02010600040101010101" pitchFamily="2" charset="-122"/>
                <a:ea typeface="华文中宋" panose="02010600040101010101" pitchFamily="2" charset="-122"/>
              </a:rPr>
              <a:t>模型</a:t>
            </a:r>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5</a:t>
            </a:fld>
            <a:endParaRPr lang="zh-CN" altLang="en-US"/>
          </a:p>
        </p:txBody>
      </p:sp>
      <p:graphicFrame>
        <p:nvGraphicFramePr>
          <p:cNvPr id="361474" name="Object 2"/>
          <p:cNvGraphicFramePr>
            <a:graphicFrameLocks noChangeAspect="1"/>
          </p:cNvGraphicFramePr>
          <p:nvPr/>
        </p:nvGraphicFramePr>
        <p:xfrm>
          <a:off x="539552" y="2124397"/>
          <a:ext cx="5904656" cy="2262187"/>
        </p:xfrm>
        <a:graphic>
          <a:graphicData uri="http://schemas.openxmlformats.org/presentationml/2006/ole">
            <mc:AlternateContent xmlns:mc="http://schemas.openxmlformats.org/markup-compatibility/2006">
              <mc:Choice xmlns:v="urn:schemas-microsoft-com:vml" Requires="v">
                <p:oleObj spid="_x0000_s37182" name="Equation" r:id="rId3" imgW="63093600" imgH="24079200" progId="Equation.DSMT4">
                  <p:embed/>
                </p:oleObj>
              </mc:Choice>
              <mc:Fallback>
                <p:oleObj name="Equation" r:id="rId3" imgW="63093600" imgH="24079200" progId="Equation.DSMT4">
                  <p:embed/>
                  <p:pic>
                    <p:nvPicPr>
                      <p:cNvPr id="0" name="图片 36864"/>
                      <p:cNvPicPr>
                        <a:picLocks noChangeAspect="1"/>
                      </p:cNvPicPr>
                      <p:nvPr/>
                    </p:nvPicPr>
                    <p:blipFill>
                      <a:blip r:embed="rId4"/>
                      <a:stretch>
                        <a:fillRect/>
                      </a:stretch>
                    </p:blipFill>
                    <p:spPr>
                      <a:xfrm>
                        <a:off x="539552" y="2124397"/>
                        <a:ext cx="5904656" cy="2262187"/>
                      </a:xfrm>
                      <a:prstGeom prst="rect">
                        <a:avLst/>
                      </a:prstGeom>
                      <a:solidFill>
                        <a:srgbClr val="C0C0C0"/>
                      </a:solidFill>
                      <a:ln w="9525">
                        <a:noFill/>
                      </a:ln>
                    </p:spPr>
                  </p:pic>
                </p:oleObj>
              </mc:Fallback>
            </mc:AlternateContent>
          </a:graphicData>
        </a:graphic>
      </p:graphicFrame>
      <p:graphicFrame>
        <p:nvGraphicFramePr>
          <p:cNvPr id="7" name="表格 6"/>
          <p:cNvGraphicFramePr>
            <a:graphicFrameLocks noGrp="1"/>
          </p:cNvGraphicFramePr>
          <p:nvPr/>
        </p:nvGraphicFramePr>
        <p:xfrm>
          <a:off x="6516217" y="3564557"/>
          <a:ext cx="2232246" cy="872556"/>
        </p:xfrm>
        <a:graphic>
          <a:graphicData uri="http://schemas.openxmlformats.org/drawingml/2006/table">
            <a:tbl>
              <a:tblPr firstRow="1" bandRow="1">
                <a:tableStyleId>{5C22544A-7EE6-4342-B048-85BDC9FD1C3A}</a:tableStyleId>
              </a:tblPr>
              <a:tblGrid>
                <a:gridCol w="744082">
                  <a:extLst>
                    <a:ext uri="{9D8B030D-6E8A-4147-A177-3AD203B41FA5}">
                      <a16:colId xmlns:a16="http://schemas.microsoft.com/office/drawing/2014/main" val="20000"/>
                    </a:ext>
                  </a:extLst>
                </a:gridCol>
                <a:gridCol w="744082">
                  <a:extLst>
                    <a:ext uri="{9D8B030D-6E8A-4147-A177-3AD203B41FA5}">
                      <a16:colId xmlns:a16="http://schemas.microsoft.com/office/drawing/2014/main" val="20001"/>
                    </a:ext>
                  </a:extLst>
                </a:gridCol>
                <a:gridCol w="744082">
                  <a:extLst>
                    <a:ext uri="{9D8B030D-6E8A-4147-A177-3AD203B41FA5}">
                      <a16:colId xmlns:a16="http://schemas.microsoft.com/office/drawing/2014/main" val="20002"/>
                    </a:ext>
                  </a:extLst>
                </a:gridCol>
              </a:tblGrid>
              <a:tr h="436278">
                <a:tc>
                  <a:txBody>
                    <a:bodyPr/>
                    <a:lstStyle/>
                    <a:p>
                      <a:pPr algn="ctr"/>
                      <a:r>
                        <a:rPr lang="en-US" altLang="zh-CN" i="1" dirty="0">
                          <a:latin typeface="Times New Roman" panose="02020603050405020304" pitchFamily="18" charset="0"/>
                          <a:cs typeface="Times New Roman" panose="02020603050405020304" pitchFamily="18" charset="0"/>
                        </a:rPr>
                        <a:t>x</a:t>
                      </a:r>
                      <a:endParaRPr lang="zh-CN" altLang="en-US" i="1"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36278">
                <a:tc>
                  <a:txBody>
                    <a:bodyPr/>
                    <a:lstStyle/>
                    <a:p>
                      <a:pPr algn="ct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p</a:t>
                      </a:r>
                      <a:endParaRPr lang="zh-CN" altLang="en-US" i="1" dirty="0">
                        <a:latin typeface="Times New Roman" panose="02020603050405020304" pitchFamily="18" charset="0"/>
                        <a:cs typeface="Times New Roman" panose="02020603050405020304" pitchFamily="18" charset="0"/>
                      </a:endParaRPr>
                    </a:p>
                  </a:txBody>
                  <a:tcPr/>
                </a:tc>
                <a:tc>
                  <a:txBody>
                    <a:bodyPr/>
                    <a:lstStyle/>
                    <a:p>
                      <a:pPr algn="ctr"/>
                      <a:r>
                        <a:rPr lang="en-US" altLang="zh-CN" i="1" dirty="0">
                          <a:latin typeface="Times New Roman" panose="02020603050405020304" pitchFamily="18" charset="0"/>
                          <a:cs typeface="Times New Roman" panose="02020603050405020304" pitchFamily="18" charset="0"/>
                        </a:rPr>
                        <a:t>p</a:t>
                      </a:r>
                      <a:endParaRPr lang="zh-CN" altLang="en-US"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pic>
        <p:nvPicPr>
          <p:cNvPr id="361476" name="Picture 4" descr="c:\users\dell\appdata\roaming\360se6\User Data\temp\logistic_sigmoid_function.jpg"/>
          <p:cNvPicPr>
            <a:picLocks noChangeAspect="1" noChangeArrowheads="1"/>
          </p:cNvPicPr>
          <p:nvPr/>
        </p:nvPicPr>
        <p:blipFill>
          <a:blip r:embed="rId5" cstate="print"/>
          <a:srcRect/>
          <a:stretch>
            <a:fillRect/>
          </a:stretch>
        </p:blipFill>
        <p:spPr bwMode="auto">
          <a:xfrm>
            <a:off x="6516216" y="2124397"/>
            <a:ext cx="2160240" cy="1368152"/>
          </a:xfrm>
          <a:prstGeom prst="rect">
            <a:avLst/>
          </a:prstGeom>
          <a:ln>
            <a:gradFill>
              <a:gsLst>
                <a:gs pos="0">
                  <a:srgbClr val="FF3399"/>
                </a:gs>
                <a:gs pos="25000">
                  <a:srgbClr val="FF6633"/>
                </a:gs>
                <a:gs pos="50000">
                  <a:srgbClr val="FFFF00"/>
                </a:gs>
                <a:gs pos="75000">
                  <a:srgbClr val="01A78F"/>
                </a:gs>
                <a:gs pos="100000">
                  <a:srgbClr val="3366FF"/>
                </a:gs>
              </a:gsLst>
              <a:lin ang="5400000" scaled="0"/>
            </a:gradFill>
          </a:ln>
        </p:spPr>
        <p:style>
          <a:lnRef idx="2">
            <a:schemeClr val="accent2"/>
          </a:lnRef>
          <a:fillRef idx="1">
            <a:schemeClr val="lt1"/>
          </a:fillRef>
          <a:effectRef idx="0">
            <a:schemeClr val="accent2"/>
          </a:effectRef>
          <a:fontRef idx="minor">
            <a:schemeClr val="dk1"/>
          </a:fontRef>
        </p:style>
      </p:pic>
      <p:graphicFrame>
        <p:nvGraphicFramePr>
          <p:cNvPr id="361477" name="Object 5"/>
          <p:cNvGraphicFramePr>
            <a:graphicFrameLocks noChangeAspect="1"/>
          </p:cNvGraphicFramePr>
          <p:nvPr/>
        </p:nvGraphicFramePr>
        <p:xfrm>
          <a:off x="539750" y="4431630"/>
          <a:ext cx="5903913" cy="1517650"/>
        </p:xfrm>
        <a:graphic>
          <a:graphicData uri="http://schemas.openxmlformats.org/presentationml/2006/ole">
            <mc:AlternateContent xmlns:mc="http://schemas.openxmlformats.org/markup-compatibility/2006">
              <mc:Choice xmlns:v="urn:schemas-microsoft-com:vml" Requires="v">
                <p:oleObj spid="_x0000_s37183" name="Equation" r:id="rId6" imgW="61874400" imgH="16154400" progId="Equation.DSMT4">
                  <p:embed/>
                </p:oleObj>
              </mc:Choice>
              <mc:Fallback>
                <p:oleObj name="Equation" r:id="rId6" imgW="61874400" imgH="16154400" progId="Equation.DSMT4">
                  <p:embed/>
                  <p:pic>
                    <p:nvPicPr>
                      <p:cNvPr id="0" name="图片 36865"/>
                      <p:cNvPicPr>
                        <a:picLocks noChangeAspect="1"/>
                      </p:cNvPicPr>
                      <p:nvPr/>
                    </p:nvPicPr>
                    <p:blipFill>
                      <a:blip r:embed="rId7"/>
                      <a:stretch>
                        <a:fillRect/>
                      </a:stretch>
                    </p:blipFill>
                    <p:spPr>
                      <a:xfrm>
                        <a:off x="539750" y="4431630"/>
                        <a:ext cx="5903913" cy="1517650"/>
                      </a:xfrm>
                      <a:prstGeom prst="rect">
                        <a:avLst/>
                      </a:prstGeom>
                      <a:solidFill>
                        <a:srgbClr val="C0C0C0"/>
                      </a:solidFill>
                      <a:ln w="9525">
                        <a:noFill/>
                      </a:ln>
                    </p:spPr>
                  </p:pic>
                </p:oleObj>
              </mc:Fallback>
            </mc:AlternateContent>
          </a:graphicData>
        </a:graphic>
      </p:graphicFrame>
      <p:graphicFrame>
        <p:nvGraphicFramePr>
          <p:cNvPr id="361479" name="Object 7"/>
          <p:cNvGraphicFramePr>
            <a:graphicFrameLocks noChangeAspect="1"/>
          </p:cNvGraphicFramePr>
          <p:nvPr/>
        </p:nvGraphicFramePr>
        <p:xfrm>
          <a:off x="6516216" y="4509120"/>
          <a:ext cx="2252662" cy="1440160"/>
        </p:xfrm>
        <a:graphic>
          <a:graphicData uri="http://schemas.openxmlformats.org/presentationml/2006/ole">
            <mc:AlternateContent xmlns:mc="http://schemas.openxmlformats.org/markup-compatibility/2006">
              <mc:Choice xmlns:v="urn:schemas-microsoft-com:vml" Requires="v">
                <p:oleObj spid="_x0000_s37184" name="Equation" r:id="rId8" imgW="32613600" imgH="15240000" progId="Equation.DSMT4">
                  <p:embed/>
                </p:oleObj>
              </mc:Choice>
              <mc:Fallback>
                <p:oleObj name="Equation" r:id="rId8" imgW="32613600" imgH="15240000" progId="Equation.DSMT4">
                  <p:embed/>
                  <p:pic>
                    <p:nvPicPr>
                      <p:cNvPr id="0" name="图片 36866"/>
                      <p:cNvPicPr>
                        <a:picLocks noChangeAspect="1"/>
                      </p:cNvPicPr>
                      <p:nvPr/>
                    </p:nvPicPr>
                    <p:blipFill>
                      <a:blip r:embed="rId9"/>
                      <a:stretch>
                        <a:fillRect/>
                      </a:stretch>
                    </p:blipFill>
                    <p:spPr>
                      <a:xfrm>
                        <a:off x="6516216" y="4509120"/>
                        <a:ext cx="2252662" cy="1440160"/>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1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1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14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1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2</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决策边界</a:t>
            </a:r>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6</a:t>
            </a:fld>
            <a:endParaRPr lang="zh-CN" altLang="en-US"/>
          </a:p>
        </p:txBody>
      </p:sp>
      <p:graphicFrame>
        <p:nvGraphicFramePr>
          <p:cNvPr id="365569" name="Object 1"/>
          <p:cNvGraphicFramePr>
            <a:graphicFrameLocks noChangeAspect="1"/>
          </p:cNvGraphicFramePr>
          <p:nvPr/>
        </p:nvGraphicFramePr>
        <p:xfrm>
          <a:off x="611560" y="2060848"/>
          <a:ext cx="7732713" cy="4437062"/>
        </p:xfrm>
        <a:graphic>
          <a:graphicData uri="http://schemas.openxmlformats.org/presentationml/2006/ole">
            <mc:AlternateContent xmlns:mc="http://schemas.openxmlformats.org/markup-compatibility/2006">
              <mc:Choice xmlns:v="urn:schemas-microsoft-com:vml" Requires="v">
                <p:oleObj spid="_x0000_s37996" name="Equation" r:id="rId3" imgW="82600800" imgH="47244000" progId="Equation.DSMT4">
                  <p:embed/>
                </p:oleObj>
              </mc:Choice>
              <mc:Fallback>
                <p:oleObj name="Equation" r:id="rId3" imgW="82600800" imgH="47244000" progId="Equation.DSMT4">
                  <p:embed/>
                  <p:pic>
                    <p:nvPicPr>
                      <p:cNvPr id="0" name="图片 37888"/>
                      <p:cNvPicPr>
                        <a:picLocks noChangeAspect="1"/>
                      </p:cNvPicPr>
                      <p:nvPr/>
                    </p:nvPicPr>
                    <p:blipFill>
                      <a:blip r:embed="rId4"/>
                      <a:stretch>
                        <a:fillRect/>
                      </a:stretch>
                    </p:blipFill>
                    <p:spPr>
                      <a:xfrm>
                        <a:off x="611560" y="2060848"/>
                        <a:ext cx="7732713" cy="4437062"/>
                      </a:xfrm>
                      <a:prstGeom prst="rect">
                        <a:avLst/>
                      </a:prstGeom>
                      <a:solidFill>
                        <a:srgbClr val="C0C0C0"/>
                      </a:solidFill>
                      <a:ln w="9525">
                        <a:noFill/>
                      </a:ln>
                    </p:spPr>
                  </p:pic>
                </p:oleObj>
              </mc:Fallback>
            </mc:AlternateContent>
          </a:graphicData>
        </a:graphic>
      </p:graphicFrame>
      <p:pic>
        <p:nvPicPr>
          <p:cNvPr id="365572" name="Picture 4"/>
          <p:cNvPicPr>
            <a:picLocks noChangeAspect="1" noChangeArrowheads="1"/>
          </p:cNvPicPr>
          <p:nvPr/>
        </p:nvPicPr>
        <p:blipFill>
          <a:blip r:embed="rId5" cstate="print"/>
          <a:srcRect/>
          <a:stretch>
            <a:fillRect/>
          </a:stretch>
        </p:blipFill>
        <p:spPr bwMode="auto">
          <a:xfrm>
            <a:off x="6012160" y="4077072"/>
            <a:ext cx="2308225" cy="2384425"/>
          </a:xfrm>
          <a:prstGeom prst="rect">
            <a:avLst/>
          </a:prstGeom>
          <a:noFill/>
          <a:ln w="9525">
            <a:gradFill>
              <a:gsLst>
                <a:gs pos="0">
                  <a:srgbClr val="000000"/>
                </a:gs>
                <a:gs pos="20000">
                  <a:srgbClr val="000040"/>
                </a:gs>
                <a:gs pos="50000">
                  <a:srgbClr val="400040"/>
                </a:gs>
                <a:gs pos="75000">
                  <a:srgbClr val="8F0040"/>
                </a:gs>
                <a:gs pos="89999">
                  <a:srgbClr val="F27300"/>
                </a:gs>
                <a:gs pos="100000">
                  <a:srgbClr val="FFBF00"/>
                </a:gs>
              </a:gsLst>
              <a:lin ang="5400000" scaled="0"/>
            </a:gra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55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365572"/>
                                        </p:tgtEl>
                                        <p:attrNameLst>
                                          <p:attrName>style.visibility</p:attrName>
                                        </p:attrNameLst>
                                      </p:cBhvr>
                                      <p:to>
                                        <p:strVal val="visible"/>
                                      </p:to>
                                    </p:set>
                                    <p:animEffect transition="in" filter="diamond(in)">
                                      <p:cBhvr>
                                        <p:cTn id="11" dur="2000"/>
                                        <p:tgtEl>
                                          <p:spTgt spid="365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3</a:t>
            </a:r>
            <a:r>
              <a:rPr lang="en-US" altLang="zh-CN" dirty="0">
                <a:latin typeface="华文中宋" panose="02010600040101010101" pitchFamily="2" charset="-122"/>
                <a:ea typeface="华文中宋" panose="02010600040101010101" pitchFamily="2" charset="-122"/>
              </a:rPr>
              <a:t> </a:t>
            </a:r>
            <a:r>
              <a:rPr lang="en-US" altLang="zh-CN" dirty="0">
                <a:solidFill>
                  <a:srgbClr val="0000FF"/>
                </a:solidFill>
                <a:latin typeface="华文中宋" panose="02010600040101010101" pitchFamily="2" charset="-122"/>
                <a:ea typeface="华文中宋" panose="02010600040101010101" pitchFamily="2" charset="-122"/>
              </a:rPr>
              <a:t>MLE</a:t>
            </a:r>
            <a:r>
              <a:rPr lang="zh-CN" altLang="en-US" dirty="0">
                <a:solidFill>
                  <a:srgbClr val="0000FF"/>
                </a:solidFill>
                <a:latin typeface="华文中宋" panose="02010600040101010101" pitchFamily="2" charset="-122"/>
                <a:ea typeface="华文中宋" panose="02010600040101010101" pitchFamily="2" charset="-122"/>
              </a:rPr>
              <a:t>和代价函数</a:t>
            </a:r>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7</a:t>
            </a:fld>
            <a:endParaRPr lang="zh-CN" altLang="en-US"/>
          </a:p>
        </p:txBody>
      </p:sp>
      <p:graphicFrame>
        <p:nvGraphicFramePr>
          <p:cNvPr id="364545" name="Object 1"/>
          <p:cNvGraphicFramePr>
            <a:graphicFrameLocks noChangeAspect="1"/>
          </p:cNvGraphicFramePr>
          <p:nvPr/>
        </p:nvGraphicFramePr>
        <p:xfrm>
          <a:off x="827584" y="2132856"/>
          <a:ext cx="7128791" cy="1433381"/>
        </p:xfrm>
        <a:graphic>
          <a:graphicData uri="http://schemas.openxmlformats.org/presentationml/2006/ole">
            <mc:AlternateContent xmlns:mc="http://schemas.openxmlformats.org/markup-compatibility/2006">
              <mc:Choice xmlns:v="urn:schemas-microsoft-com:vml" Requires="v">
                <p:oleObj spid="_x0000_s39125" name="Equation" r:id="rId3" imgW="77419200" imgH="15544800" progId="Equation.DSMT4">
                  <p:embed/>
                </p:oleObj>
              </mc:Choice>
              <mc:Fallback>
                <p:oleObj name="Equation" r:id="rId3" imgW="77419200" imgH="15544800" progId="Equation.DSMT4">
                  <p:embed/>
                  <p:pic>
                    <p:nvPicPr>
                      <p:cNvPr id="0" name="图片 38912"/>
                      <p:cNvPicPr>
                        <a:picLocks noChangeAspect="1"/>
                      </p:cNvPicPr>
                      <p:nvPr/>
                    </p:nvPicPr>
                    <p:blipFill>
                      <a:blip r:embed="rId4"/>
                      <a:stretch>
                        <a:fillRect/>
                      </a:stretch>
                    </p:blipFill>
                    <p:spPr>
                      <a:xfrm>
                        <a:off x="827584" y="2132856"/>
                        <a:ext cx="7128791" cy="1433381"/>
                      </a:xfrm>
                      <a:prstGeom prst="rect">
                        <a:avLst/>
                      </a:prstGeom>
                      <a:solidFill>
                        <a:srgbClr val="C0C0C0"/>
                      </a:solidFill>
                      <a:ln w="9525">
                        <a:noFill/>
                      </a:ln>
                    </p:spPr>
                  </p:pic>
                </p:oleObj>
              </mc:Fallback>
            </mc:AlternateContent>
          </a:graphicData>
        </a:graphic>
      </p:graphicFrame>
      <p:graphicFrame>
        <p:nvGraphicFramePr>
          <p:cNvPr id="364546" name="Object 2"/>
          <p:cNvGraphicFramePr/>
          <p:nvPr/>
        </p:nvGraphicFramePr>
        <p:xfrm>
          <a:off x="827584" y="3645024"/>
          <a:ext cx="7128792" cy="1368400"/>
        </p:xfrm>
        <a:graphic>
          <a:graphicData uri="http://schemas.openxmlformats.org/presentationml/2006/ole">
            <mc:AlternateContent xmlns:mc="http://schemas.openxmlformats.org/markup-compatibility/2006">
              <mc:Choice xmlns:v="urn:schemas-microsoft-com:vml" Requires="v">
                <p:oleObj spid="_x0000_s39126" name="Equation" r:id="rId5" imgW="78943200" imgH="14935200" progId="Equation.DSMT4">
                  <p:embed/>
                </p:oleObj>
              </mc:Choice>
              <mc:Fallback>
                <p:oleObj name="Equation" r:id="rId5" imgW="78943200" imgH="14935200" progId="Equation.DSMT4">
                  <p:embed/>
                  <p:pic>
                    <p:nvPicPr>
                      <p:cNvPr id="0" name="图片 38913"/>
                      <p:cNvPicPr preferRelativeResize="0"/>
                      <p:nvPr/>
                    </p:nvPicPr>
                    <p:blipFill>
                      <a:blip r:embed="rId6"/>
                      <a:stretch>
                        <a:fillRect/>
                      </a:stretch>
                    </p:blipFill>
                    <p:spPr>
                      <a:xfrm>
                        <a:off x="827584" y="3645024"/>
                        <a:ext cx="7128792" cy="1368400"/>
                      </a:xfrm>
                      <a:prstGeom prst="rect">
                        <a:avLst/>
                      </a:prstGeom>
                      <a:solidFill>
                        <a:srgbClr val="C0C0C0"/>
                      </a:solidFill>
                      <a:ln w="9525">
                        <a:noFill/>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3</a:t>
            </a:r>
            <a:r>
              <a:rPr lang="en-US" altLang="zh-CN" dirty="0">
                <a:latin typeface="华文中宋" panose="02010600040101010101" pitchFamily="2" charset="-122"/>
                <a:ea typeface="华文中宋" panose="02010600040101010101" pitchFamily="2" charset="-122"/>
              </a:rPr>
              <a:t> </a:t>
            </a:r>
            <a:r>
              <a:rPr lang="en-US" altLang="zh-CN" dirty="0">
                <a:solidFill>
                  <a:srgbClr val="0000FF"/>
                </a:solidFill>
                <a:latin typeface="华文中宋" panose="02010600040101010101" pitchFamily="2" charset="-122"/>
                <a:ea typeface="华文中宋" panose="02010600040101010101" pitchFamily="2" charset="-122"/>
              </a:rPr>
              <a:t>MLE</a:t>
            </a:r>
            <a:r>
              <a:rPr lang="zh-CN" altLang="en-US" dirty="0">
                <a:solidFill>
                  <a:srgbClr val="0000FF"/>
                </a:solidFill>
                <a:latin typeface="华文中宋" panose="02010600040101010101" pitchFamily="2" charset="-122"/>
                <a:ea typeface="华文中宋" panose="02010600040101010101" pitchFamily="2" charset="-122"/>
              </a:rPr>
              <a:t>和代价函数</a:t>
            </a:r>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68</a:t>
            </a:fld>
            <a:endParaRPr lang="zh-CN" altLang="en-US"/>
          </a:p>
        </p:txBody>
      </p:sp>
      <p:graphicFrame>
        <p:nvGraphicFramePr>
          <p:cNvPr id="364546" name="Object 2"/>
          <p:cNvGraphicFramePr/>
          <p:nvPr/>
        </p:nvGraphicFramePr>
        <p:xfrm>
          <a:off x="179512" y="2276872"/>
          <a:ext cx="4680520" cy="3600400"/>
        </p:xfrm>
        <a:graphic>
          <a:graphicData uri="http://schemas.openxmlformats.org/presentationml/2006/ole">
            <mc:AlternateContent xmlns:mc="http://schemas.openxmlformats.org/markup-compatibility/2006">
              <mc:Choice xmlns:v="urn:schemas-microsoft-com:vml" Requires="v">
                <p:oleObj spid="_x0000_s40149" name="Equation" r:id="rId3" imgW="51511200" imgH="35052000" progId="Equation.DSMT4">
                  <p:embed/>
                </p:oleObj>
              </mc:Choice>
              <mc:Fallback>
                <p:oleObj name="Equation" r:id="rId3" imgW="51511200" imgH="35052000" progId="Equation.DSMT4">
                  <p:embed/>
                  <p:pic>
                    <p:nvPicPr>
                      <p:cNvPr id="0" name="图片 39936"/>
                      <p:cNvPicPr preferRelativeResize="0"/>
                      <p:nvPr/>
                    </p:nvPicPr>
                    <p:blipFill>
                      <a:blip r:embed="rId4"/>
                      <a:stretch>
                        <a:fillRect/>
                      </a:stretch>
                    </p:blipFill>
                    <p:spPr>
                      <a:xfrm>
                        <a:off x="179512" y="2276872"/>
                        <a:ext cx="4680520" cy="3600400"/>
                      </a:xfrm>
                      <a:prstGeom prst="rect">
                        <a:avLst/>
                      </a:prstGeom>
                      <a:solidFill>
                        <a:srgbClr val="C0C0C0"/>
                      </a:solidFill>
                      <a:ln w="9525">
                        <a:noFill/>
                      </a:ln>
                    </p:spPr>
                  </p:pic>
                </p:oleObj>
              </mc:Fallback>
            </mc:AlternateContent>
          </a:graphicData>
        </a:graphic>
      </p:graphicFrame>
      <p:graphicFrame>
        <p:nvGraphicFramePr>
          <p:cNvPr id="364547" name="Object 3"/>
          <p:cNvGraphicFramePr/>
          <p:nvPr/>
        </p:nvGraphicFramePr>
        <p:xfrm>
          <a:off x="4932040" y="2276872"/>
          <a:ext cx="4139952" cy="3600400"/>
        </p:xfrm>
        <a:graphic>
          <a:graphicData uri="http://schemas.openxmlformats.org/presentationml/2006/ole">
            <mc:AlternateContent xmlns:mc="http://schemas.openxmlformats.org/markup-compatibility/2006">
              <mc:Choice xmlns:v="urn:schemas-microsoft-com:vml" Requires="v">
                <p:oleObj spid="_x0000_s40150" name="Equation" r:id="rId5" imgW="42976800" imgH="35661600" progId="Equation.DSMT4">
                  <p:embed/>
                </p:oleObj>
              </mc:Choice>
              <mc:Fallback>
                <p:oleObj name="Equation" r:id="rId5" imgW="42976800" imgH="35661600" progId="Equation.DSMT4">
                  <p:embed/>
                  <p:pic>
                    <p:nvPicPr>
                      <p:cNvPr id="0" name="图片 39937"/>
                      <p:cNvPicPr preferRelativeResize="0"/>
                      <p:nvPr/>
                    </p:nvPicPr>
                    <p:blipFill>
                      <a:blip r:embed="rId6"/>
                      <a:stretch>
                        <a:fillRect/>
                      </a:stretch>
                    </p:blipFill>
                    <p:spPr>
                      <a:xfrm>
                        <a:off x="4932040" y="2276872"/>
                        <a:ext cx="4139952" cy="3600400"/>
                      </a:xfrm>
                      <a:prstGeom prst="rect">
                        <a:avLst/>
                      </a:prstGeom>
                      <a:solidFill>
                        <a:srgbClr val="C0C0C0"/>
                      </a:solidFill>
                      <a:ln w="9525">
                        <a:noFill/>
                      </a:ln>
                    </p:spPr>
                  </p:pic>
                </p:oleObj>
              </mc:Fallback>
            </mc:AlternateContent>
          </a:graphicData>
        </a:graphic>
      </p:graphicFrame>
      <p:sp>
        <p:nvSpPr>
          <p:cNvPr id="9" name="TextBox 8"/>
          <p:cNvSpPr txBox="1"/>
          <p:nvPr/>
        </p:nvSpPr>
        <p:spPr>
          <a:xfrm>
            <a:off x="8028384" y="5301208"/>
            <a:ext cx="902811" cy="523220"/>
          </a:xfrm>
          <a:prstGeom prst="rect">
            <a:avLst/>
          </a:prstGeom>
          <a:noFill/>
        </p:spPr>
        <p:txBody>
          <a:bodyPr wrap="none" rtlCol="0">
            <a:spAutoFit/>
          </a:bodyPr>
          <a:lstStyle/>
          <a:p>
            <a:r>
              <a:rPr lang="zh-CN" altLang="en-US" sz="2800" dirty="0">
                <a:solidFill>
                  <a:srgbClr val="0000FF"/>
                </a:solidFill>
                <a:latin typeface="华文中宋" panose="02010600040101010101" pitchFamily="2" charset="-122"/>
                <a:ea typeface="华文中宋" panose="02010600040101010101" pitchFamily="2" charset="-122"/>
              </a:rPr>
              <a:t>策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slide(fromLeft)">
                                      <p:cBhvr>
                                        <p:cTn id="7" dur="500"/>
                                        <p:tgtEl>
                                          <p:spTgt spid="36454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364547"/>
                                        </p:tgtEl>
                                        <p:attrNameLst>
                                          <p:attrName>style.visibility</p:attrName>
                                        </p:attrNameLst>
                                      </p:cBhvr>
                                      <p:to>
                                        <p:strVal val="visible"/>
                                      </p:to>
                                    </p:set>
                                    <p:animEffect transition="in" filter="slide(fromRight)">
                                      <p:cBhvr>
                                        <p:cTn id="12" dur="500"/>
                                        <p:tgtEl>
                                          <p:spTgt spid="364547"/>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 calcmode="lin" valueType="num">
                                      <p:cBhvr>
                                        <p:cTn id="19" dur="500" fill="hold"/>
                                        <p:tgtEl>
                                          <p:spTgt spid="9"/>
                                        </p:tgtEl>
                                        <p:attrNameLst>
                                          <p:attrName>style.rotation</p:attrName>
                                        </p:attrNameLst>
                                      </p:cBhvr>
                                      <p:tavLst>
                                        <p:tav tm="0">
                                          <p:val>
                                            <p:fltVal val="360"/>
                                          </p:val>
                                        </p:tav>
                                        <p:tav tm="100000">
                                          <p:val>
                                            <p:fltVal val="0"/>
                                          </p:val>
                                        </p:tav>
                                      </p:tavLst>
                                    </p:anim>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453F7E-DAD4-4E5A-9766-EB64C408133C}"/>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4853DB57-B419-4A64-BB31-5240A5FD6BE1}"/>
              </a:ext>
            </a:extLst>
          </p:cNvPr>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3</a:t>
            </a:r>
            <a:r>
              <a:rPr lang="en-US" altLang="zh-CN" dirty="0">
                <a:latin typeface="华文中宋" panose="02010600040101010101" pitchFamily="2" charset="-122"/>
                <a:ea typeface="华文中宋" panose="02010600040101010101" pitchFamily="2" charset="-122"/>
              </a:rPr>
              <a:t> </a:t>
            </a:r>
            <a:r>
              <a:rPr lang="en-US" altLang="zh-CN" dirty="0">
                <a:solidFill>
                  <a:srgbClr val="0000FF"/>
                </a:solidFill>
                <a:latin typeface="华文中宋" panose="02010600040101010101" pitchFamily="2" charset="-122"/>
                <a:ea typeface="华文中宋" panose="02010600040101010101" pitchFamily="2" charset="-122"/>
              </a:rPr>
              <a:t>MLE</a:t>
            </a:r>
            <a:r>
              <a:rPr lang="zh-CN" altLang="en-US" dirty="0">
                <a:solidFill>
                  <a:srgbClr val="0000FF"/>
                </a:solidFill>
                <a:latin typeface="华文中宋" panose="02010600040101010101" pitchFamily="2" charset="-122"/>
                <a:ea typeface="华文中宋" panose="02010600040101010101" pitchFamily="2" charset="-122"/>
              </a:rPr>
              <a:t>和代价函数</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solidFill>
                  <a:srgbClr val="0000FF"/>
                </a:solidFill>
              </a:rPr>
              <a:t>Cross-Entropy</a:t>
            </a:r>
          </a:p>
          <a:p>
            <a:endParaRPr lang="en-US" altLang="zh-CN" dirty="0"/>
          </a:p>
          <a:p>
            <a:endParaRPr lang="en-US" altLang="zh-CN" dirty="0"/>
          </a:p>
          <a:p>
            <a:endParaRPr lang="en-US" altLang="zh-CN" dirty="0"/>
          </a:p>
          <a:p>
            <a:endParaRPr lang="en-US" altLang="zh-CN" dirty="0"/>
          </a:p>
          <a:p>
            <a:r>
              <a:rPr lang="en-US" altLang="zh-CN" dirty="0">
                <a:solidFill>
                  <a:srgbClr val="0000FF"/>
                </a:solidFill>
              </a:rPr>
              <a:t>Loss Function</a:t>
            </a:r>
            <a:endParaRPr lang="zh-CN" altLang="en-US" dirty="0">
              <a:solidFill>
                <a:srgbClr val="0000FF"/>
              </a:solidFill>
            </a:endParaRPr>
          </a:p>
        </p:txBody>
      </p:sp>
      <p:sp>
        <p:nvSpPr>
          <p:cNvPr id="4" name="日期占位符 3">
            <a:extLst>
              <a:ext uri="{FF2B5EF4-FFF2-40B4-BE49-F238E27FC236}">
                <a16:creationId xmlns:a16="http://schemas.microsoft.com/office/drawing/2014/main" id="{47FB4169-4648-421D-9F47-F8FE6FD4A73B}"/>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63625D33-38F7-410A-B649-41A1B25DCA2F}"/>
              </a:ext>
            </a:extLst>
          </p:cNvPr>
          <p:cNvSpPr>
            <a:spLocks noGrp="1"/>
          </p:cNvSpPr>
          <p:nvPr>
            <p:ph type="sldNum" sz="quarter" idx="12"/>
          </p:nvPr>
        </p:nvSpPr>
        <p:spPr/>
        <p:txBody>
          <a:bodyPr/>
          <a:lstStyle/>
          <a:p>
            <a:fld id="{0C913308-F349-4B6D-A68A-DD1791B4A57B}" type="slidenum">
              <a:rPr lang="zh-CN" altLang="en-US" smtClean="0"/>
              <a:t>69</a:t>
            </a:fld>
            <a:endParaRPr lang="zh-CN" altLang="en-US"/>
          </a:p>
        </p:txBody>
      </p:sp>
      <p:pic>
        <p:nvPicPr>
          <p:cNvPr id="7" name="图片 6">
            <a:extLst>
              <a:ext uri="{FF2B5EF4-FFF2-40B4-BE49-F238E27FC236}">
                <a16:creationId xmlns:a16="http://schemas.microsoft.com/office/drawing/2014/main" id="{478E2B18-B2B6-47FF-B4C7-1AC668AB4A36}"/>
              </a:ext>
            </a:extLst>
          </p:cNvPr>
          <p:cNvPicPr>
            <a:picLocks noChangeAspect="1"/>
          </p:cNvPicPr>
          <p:nvPr/>
        </p:nvPicPr>
        <p:blipFill>
          <a:blip r:embed="rId4"/>
          <a:stretch>
            <a:fillRect/>
          </a:stretch>
        </p:blipFill>
        <p:spPr>
          <a:xfrm>
            <a:off x="683568" y="2708920"/>
            <a:ext cx="3168352" cy="1687231"/>
          </a:xfrm>
          <a:prstGeom prst="rect">
            <a:avLst/>
          </a:prstGeom>
        </p:spPr>
      </p:pic>
      <p:graphicFrame>
        <p:nvGraphicFramePr>
          <p:cNvPr id="8" name="对象 7">
            <a:extLst>
              <a:ext uri="{FF2B5EF4-FFF2-40B4-BE49-F238E27FC236}">
                <a16:creationId xmlns:a16="http://schemas.microsoft.com/office/drawing/2014/main" id="{01187D37-838C-43B2-85ED-1808D654ED8D}"/>
              </a:ext>
            </a:extLst>
          </p:cNvPr>
          <p:cNvGraphicFramePr>
            <a:graphicFrameLocks noChangeAspect="1"/>
          </p:cNvGraphicFramePr>
          <p:nvPr>
            <p:extLst>
              <p:ext uri="{D42A27DB-BD31-4B8C-83A1-F6EECF244321}">
                <p14:modId xmlns:p14="http://schemas.microsoft.com/office/powerpoint/2010/main" val="3335467272"/>
              </p:ext>
            </p:extLst>
          </p:nvPr>
        </p:nvGraphicFramePr>
        <p:xfrm>
          <a:off x="4644008" y="2875888"/>
          <a:ext cx="2827362" cy="1353294"/>
        </p:xfrm>
        <a:graphic>
          <a:graphicData uri="http://schemas.openxmlformats.org/presentationml/2006/ole">
            <mc:AlternateContent xmlns:mc="http://schemas.openxmlformats.org/markup-compatibility/2006">
              <mc:Choice xmlns:v="urn:schemas-microsoft-com:vml" Requires="v">
                <p:oleObj spid="_x0000_s55376" name="Equation" r:id="rId5" imgW="1803240" imgH="863280" progId="Equation.DSMT4">
                  <p:embed/>
                </p:oleObj>
              </mc:Choice>
              <mc:Fallback>
                <p:oleObj name="Equation" r:id="rId5" imgW="1803240" imgH="863280" progId="Equation.DSMT4">
                  <p:embed/>
                  <p:pic>
                    <p:nvPicPr>
                      <p:cNvPr id="0" name=""/>
                      <p:cNvPicPr/>
                      <p:nvPr/>
                    </p:nvPicPr>
                    <p:blipFill>
                      <a:blip r:embed="rId6"/>
                      <a:stretch>
                        <a:fillRect/>
                      </a:stretch>
                    </p:blipFill>
                    <p:spPr>
                      <a:xfrm>
                        <a:off x="4644008" y="2875888"/>
                        <a:ext cx="2827362" cy="135329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A231B74-5F1E-4D71-BBE6-33C999F574B9}"/>
              </a:ext>
            </a:extLst>
          </p:cNvPr>
          <p:cNvGraphicFramePr>
            <a:graphicFrameLocks noChangeAspect="1"/>
          </p:cNvGraphicFramePr>
          <p:nvPr>
            <p:extLst>
              <p:ext uri="{D42A27DB-BD31-4B8C-83A1-F6EECF244321}">
                <p14:modId xmlns:p14="http://schemas.microsoft.com/office/powerpoint/2010/main" val="1564858909"/>
              </p:ext>
            </p:extLst>
          </p:nvPr>
        </p:nvGraphicFramePr>
        <p:xfrm>
          <a:off x="893216" y="5373216"/>
          <a:ext cx="6292949" cy="672831"/>
        </p:xfrm>
        <a:graphic>
          <a:graphicData uri="http://schemas.openxmlformats.org/presentationml/2006/ole">
            <mc:AlternateContent xmlns:mc="http://schemas.openxmlformats.org/markup-compatibility/2006">
              <mc:Choice xmlns:v="urn:schemas-microsoft-com:vml" Requires="v">
                <p:oleObj spid="_x0000_s55377" name="Equation" r:id="rId7" imgW="4038480" imgH="431640" progId="Equation.DSMT4">
                  <p:embed/>
                </p:oleObj>
              </mc:Choice>
              <mc:Fallback>
                <p:oleObj name="Equation" r:id="rId7" imgW="4038480" imgH="431640" progId="Equation.DSMT4">
                  <p:embed/>
                  <p:pic>
                    <p:nvPicPr>
                      <p:cNvPr id="0" name=""/>
                      <p:cNvPicPr/>
                      <p:nvPr/>
                    </p:nvPicPr>
                    <p:blipFill>
                      <a:blip r:embed="rId8"/>
                      <a:stretch>
                        <a:fillRect/>
                      </a:stretch>
                    </p:blipFill>
                    <p:spPr>
                      <a:xfrm>
                        <a:off x="893216" y="5373216"/>
                        <a:ext cx="6292949" cy="672831"/>
                      </a:xfrm>
                      <a:prstGeom prst="rect">
                        <a:avLst/>
                      </a:prstGeom>
                    </p:spPr>
                  </p:pic>
                </p:oleObj>
              </mc:Fallback>
            </mc:AlternateContent>
          </a:graphicData>
        </a:graphic>
      </p:graphicFrame>
    </p:spTree>
    <p:extLst>
      <p:ext uri="{BB962C8B-B14F-4D97-AF65-F5344CB8AC3E}">
        <p14:creationId xmlns:p14="http://schemas.microsoft.com/office/powerpoint/2010/main" val="300111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讲回顾</a:t>
            </a: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a:t>
            </a:fld>
            <a:endParaRPr lang="zh-CN" altLang="en-US"/>
          </a:p>
        </p:txBody>
      </p:sp>
      <p:graphicFrame>
        <p:nvGraphicFramePr>
          <p:cNvPr id="396290" name="Object 2"/>
          <p:cNvGraphicFramePr>
            <a:graphicFrameLocks noChangeAspect="1"/>
          </p:cNvGraphicFramePr>
          <p:nvPr/>
        </p:nvGraphicFramePr>
        <p:xfrm>
          <a:off x="323530" y="1801587"/>
          <a:ext cx="5904656" cy="950701"/>
        </p:xfrm>
        <a:graphic>
          <a:graphicData uri="http://schemas.openxmlformats.org/presentationml/2006/ole">
            <mc:AlternateContent xmlns:mc="http://schemas.openxmlformats.org/markup-compatibility/2006">
              <mc:Choice xmlns:v="urn:schemas-microsoft-com:vml" Requires="v">
                <p:oleObj spid="_x0000_s7801" name="Equation" r:id="rId3" imgW="56692800" imgH="9144000" progId="Equation.DSMT4">
                  <p:embed/>
                </p:oleObj>
              </mc:Choice>
              <mc:Fallback>
                <p:oleObj name="Equation" r:id="rId3" imgW="56692800" imgH="9144000" progId="Equation.DSMT4">
                  <p:embed/>
                  <p:pic>
                    <p:nvPicPr>
                      <p:cNvPr id="0" name="图片 7168"/>
                      <p:cNvPicPr>
                        <a:picLocks noChangeAspect="1"/>
                      </p:cNvPicPr>
                      <p:nvPr/>
                    </p:nvPicPr>
                    <p:blipFill>
                      <a:blip r:embed="rId4"/>
                      <a:stretch>
                        <a:fillRect/>
                      </a:stretch>
                    </p:blipFill>
                    <p:spPr>
                      <a:xfrm>
                        <a:off x="323530" y="1801587"/>
                        <a:ext cx="5904656" cy="950701"/>
                      </a:xfrm>
                      <a:prstGeom prst="rect">
                        <a:avLst/>
                      </a:prstGeom>
                      <a:solidFill>
                        <a:srgbClr val="000000"/>
                      </a:solidFill>
                      <a:ln w="9525">
                        <a:noFill/>
                      </a:ln>
                    </p:spPr>
                  </p:pic>
                </p:oleObj>
              </mc:Fallback>
            </mc:AlternateContent>
          </a:graphicData>
        </a:graphic>
      </p:graphicFrame>
      <p:graphicFrame>
        <p:nvGraphicFramePr>
          <p:cNvPr id="396292" name="Object 4"/>
          <p:cNvGraphicFramePr>
            <a:graphicFrameLocks noChangeAspect="1"/>
          </p:cNvGraphicFramePr>
          <p:nvPr/>
        </p:nvGraphicFramePr>
        <p:xfrm>
          <a:off x="323528" y="2780928"/>
          <a:ext cx="5904657" cy="1267373"/>
        </p:xfrm>
        <a:graphic>
          <a:graphicData uri="http://schemas.openxmlformats.org/presentationml/2006/ole">
            <mc:AlternateContent xmlns:mc="http://schemas.openxmlformats.org/markup-compatibility/2006">
              <mc:Choice xmlns:v="urn:schemas-microsoft-com:vml" Requires="v">
                <p:oleObj spid="_x0000_s7802" name="Equation" r:id="rId5" imgW="62484000" imgH="11887200" progId="Equation.DSMT4">
                  <p:embed/>
                </p:oleObj>
              </mc:Choice>
              <mc:Fallback>
                <p:oleObj name="Equation" r:id="rId5" imgW="62484000" imgH="11887200" progId="Equation.DSMT4">
                  <p:embed/>
                  <p:pic>
                    <p:nvPicPr>
                      <p:cNvPr id="0" name="图片 7169"/>
                      <p:cNvPicPr>
                        <a:picLocks noChangeAspect="1"/>
                      </p:cNvPicPr>
                      <p:nvPr/>
                    </p:nvPicPr>
                    <p:blipFill>
                      <a:blip r:embed="rId6"/>
                      <a:stretch>
                        <a:fillRect/>
                      </a:stretch>
                    </p:blipFill>
                    <p:spPr>
                      <a:xfrm>
                        <a:off x="323528" y="2780928"/>
                        <a:ext cx="5904657" cy="1267373"/>
                      </a:xfrm>
                      <a:prstGeom prst="rect">
                        <a:avLst/>
                      </a:prstGeom>
                      <a:solidFill>
                        <a:srgbClr val="969696"/>
                      </a:solidFill>
                      <a:ln w="9525">
                        <a:noFill/>
                      </a:ln>
                    </p:spPr>
                  </p:pic>
                </p:oleObj>
              </mc:Fallback>
            </mc:AlternateContent>
          </a:graphicData>
        </a:graphic>
      </p:graphicFrame>
      <p:graphicFrame>
        <p:nvGraphicFramePr>
          <p:cNvPr id="396293" name="Object 5"/>
          <p:cNvGraphicFramePr>
            <a:graphicFrameLocks noChangeAspect="1"/>
          </p:cNvGraphicFramePr>
          <p:nvPr/>
        </p:nvGraphicFramePr>
        <p:xfrm>
          <a:off x="323528" y="4149080"/>
          <a:ext cx="5904656" cy="936104"/>
        </p:xfrm>
        <a:graphic>
          <a:graphicData uri="http://schemas.openxmlformats.org/presentationml/2006/ole">
            <mc:AlternateContent xmlns:mc="http://schemas.openxmlformats.org/markup-compatibility/2006">
              <mc:Choice xmlns:v="urn:schemas-microsoft-com:vml" Requires="v">
                <p:oleObj spid="_x0000_s7803" name="Equation" r:id="rId7" imgW="52425600" imgH="9448800" progId="Equation.DSMT4">
                  <p:embed/>
                </p:oleObj>
              </mc:Choice>
              <mc:Fallback>
                <p:oleObj name="Equation" r:id="rId7" imgW="52425600" imgH="9448800" progId="Equation.DSMT4">
                  <p:embed/>
                  <p:pic>
                    <p:nvPicPr>
                      <p:cNvPr id="0" name="图片 7170"/>
                      <p:cNvPicPr>
                        <a:picLocks noChangeAspect="1"/>
                      </p:cNvPicPr>
                      <p:nvPr/>
                    </p:nvPicPr>
                    <p:blipFill>
                      <a:blip r:embed="rId8"/>
                      <a:stretch>
                        <a:fillRect/>
                      </a:stretch>
                    </p:blipFill>
                    <p:spPr>
                      <a:xfrm>
                        <a:off x="323528" y="4149080"/>
                        <a:ext cx="5904656" cy="936104"/>
                      </a:xfrm>
                      <a:prstGeom prst="rect">
                        <a:avLst/>
                      </a:prstGeom>
                      <a:solidFill>
                        <a:srgbClr val="C0C0C0"/>
                      </a:solidFill>
                      <a:ln w="9525">
                        <a:noFill/>
                      </a:ln>
                    </p:spPr>
                  </p:pic>
                </p:oleObj>
              </mc:Fallback>
            </mc:AlternateContent>
          </a:graphicData>
        </a:graphic>
      </p:graphicFrame>
      <p:graphicFrame>
        <p:nvGraphicFramePr>
          <p:cNvPr id="396300" name="Object 12"/>
          <p:cNvGraphicFramePr>
            <a:graphicFrameLocks noChangeAspect="1"/>
          </p:cNvGraphicFramePr>
          <p:nvPr/>
        </p:nvGraphicFramePr>
        <p:xfrm>
          <a:off x="6311259" y="1772816"/>
          <a:ext cx="2653229" cy="3312368"/>
        </p:xfrm>
        <a:graphic>
          <a:graphicData uri="http://schemas.openxmlformats.org/presentationml/2006/ole">
            <mc:AlternateContent xmlns:mc="http://schemas.openxmlformats.org/markup-compatibility/2006">
              <mc:Choice xmlns:v="urn:schemas-microsoft-com:vml" Requires="v">
                <p:oleObj spid="_x0000_s7804" name="Equation" r:id="rId9" imgW="36271200" imgH="41452800" progId="Equation.DSMT4">
                  <p:embed/>
                </p:oleObj>
              </mc:Choice>
              <mc:Fallback>
                <p:oleObj name="Equation" r:id="rId9" imgW="36271200" imgH="41452800" progId="Equation.DSMT4">
                  <p:embed/>
                  <p:pic>
                    <p:nvPicPr>
                      <p:cNvPr id="0" name="图片 7171"/>
                      <p:cNvPicPr>
                        <a:picLocks noChangeAspect="1"/>
                      </p:cNvPicPr>
                      <p:nvPr/>
                    </p:nvPicPr>
                    <p:blipFill>
                      <a:blip r:embed="rId10"/>
                      <a:stretch>
                        <a:fillRect/>
                      </a:stretch>
                    </p:blipFill>
                    <p:spPr>
                      <a:xfrm>
                        <a:off x="6311259" y="1772816"/>
                        <a:ext cx="2653229" cy="3312368"/>
                      </a:xfrm>
                      <a:prstGeom prst="rect">
                        <a:avLst/>
                      </a:prstGeom>
                      <a:solidFill>
                        <a:srgbClr val="C0C0C0"/>
                      </a:solidFill>
                      <a:ln w="9525">
                        <a:noFill/>
                      </a:ln>
                    </p:spPr>
                  </p:pic>
                </p:oleObj>
              </mc:Fallback>
            </mc:AlternateContent>
          </a:graphicData>
        </a:graphic>
      </p:graphicFrame>
      <p:graphicFrame>
        <p:nvGraphicFramePr>
          <p:cNvPr id="396301" name="Object 13"/>
          <p:cNvGraphicFramePr>
            <a:graphicFrameLocks noChangeAspect="1"/>
          </p:cNvGraphicFramePr>
          <p:nvPr/>
        </p:nvGraphicFramePr>
        <p:xfrm>
          <a:off x="323528" y="1772817"/>
          <a:ext cx="5904656" cy="3269084"/>
        </p:xfrm>
        <a:graphic>
          <a:graphicData uri="http://schemas.openxmlformats.org/presentationml/2006/ole">
            <mc:AlternateContent xmlns:mc="http://schemas.openxmlformats.org/markup-compatibility/2006">
              <mc:Choice xmlns:v="urn:schemas-microsoft-com:vml" Requires="v">
                <p:oleObj spid="_x0000_s7805" name="Equation" r:id="rId11" imgW="68275200" imgH="32613600" progId="Equation.DSMT4">
                  <p:embed/>
                </p:oleObj>
              </mc:Choice>
              <mc:Fallback>
                <p:oleObj name="Equation" r:id="rId11" imgW="68275200" imgH="32613600" progId="Equation.DSMT4">
                  <p:embed/>
                  <p:pic>
                    <p:nvPicPr>
                      <p:cNvPr id="0" name="图片 7172"/>
                      <p:cNvPicPr>
                        <a:picLocks noChangeAspect="1"/>
                      </p:cNvPicPr>
                      <p:nvPr/>
                    </p:nvPicPr>
                    <p:blipFill>
                      <a:blip r:embed="rId12"/>
                      <a:stretch>
                        <a:fillRect/>
                      </a:stretch>
                    </p:blipFill>
                    <p:spPr>
                      <a:xfrm>
                        <a:off x="323528" y="1772817"/>
                        <a:ext cx="5904656" cy="3269084"/>
                      </a:xfrm>
                      <a:prstGeom prst="rect">
                        <a:avLst/>
                      </a:prstGeom>
                      <a:solidFill>
                        <a:srgbClr val="C0C0C0"/>
                      </a:solidFill>
                      <a:ln w="9525">
                        <a:noFill/>
                      </a:ln>
                    </p:spPr>
                  </p:pic>
                </p:oleObj>
              </mc:Fallback>
            </mc:AlternateContent>
          </a:graphicData>
        </a:graphic>
      </p:graphicFrame>
      <p:graphicFrame>
        <p:nvGraphicFramePr>
          <p:cNvPr id="396302" name="Object 14"/>
          <p:cNvGraphicFramePr>
            <a:graphicFrameLocks noChangeAspect="1"/>
          </p:cNvGraphicFramePr>
          <p:nvPr/>
        </p:nvGraphicFramePr>
        <p:xfrm>
          <a:off x="332110" y="5153620"/>
          <a:ext cx="8632378" cy="1155700"/>
        </p:xfrm>
        <a:graphic>
          <a:graphicData uri="http://schemas.openxmlformats.org/presentationml/2006/ole">
            <mc:AlternateContent xmlns:mc="http://schemas.openxmlformats.org/markup-compatibility/2006">
              <mc:Choice xmlns:v="urn:schemas-microsoft-com:vml" Requires="v">
                <p:oleObj spid="_x0000_s7806" name="Equation" r:id="rId13" imgW="88696800" imgH="12496800" progId="Equation.DSMT4">
                  <p:embed/>
                </p:oleObj>
              </mc:Choice>
              <mc:Fallback>
                <p:oleObj name="Equation" r:id="rId13" imgW="88696800" imgH="12496800" progId="Equation.DSMT4">
                  <p:embed/>
                  <p:pic>
                    <p:nvPicPr>
                      <p:cNvPr id="0" name="图片 7173"/>
                      <p:cNvPicPr>
                        <a:picLocks noChangeAspect="1"/>
                      </p:cNvPicPr>
                      <p:nvPr/>
                    </p:nvPicPr>
                    <p:blipFill>
                      <a:blip r:embed="rId14"/>
                      <a:stretch>
                        <a:fillRect/>
                      </a:stretch>
                    </p:blipFill>
                    <p:spPr>
                      <a:xfrm>
                        <a:off x="332110" y="5153620"/>
                        <a:ext cx="8632378" cy="1155700"/>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6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6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6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63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63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6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0</a:t>
            </a:fld>
            <a:endParaRPr lang="zh-CN" altLang="en-US"/>
          </a:p>
        </p:txBody>
      </p:sp>
      <p:sp>
        <p:nvSpPr>
          <p:cNvPr id="6" name="TextBox 5"/>
          <p:cNvSpPr txBox="1"/>
          <p:nvPr/>
        </p:nvSpPr>
        <p:spPr>
          <a:xfrm>
            <a:off x="3059832" y="1484784"/>
            <a:ext cx="902811" cy="523220"/>
          </a:xfrm>
          <a:prstGeom prst="rect">
            <a:avLst/>
          </a:prstGeom>
          <a:noFill/>
        </p:spPr>
        <p:txBody>
          <a:bodyPr wrap="none" rtlCol="0">
            <a:spAutoFit/>
          </a:bodyPr>
          <a:lstStyle/>
          <a:p>
            <a:r>
              <a:rPr lang="zh-CN" altLang="en-US" sz="2800" dirty="0">
                <a:solidFill>
                  <a:srgbClr val="0000FF"/>
                </a:solidFill>
                <a:latin typeface="华文中宋" panose="02010600040101010101" pitchFamily="2" charset="-122"/>
                <a:ea typeface="华文中宋" panose="02010600040101010101" pitchFamily="2" charset="-122"/>
              </a:rPr>
              <a:t>算法</a:t>
            </a:r>
          </a:p>
        </p:txBody>
      </p:sp>
      <p:graphicFrame>
        <p:nvGraphicFramePr>
          <p:cNvPr id="363521" name="Object 1"/>
          <p:cNvGraphicFramePr/>
          <p:nvPr/>
        </p:nvGraphicFramePr>
        <p:xfrm>
          <a:off x="971600" y="3861097"/>
          <a:ext cx="7488832" cy="654136"/>
        </p:xfrm>
        <a:graphic>
          <a:graphicData uri="http://schemas.openxmlformats.org/presentationml/2006/ole">
            <mc:AlternateContent xmlns:mc="http://schemas.openxmlformats.org/markup-compatibility/2006">
              <mc:Choice xmlns:v="urn:schemas-microsoft-com:vml" Requires="v">
                <p:oleObj spid="_x0000_s41278" name="Equation" r:id="rId3" imgW="70104000" imgH="8839200" progId="Equation.DSMT4">
                  <p:embed/>
                </p:oleObj>
              </mc:Choice>
              <mc:Fallback>
                <p:oleObj name="Equation" r:id="rId3" imgW="70104000" imgH="8839200" progId="Equation.DSMT4">
                  <p:embed/>
                  <p:pic>
                    <p:nvPicPr>
                      <p:cNvPr id="0" name="图片 40960"/>
                      <p:cNvPicPr preferRelativeResize="0"/>
                      <p:nvPr/>
                    </p:nvPicPr>
                    <p:blipFill>
                      <a:blip r:embed="rId4"/>
                      <a:stretch>
                        <a:fillRect/>
                      </a:stretch>
                    </p:blipFill>
                    <p:spPr>
                      <a:xfrm>
                        <a:off x="971600" y="3861097"/>
                        <a:ext cx="7488832" cy="654136"/>
                      </a:xfrm>
                      <a:prstGeom prst="rect">
                        <a:avLst/>
                      </a:prstGeom>
                      <a:solidFill>
                        <a:srgbClr val="C0C0C0"/>
                      </a:solidFill>
                      <a:ln w="9525">
                        <a:noFill/>
                      </a:ln>
                    </p:spPr>
                  </p:pic>
                </p:oleObj>
              </mc:Fallback>
            </mc:AlternateContent>
          </a:graphicData>
        </a:graphic>
      </p:graphicFrame>
      <p:graphicFrame>
        <p:nvGraphicFramePr>
          <p:cNvPr id="363522" name="Object 2"/>
          <p:cNvGraphicFramePr>
            <a:graphicFrameLocks noChangeAspect="1"/>
          </p:cNvGraphicFramePr>
          <p:nvPr/>
        </p:nvGraphicFramePr>
        <p:xfrm>
          <a:off x="971600" y="2133153"/>
          <a:ext cx="7492287" cy="1656482"/>
        </p:xfrm>
        <a:graphic>
          <a:graphicData uri="http://schemas.openxmlformats.org/presentationml/2006/ole">
            <mc:AlternateContent xmlns:mc="http://schemas.openxmlformats.org/markup-compatibility/2006">
              <mc:Choice xmlns:v="urn:schemas-microsoft-com:vml" Requires="v">
                <p:oleObj spid="_x0000_s41279" name="Equation" r:id="rId5" imgW="70104000" imgH="15544800" progId="Equation.DSMT4">
                  <p:embed/>
                </p:oleObj>
              </mc:Choice>
              <mc:Fallback>
                <p:oleObj name="Equation" r:id="rId5" imgW="70104000" imgH="15544800" progId="Equation.DSMT4">
                  <p:embed/>
                  <p:pic>
                    <p:nvPicPr>
                      <p:cNvPr id="0" name="图片 40961"/>
                      <p:cNvPicPr>
                        <a:picLocks noChangeAspect="1"/>
                      </p:cNvPicPr>
                      <p:nvPr/>
                    </p:nvPicPr>
                    <p:blipFill>
                      <a:blip r:embed="rId6"/>
                      <a:stretch>
                        <a:fillRect/>
                      </a:stretch>
                    </p:blipFill>
                    <p:spPr>
                      <a:xfrm>
                        <a:off x="971600" y="2133153"/>
                        <a:ext cx="7492287" cy="1656482"/>
                      </a:xfrm>
                      <a:prstGeom prst="rect">
                        <a:avLst/>
                      </a:prstGeom>
                      <a:solidFill>
                        <a:srgbClr val="C0C0C0"/>
                      </a:solidFill>
                      <a:ln w="9525">
                        <a:noFill/>
                      </a:ln>
                    </p:spPr>
                  </p:pic>
                </p:oleObj>
              </mc:Fallback>
            </mc:AlternateContent>
          </a:graphicData>
        </a:graphic>
      </p:graphicFrame>
      <p:graphicFrame>
        <p:nvGraphicFramePr>
          <p:cNvPr id="363523" name="Object 3"/>
          <p:cNvGraphicFramePr>
            <a:graphicFrameLocks noChangeAspect="1"/>
          </p:cNvGraphicFramePr>
          <p:nvPr/>
        </p:nvGraphicFramePr>
        <p:xfrm>
          <a:off x="971600" y="4581128"/>
          <a:ext cx="7510773" cy="1656481"/>
        </p:xfrm>
        <a:graphic>
          <a:graphicData uri="http://schemas.openxmlformats.org/presentationml/2006/ole">
            <mc:AlternateContent xmlns:mc="http://schemas.openxmlformats.org/markup-compatibility/2006">
              <mc:Choice xmlns:v="urn:schemas-microsoft-com:vml" Requires="v">
                <p:oleObj spid="_x0000_s41280" name="Equation" r:id="rId7" imgW="71932800" imgH="15544800" progId="Equation.DSMT4">
                  <p:embed/>
                </p:oleObj>
              </mc:Choice>
              <mc:Fallback>
                <p:oleObj name="Equation" r:id="rId7" imgW="71932800" imgH="15544800" progId="Equation.DSMT4">
                  <p:embed/>
                  <p:pic>
                    <p:nvPicPr>
                      <p:cNvPr id="0" name="图片 40962"/>
                      <p:cNvPicPr>
                        <a:picLocks noChangeAspect="1"/>
                      </p:cNvPicPr>
                      <p:nvPr/>
                    </p:nvPicPr>
                    <p:blipFill>
                      <a:blip r:embed="rId8"/>
                      <a:stretch>
                        <a:fillRect/>
                      </a:stretch>
                    </p:blipFill>
                    <p:spPr>
                      <a:xfrm>
                        <a:off x="971600" y="4581128"/>
                        <a:ext cx="7510773" cy="1656481"/>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35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3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3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1</a:t>
            </a:fld>
            <a:endParaRPr lang="zh-CN" altLang="en-US"/>
          </a:p>
        </p:txBody>
      </p:sp>
      <p:graphicFrame>
        <p:nvGraphicFramePr>
          <p:cNvPr id="363523" name="Object 3"/>
          <p:cNvGraphicFramePr>
            <a:graphicFrameLocks noChangeAspect="1"/>
          </p:cNvGraphicFramePr>
          <p:nvPr/>
        </p:nvGraphicFramePr>
        <p:xfrm>
          <a:off x="607516" y="2060848"/>
          <a:ext cx="7708900" cy="950913"/>
        </p:xfrm>
        <a:graphic>
          <a:graphicData uri="http://schemas.openxmlformats.org/presentationml/2006/ole">
            <mc:AlternateContent xmlns:mc="http://schemas.openxmlformats.org/markup-compatibility/2006">
              <mc:Choice xmlns:v="urn:schemas-microsoft-com:vml" Requires="v">
                <p:oleObj spid="_x0000_s42302" name="Equation" r:id="rId3" imgW="73152000" imgH="8839200" progId="Equation.DSMT4">
                  <p:embed/>
                </p:oleObj>
              </mc:Choice>
              <mc:Fallback>
                <p:oleObj name="Equation" r:id="rId3" imgW="73152000" imgH="8839200" progId="Equation.DSMT4">
                  <p:embed/>
                  <p:pic>
                    <p:nvPicPr>
                      <p:cNvPr id="0" name="图片 41984"/>
                      <p:cNvPicPr>
                        <a:picLocks noChangeAspect="1"/>
                      </p:cNvPicPr>
                      <p:nvPr/>
                    </p:nvPicPr>
                    <p:blipFill>
                      <a:blip r:embed="rId4"/>
                      <a:stretch>
                        <a:fillRect/>
                      </a:stretch>
                    </p:blipFill>
                    <p:spPr>
                      <a:xfrm>
                        <a:off x="607516" y="2060848"/>
                        <a:ext cx="7708900" cy="950913"/>
                      </a:xfrm>
                      <a:prstGeom prst="rect">
                        <a:avLst/>
                      </a:prstGeom>
                      <a:solidFill>
                        <a:srgbClr val="C0C0C0"/>
                      </a:solidFill>
                      <a:ln w="9525">
                        <a:noFill/>
                      </a:ln>
                    </p:spPr>
                  </p:pic>
                </p:oleObj>
              </mc:Fallback>
            </mc:AlternateContent>
          </a:graphicData>
        </a:graphic>
      </p:graphicFrame>
      <p:graphicFrame>
        <p:nvGraphicFramePr>
          <p:cNvPr id="374790" name="Object 6"/>
          <p:cNvGraphicFramePr>
            <a:graphicFrameLocks noChangeAspect="1"/>
          </p:cNvGraphicFramePr>
          <p:nvPr/>
        </p:nvGraphicFramePr>
        <p:xfrm>
          <a:off x="611560" y="3140968"/>
          <a:ext cx="3672408" cy="2613025"/>
        </p:xfrm>
        <a:graphic>
          <a:graphicData uri="http://schemas.openxmlformats.org/presentationml/2006/ole">
            <mc:AlternateContent xmlns:mc="http://schemas.openxmlformats.org/markup-compatibility/2006">
              <mc:Choice xmlns:v="urn:schemas-microsoft-com:vml" Requires="v">
                <p:oleObj spid="_x0000_s42303" name="Equation" r:id="rId5" imgW="36271200" imgH="24384000" progId="Equation.DSMT4">
                  <p:embed/>
                </p:oleObj>
              </mc:Choice>
              <mc:Fallback>
                <p:oleObj name="Equation" r:id="rId5" imgW="36271200" imgH="24384000" progId="Equation.DSMT4">
                  <p:embed/>
                  <p:pic>
                    <p:nvPicPr>
                      <p:cNvPr id="0" name="图片 41985"/>
                      <p:cNvPicPr>
                        <a:picLocks noChangeAspect="1"/>
                      </p:cNvPicPr>
                      <p:nvPr/>
                    </p:nvPicPr>
                    <p:blipFill>
                      <a:blip r:embed="rId6"/>
                      <a:stretch>
                        <a:fillRect/>
                      </a:stretch>
                    </p:blipFill>
                    <p:spPr>
                      <a:xfrm>
                        <a:off x="611560" y="3140968"/>
                        <a:ext cx="3672408" cy="2613025"/>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9" name="Object 6"/>
          <p:cNvGraphicFramePr>
            <a:graphicFrameLocks noChangeAspect="1"/>
          </p:cNvGraphicFramePr>
          <p:nvPr/>
        </p:nvGraphicFramePr>
        <p:xfrm>
          <a:off x="4427984" y="3140968"/>
          <a:ext cx="3871342" cy="2579687"/>
        </p:xfrm>
        <a:graphic>
          <a:graphicData uri="http://schemas.openxmlformats.org/presentationml/2006/ole">
            <mc:AlternateContent xmlns:mc="http://schemas.openxmlformats.org/markup-compatibility/2006">
              <mc:Choice xmlns:v="urn:schemas-microsoft-com:vml" Requires="v">
                <p:oleObj spid="_x0000_s42304" name="Equation" r:id="rId7" imgW="36271200" imgH="24079200" progId="Equation.DSMT4">
                  <p:embed/>
                </p:oleObj>
              </mc:Choice>
              <mc:Fallback>
                <p:oleObj name="Equation" r:id="rId7" imgW="36271200" imgH="24079200" progId="Equation.DSMT4">
                  <p:embed/>
                  <p:pic>
                    <p:nvPicPr>
                      <p:cNvPr id="0" name="Object 6"/>
                      <p:cNvPicPr>
                        <a:picLocks noChangeAspect="1"/>
                      </p:cNvPicPr>
                      <p:nvPr/>
                    </p:nvPicPr>
                    <p:blipFill>
                      <a:blip r:embed="rId8"/>
                      <a:stretch>
                        <a:fillRect/>
                      </a:stretch>
                    </p:blipFill>
                    <p:spPr>
                      <a:xfrm>
                        <a:off x="4427984" y="3140968"/>
                        <a:ext cx="3871342" cy="257968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10" name="矩形 9"/>
          <p:cNvSpPr/>
          <p:nvPr/>
        </p:nvSpPr>
        <p:spPr>
          <a:xfrm>
            <a:off x="2699792" y="4077072"/>
            <a:ext cx="1080120" cy="64807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660232" y="4077072"/>
            <a:ext cx="720080"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35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47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amond(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amond(in)">
                                      <p:cBhvr>
                                        <p:cTn id="2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2</a:t>
            </a:fld>
            <a:endParaRPr lang="zh-CN" altLang="en-US"/>
          </a:p>
        </p:txBody>
      </p:sp>
      <p:graphicFrame>
        <p:nvGraphicFramePr>
          <p:cNvPr id="374790" name="Object 6"/>
          <p:cNvGraphicFramePr>
            <a:graphicFrameLocks noChangeAspect="1"/>
          </p:cNvGraphicFramePr>
          <p:nvPr/>
        </p:nvGraphicFramePr>
        <p:xfrm>
          <a:off x="395536" y="3140968"/>
          <a:ext cx="3544887" cy="1790130"/>
        </p:xfrm>
        <a:graphic>
          <a:graphicData uri="http://schemas.openxmlformats.org/presentationml/2006/ole">
            <mc:AlternateContent xmlns:mc="http://schemas.openxmlformats.org/markup-compatibility/2006">
              <mc:Choice xmlns:v="urn:schemas-microsoft-com:vml" Requires="v">
                <p:oleObj spid="_x0000_s43536" name="Equation" r:id="rId4" imgW="32613600" imgH="17373600" progId="Equation.DSMT4">
                  <p:embed/>
                </p:oleObj>
              </mc:Choice>
              <mc:Fallback>
                <p:oleObj name="Equation" r:id="rId4" imgW="32613600" imgH="17373600" progId="Equation.DSMT4">
                  <p:embed/>
                  <p:pic>
                    <p:nvPicPr>
                      <p:cNvPr id="0" name="图片 43008"/>
                      <p:cNvPicPr>
                        <a:picLocks noChangeAspect="1"/>
                      </p:cNvPicPr>
                      <p:nvPr/>
                    </p:nvPicPr>
                    <p:blipFill>
                      <a:blip r:embed="rId5"/>
                      <a:stretch>
                        <a:fillRect/>
                      </a:stretch>
                    </p:blipFill>
                    <p:spPr>
                      <a:xfrm>
                        <a:off x="395536" y="3140968"/>
                        <a:ext cx="3544887" cy="1790130"/>
                      </a:xfrm>
                      <a:prstGeom prst="rect">
                        <a:avLst/>
                      </a:prstGeom>
                      <a:solidFill>
                        <a:srgbClr val="C0C0C0"/>
                      </a:solidFill>
                      <a:ln w="9525">
                        <a:noFill/>
                      </a:ln>
                    </p:spPr>
                  </p:pic>
                </p:oleObj>
              </mc:Fallback>
            </mc:AlternateContent>
          </a:graphicData>
        </a:graphic>
      </p:graphicFrame>
      <p:graphicFrame>
        <p:nvGraphicFramePr>
          <p:cNvPr id="376837" name="Object 5"/>
          <p:cNvGraphicFramePr>
            <a:graphicFrameLocks noChangeAspect="1"/>
          </p:cNvGraphicFramePr>
          <p:nvPr/>
        </p:nvGraphicFramePr>
        <p:xfrm>
          <a:off x="4067944" y="3140968"/>
          <a:ext cx="4824536" cy="1773726"/>
        </p:xfrm>
        <a:graphic>
          <a:graphicData uri="http://schemas.openxmlformats.org/presentationml/2006/ole">
            <mc:AlternateContent xmlns:mc="http://schemas.openxmlformats.org/markup-compatibility/2006">
              <mc:Choice xmlns:v="urn:schemas-microsoft-com:vml" Requires="v">
                <p:oleObj spid="_x0000_s43537" name="Equation" r:id="rId6" imgW="49682400" imgH="16764000" progId="Equation.DSMT4">
                  <p:embed/>
                </p:oleObj>
              </mc:Choice>
              <mc:Fallback>
                <p:oleObj name="Equation" r:id="rId6" imgW="49682400" imgH="16764000" progId="Equation.DSMT4">
                  <p:embed/>
                  <p:pic>
                    <p:nvPicPr>
                      <p:cNvPr id="0" name="图片 43009"/>
                      <p:cNvPicPr>
                        <a:picLocks noChangeAspect="1"/>
                      </p:cNvPicPr>
                      <p:nvPr/>
                    </p:nvPicPr>
                    <p:blipFill>
                      <a:blip r:embed="rId7"/>
                      <a:stretch>
                        <a:fillRect/>
                      </a:stretch>
                    </p:blipFill>
                    <p:spPr>
                      <a:xfrm>
                        <a:off x="4067944" y="3140968"/>
                        <a:ext cx="4824536" cy="1773726"/>
                      </a:xfrm>
                      <a:prstGeom prst="rect">
                        <a:avLst/>
                      </a:prstGeom>
                      <a:solidFill>
                        <a:srgbClr val="C0C0C0"/>
                      </a:solidFill>
                      <a:ln w="9525">
                        <a:noFill/>
                      </a:ln>
                    </p:spPr>
                  </p:pic>
                </p:oleObj>
              </mc:Fallback>
            </mc:AlternateContent>
          </a:graphicData>
        </a:graphic>
      </p:graphicFrame>
      <p:pic>
        <p:nvPicPr>
          <p:cNvPr id="376839" name="Picture 7"/>
          <p:cNvPicPr>
            <a:picLocks noChangeAspect="1" noChangeArrowheads="1"/>
          </p:cNvPicPr>
          <p:nvPr/>
        </p:nvPicPr>
        <p:blipFill>
          <a:blip r:embed="rId8" cstate="print"/>
          <a:srcRect/>
          <a:stretch>
            <a:fillRect/>
          </a:stretch>
        </p:blipFill>
        <p:spPr bwMode="auto">
          <a:xfrm>
            <a:off x="395536" y="5013176"/>
            <a:ext cx="8497887" cy="981075"/>
          </a:xfrm>
          <a:prstGeom prst="rect">
            <a:avLst/>
          </a:prstGeom>
          <a:gradFill>
            <a:gsLst>
              <a:gs pos="0">
                <a:srgbClr val="5E9EFF"/>
              </a:gs>
              <a:gs pos="39999">
                <a:srgbClr val="85C2FF"/>
              </a:gs>
              <a:gs pos="70000">
                <a:srgbClr val="C4D6EB"/>
              </a:gs>
              <a:gs pos="100000">
                <a:srgbClr val="FFEBFA"/>
              </a:gs>
            </a:gsLst>
            <a:lin ang="5400000" scaled="0"/>
          </a:gradFill>
          <a:ln w="9525">
            <a:noFill/>
            <a:miter lim="800000"/>
            <a:headEnd/>
            <a:tailEnd/>
          </a:ln>
          <a:effectLst/>
        </p:spPr>
      </p:pic>
      <p:graphicFrame>
        <p:nvGraphicFramePr>
          <p:cNvPr id="376840" name="Object 8"/>
          <p:cNvGraphicFramePr>
            <a:graphicFrameLocks noChangeAspect="1"/>
          </p:cNvGraphicFramePr>
          <p:nvPr/>
        </p:nvGraphicFramePr>
        <p:xfrm>
          <a:off x="251520" y="-950913"/>
          <a:ext cx="8497887" cy="950913"/>
        </p:xfrm>
        <a:graphic>
          <a:graphicData uri="http://schemas.openxmlformats.org/presentationml/2006/ole">
            <mc:AlternateContent xmlns:mc="http://schemas.openxmlformats.org/markup-compatibility/2006">
              <mc:Choice xmlns:v="urn:schemas-microsoft-com:vml" Requires="v">
                <p:oleObj spid="_x0000_s43538" name="Equation" r:id="rId9" imgW="81076800" imgH="8839200" progId="Equation.DSMT4">
                  <p:embed/>
                </p:oleObj>
              </mc:Choice>
              <mc:Fallback>
                <p:oleObj name="Equation" r:id="rId9" imgW="81076800" imgH="8839200" progId="Equation.DSMT4">
                  <p:embed/>
                  <p:pic>
                    <p:nvPicPr>
                      <p:cNvPr id="0" name="图片 43010"/>
                      <p:cNvPicPr>
                        <a:picLocks noChangeAspect="1"/>
                      </p:cNvPicPr>
                      <p:nvPr/>
                    </p:nvPicPr>
                    <p:blipFill>
                      <a:blip r:embed="rId10"/>
                      <a:stretch>
                        <a:fillRect/>
                      </a:stretch>
                    </p:blipFill>
                    <p:spPr>
                      <a:xfrm>
                        <a:off x="251520" y="-950913"/>
                        <a:ext cx="8497887" cy="950913"/>
                      </a:xfrm>
                      <a:prstGeom prst="rect">
                        <a:avLst/>
                      </a:prstGeom>
                      <a:solidFill>
                        <a:srgbClr val="C0C0C0"/>
                      </a:solidFill>
                      <a:ln w="9525">
                        <a:noFill/>
                      </a:ln>
                    </p:spPr>
                  </p:pic>
                </p:oleObj>
              </mc:Fallback>
            </mc:AlternateContent>
          </a:graphicData>
        </a:graphic>
      </p:graphicFrame>
      <p:graphicFrame>
        <p:nvGraphicFramePr>
          <p:cNvPr id="376841" name="Object 9"/>
          <p:cNvGraphicFramePr>
            <a:graphicFrameLocks noChangeAspect="1"/>
          </p:cNvGraphicFramePr>
          <p:nvPr/>
        </p:nvGraphicFramePr>
        <p:xfrm>
          <a:off x="-3708920" y="5068888"/>
          <a:ext cx="3544887" cy="1789112"/>
        </p:xfrm>
        <a:graphic>
          <a:graphicData uri="http://schemas.openxmlformats.org/presentationml/2006/ole">
            <mc:AlternateContent xmlns:mc="http://schemas.openxmlformats.org/markup-compatibility/2006">
              <mc:Choice xmlns:v="urn:schemas-microsoft-com:vml" Requires="v">
                <p:oleObj spid="_x0000_s43539" name="Equation" r:id="rId11" imgW="32613600" imgH="17373600" progId="Equation.DSMT4">
                  <p:embed/>
                </p:oleObj>
              </mc:Choice>
              <mc:Fallback>
                <p:oleObj name="Equation" r:id="rId11" imgW="32613600" imgH="17373600" progId="Equation.DSMT4">
                  <p:embed/>
                  <p:pic>
                    <p:nvPicPr>
                      <p:cNvPr id="0" name="图片 43011"/>
                      <p:cNvPicPr>
                        <a:picLocks noChangeAspect="1"/>
                      </p:cNvPicPr>
                      <p:nvPr/>
                    </p:nvPicPr>
                    <p:blipFill>
                      <a:blip r:embed="rId5"/>
                      <a:stretch>
                        <a:fillRect/>
                      </a:stretch>
                    </p:blipFill>
                    <p:spPr>
                      <a:xfrm>
                        <a:off x="-3708920" y="5068888"/>
                        <a:ext cx="3544887" cy="1789112"/>
                      </a:xfrm>
                      <a:prstGeom prst="rect">
                        <a:avLst/>
                      </a:prstGeom>
                      <a:solidFill>
                        <a:srgbClr val="C0C0C0"/>
                      </a:solidFill>
                      <a:ln w="9525">
                        <a:noFill/>
                      </a:ln>
                    </p:spPr>
                  </p:pic>
                </p:oleObj>
              </mc:Fallback>
            </mc:AlternateContent>
          </a:graphicData>
        </a:graphic>
      </p:graphicFrame>
      <p:graphicFrame>
        <p:nvGraphicFramePr>
          <p:cNvPr id="376842" name="Object 10"/>
          <p:cNvGraphicFramePr>
            <a:graphicFrameLocks noChangeAspect="1"/>
          </p:cNvGraphicFramePr>
          <p:nvPr/>
        </p:nvGraphicFramePr>
        <p:xfrm>
          <a:off x="9324528" y="5084763"/>
          <a:ext cx="4826000" cy="1773237"/>
        </p:xfrm>
        <a:graphic>
          <a:graphicData uri="http://schemas.openxmlformats.org/presentationml/2006/ole">
            <mc:AlternateContent xmlns:mc="http://schemas.openxmlformats.org/markup-compatibility/2006">
              <mc:Choice xmlns:v="urn:schemas-microsoft-com:vml" Requires="v">
                <p:oleObj spid="_x0000_s43540" name="Equation" r:id="rId12" imgW="49682400" imgH="16764000" progId="Equation.DSMT4">
                  <p:embed/>
                </p:oleObj>
              </mc:Choice>
              <mc:Fallback>
                <p:oleObj name="Equation" r:id="rId12" imgW="49682400" imgH="16764000" progId="Equation.DSMT4">
                  <p:embed/>
                  <p:pic>
                    <p:nvPicPr>
                      <p:cNvPr id="0" name="图片 43012"/>
                      <p:cNvPicPr>
                        <a:picLocks noChangeAspect="1"/>
                      </p:cNvPicPr>
                      <p:nvPr/>
                    </p:nvPicPr>
                    <p:blipFill>
                      <a:blip r:embed="rId7"/>
                      <a:stretch>
                        <a:fillRect/>
                      </a:stretch>
                    </p:blipFill>
                    <p:spPr>
                      <a:xfrm>
                        <a:off x="9324528" y="5084763"/>
                        <a:ext cx="4826000" cy="1773237"/>
                      </a:xfrm>
                      <a:prstGeom prst="rect">
                        <a:avLst/>
                      </a:prstGeom>
                      <a:solidFill>
                        <a:srgbClr val="C0C0C0"/>
                      </a:solidFill>
                      <a:ln w="9525">
                        <a:noFill/>
                      </a:ln>
                    </p:spPr>
                  </p:pic>
                </p:oleObj>
              </mc:Fallback>
            </mc:AlternateContent>
          </a:graphicData>
        </a:graphic>
      </p:graphicFrame>
      <p:pic>
        <p:nvPicPr>
          <p:cNvPr id="376843" name="Picture 11"/>
          <p:cNvPicPr>
            <a:picLocks noChangeAspect="1" noChangeArrowheads="1"/>
          </p:cNvPicPr>
          <p:nvPr/>
        </p:nvPicPr>
        <p:blipFill>
          <a:blip r:embed="rId13" cstate="print"/>
          <a:srcRect/>
          <a:stretch>
            <a:fillRect/>
          </a:stretch>
        </p:blipFill>
        <p:spPr bwMode="auto">
          <a:xfrm>
            <a:off x="395536" y="2132856"/>
            <a:ext cx="8497887" cy="950913"/>
          </a:xfrm>
          <a:prstGeom prst="rect">
            <a:avLst/>
          </a:prstGeom>
          <a:gradFill>
            <a:gsLst>
              <a:gs pos="0">
                <a:schemeClr val="bg1">
                  <a:lumMod val="65000"/>
                </a:schemeClr>
              </a:gs>
              <a:gs pos="39999">
                <a:srgbClr val="85C2FF"/>
              </a:gs>
              <a:gs pos="70000">
                <a:srgbClr val="C4D6EB"/>
              </a:gs>
              <a:gs pos="100000">
                <a:srgbClr val="FFEBFA"/>
              </a:gs>
            </a:gsLst>
            <a:lin ang="5400000" scaled="0"/>
          </a:grad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47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68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6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3</a:t>
            </a:fld>
            <a:endParaRPr lang="zh-CN" altLang="en-US"/>
          </a:p>
        </p:txBody>
      </p:sp>
      <p:graphicFrame>
        <p:nvGraphicFramePr>
          <p:cNvPr id="376840" name="Object 8"/>
          <p:cNvGraphicFramePr>
            <a:graphicFrameLocks noChangeAspect="1"/>
          </p:cNvGraphicFramePr>
          <p:nvPr/>
        </p:nvGraphicFramePr>
        <p:xfrm>
          <a:off x="825822" y="2204864"/>
          <a:ext cx="3386138" cy="950912"/>
        </p:xfrm>
        <a:graphic>
          <a:graphicData uri="http://schemas.openxmlformats.org/presentationml/2006/ole">
            <mc:AlternateContent xmlns:mc="http://schemas.openxmlformats.org/markup-compatibility/2006">
              <mc:Choice xmlns:v="urn:schemas-microsoft-com:vml" Requires="v">
                <p:oleObj spid="_x0000_s44350" name="Equation" r:id="rId3" imgW="32308800" imgH="8839200" progId="Equation.DSMT4">
                  <p:embed/>
                </p:oleObj>
              </mc:Choice>
              <mc:Fallback>
                <p:oleObj name="Equation" r:id="rId3" imgW="32308800" imgH="8839200" progId="Equation.DSMT4">
                  <p:embed/>
                  <p:pic>
                    <p:nvPicPr>
                      <p:cNvPr id="0" name="图片 44032"/>
                      <p:cNvPicPr>
                        <a:picLocks noChangeAspect="1"/>
                      </p:cNvPicPr>
                      <p:nvPr/>
                    </p:nvPicPr>
                    <p:blipFill>
                      <a:blip r:embed="rId4"/>
                      <a:stretch>
                        <a:fillRect/>
                      </a:stretch>
                    </p:blipFill>
                    <p:spPr>
                      <a:xfrm>
                        <a:off x="825822" y="2204864"/>
                        <a:ext cx="3386138" cy="950912"/>
                      </a:xfrm>
                      <a:prstGeom prst="rect">
                        <a:avLst/>
                      </a:prstGeom>
                      <a:solidFill>
                        <a:srgbClr val="C0C0C0">
                          <a:alpha val="53000"/>
                        </a:srgbClr>
                      </a:solidFill>
                      <a:ln w="9525">
                        <a:noFill/>
                      </a:ln>
                    </p:spPr>
                  </p:pic>
                </p:oleObj>
              </mc:Fallback>
            </mc:AlternateContent>
          </a:graphicData>
        </a:graphic>
      </p:graphicFrame>
      <p:graphicFrame>
        <p:nvGraphicFramePr>
          <p:cNvPr id="377864" name="Object 8"/>
          <p:cNvGraphicFramePr>
            <a:graphicFrameLocks noChangeAspect="1"/>
          </p:cNvGraphicFramePr>
          <p:nvPr/>
        </p:nvGraphicFramePr>
        <p:xfrm>
          <a:off x="827584" y="3284984"/>
          <a:ext cx="6192688" cy="2197100"/>
        </p:xfrm>
        <a:graphic>
          <a:graphicData uri="http://schemas.openxmlformats.org/presentationml/2006/ole">
            <mc:AlternateContent xmlns:mc="http://schemas.openxmlformats.org/markup-compatibility/2006">
              <mc:Choice xmlns:v="urn:schemas-microsoft-com:vml" Requires="v">
                <p:oleObj spid="_x0000_s44351" name="Equation" r:id="rId5" imgW="58826400" imgH="20421600" progId="Equation.DSMT4">
                  <p:embed/>
                </p:oleObj>
              </mc:Choice>
              <mc:Fallback>
                <p:oleObj name="Equation" r:id="rId5" imgW="58826400" imgH="20421600" progId="Equation.DSMT4">
                  <p:embed/>
                  <p:pic>
                    <p:nvPicPr>
                      <p:cNvPr id="0" name="图片 44033"/>
                      <p:cNvPicPr>
                        <a:picLocks noChangeAspect="1"/>
                      </p:cNvPicPr>
                      <p:nvPr/>
                    </p:nvPicPr>
                    <p:blipFill>
                      <a:blip r:embed="rId6"/>
                      <a:stretch>
                        <a:fillRect/>
                      </a:stretch>
                    </p:blipFill>
                    <p:spPr>
                      <a:xfrm>
                        <a:off x="827584" y="3284984"/>
                        <a:ext cx="6192688" cy="2197100"/>
                      </a:xfrm>
                      <a:prstGeom prst="rect">
                        <a:avLst/>
                      </a:prstGeom>
                      <a:solidFill>
                        <a:srgbClr val="C0C0C0">
                          <a:alpha val="53000"/>
                        </a:srgbClr>
                      </a:solidFill>
                      <a:ln w="9525">
                        <a:noFill/>
                      </a:ln>
                    </p:spPr>
                  </p:pic>
                </p:oleObj>
              </mc:Fallback>
            </mc:AlternateContent>
          </a:graphicData>
        </a:graphic>
      </p:graphicFrame>
      <p:graphicFrame>
        <p:nvGraphicFramePr>
          <p:cNvPr id="377865" name="Object 9"/>
          <p:cNvGraphicFramePr>
            <a:graphicFrameLocks noChangeAspect="1"/>
          </p:cNvGraphicFramePr>
          <p:nvPr/>
        </p:nvGraphicFramePr>
        <p:xfrm>
          <a:off x="4283969" y="2190056"/>
          <a:ext cx="2736304" cy="1022920"/>
        </p:xfrm>
        <a:graphic>
          <a:graphicData uri="http://schemas.openxmlformats.org/presentationml/2006/ole">
            <mc:AlternateContent xmlns:mc="http://schemas.openxmlformats.org/markup-compatibility/2006">
              <mc:Choice xmlns:v="urn:schemas-microsoft-com:vml" Requires="v">
                <p:oleObj spid="_x0000_s44352" name="Equation" r:id="rId7" imgW="26517600" imgH="8839200" progId="Equation.DSMT4">
                  <p:embed/>
                </p:oleObj>
              </mc:Choice>
              <mc:Fallback>
                <p:oleObj name="Equation" r:id="rId7" imgW="26517600" imgH="8839200" progId="Equation.DSMT4">
                  <p:embed/>
                  <p:pic>
                    <p:nvPicPr>
                      <p:cNvPr id="0" name="图片 44034"/>
                      <p:cNvPicPr>
                        <a:picLocks noChangeAspect="1"/>
                      </p:cNvPicPr>
                      <p:nvPr/>
                    </p:nvPicPr>
                    <p:blipFill>
                      <a:blip r:embed="rId8"/>
                      <a:stretch>
                        <a:fillRect/>
                      </a:stretch>
                    </p:blipFill>
                    <p:spPr>
                      <a:xfrm>
                        <a:off x="4283969" y="2190056"/>
                        <a:ext cx="2736304" cy="1022920"/>
                      </a:xfrm>
                      <a:prstGeom prst="rect">
                        <a:avLst/>
                      </a:prstGeom>
                      <a:solidFill>
                        <a:srgbClr val="C0C0C0">
                          <a:alpha val="53000"/>
                        </a:srgbClr>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78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7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4</a:t>
            </a:fld>
            <a:endParaRPr lang="zh-CN" altLang="en-US"/>
          </a:p>
        </p:txBody>
      </p:sp>
      <p:graphicFrame>
        <p:nvGraphicFramePr>
          <p:cNvPr id="376840" name="Object 8"/>
          <p:cNvGraphicFramePr>
            <a:graphicFrameLocks noChangeAspect="1"/>
          </p:cNvGraphicFramePr>
          <p:nvPr/>
        </p:nvGraphicFramePr>
        <p:xfrm>
          <a:off x="539552" y="1272034"/>
          <a:ext cx="2808288" cy="2012950"/>
        </p:xfrm>
        <a:graphic>
          <a:graphicData uri="http://schemas.openxmlformats.org/presentationml/2006/ole">
            <mc:AlternateContent xmlns:mc="http://schemas.openxmlformats.org/markup-compatibility/2006">
              <mc:Choice xmlns:v="urn:schemas-microsoft-com:vml" Requires="v">
                <p:oleObj spid="_x0000_s45794" name="Equation" r:id="rId3" imgW="32308800" imgH="22555200" progId="Equation.DSMT4">
                  <p:embed/>
                </p:oleObj>
              </mc:Choice>
              <mc:Fallback>
                <p:oleObj name="Equation" r:id="rId3" imgW="32308800" imgH="22555200" progId="Equation.DSMT4">
                  <p:embed/>
                  <p:pic>
                    <p:nvPicPr>
                      <p:cNvPr id="0" name="图片 45056"/>
                      <p:cNvPicPr>
                        <a:picLocks noChangeAspect="1"/>
                      </p:cNvPicPr>
                      <p:nvPr/>
                    </p:nvPicPr>
                    <p:blipFill>
                      <a:blip r:embed="rId4"/>
                      <a:stretch>
                        <a:fillRect/>
                      </a:stretch>
                    </p:blipFill>
                    <p:spPr>
                      <a:xfrm>
                        <a:off x="539552" y="1272034"/>
                        <a:ext cx="2808288" cy="2012950"/>
                      </a:xfrm>
                      <a:prstGeom prst="rect">
                        <a:avLst/>
                      </a:prstGeom>
                      <a:solidFill>
                        <a:srgbClr val="C0C0C0"/>
                      </a:solidFill>
                      <a:ln w="9525">
                        <a:noFill/>
                      </a:ln>
                    </p:spPr>
                  </p:pic>
                </p:oleObj>
              </mc:Fallback>
            </mc:AlternateContent>
          </a:graphicData>
        </a:graphic>
      </p:graphicFrame>
      <p:graphicFrame>
        <p:nvGraphicFramePr>
          <p:cNvPr id="377864" name="Object 8"/>
          <p:cNvGraphicFramePr>
            <a:graphicFrameLocks noChangeAspect="1"/>
          </p:cNvGraphicFramePr>
          <p:nvPr/>
        </p:nvGraphicFramePr>
        <p:xfrm>
          <a:off x="6372200" y="1268760"/>
          <a:ext cx="1878470" cy="2016224"/>
        </p:xfrm>
        <a:graphic>
          <a:graphicData uri="http://schemas.openxmlformats.org/presentationml/2006/ole">
            <mc:AlternateContent xmlns:mc="http://schemas.openxmlformats.org/markup-compatibility/2006">
              <mc:Choice xmlns:v="urn:schemas-microsoft-com:vml" Requires="v">
                <p:oleObj spid="_x0000_s45795" name="Equation" r:id="rId5" imgW="20116800" imgH="19812000" progId="Equation.DSMT4">
                  <p:embed/>
                </p:oleObj>
              </mc:Choice>
              <mc:Fallback>
                <p:oleObj name="Equation" r:id="rId5" imgW="20116800" imgH="19812000" progId="Equation.DSMT4">
                  <p:embed/>
                  <p:pic>
                    <p:nvPicPr>
                      <p:cNvPr id="0" name="图片 45057"/>
                      <p:cNvPicPr>
                        <a:picLocks noChangeAspect="1"/>
                      </p:cNvPicPr>
                      <p:nvPr/>
                    </p:nvPicPr>
                    <p:blipFill>
                      <a:blip r:embed="rId6"/>
                      <a:stretch>
                        <a:fillRect/>
                      </a:stretch>
                    </p:blipFill>
                    <p:spPr>
                      <a:xfrm>
                        <a:off x="6372200" y="1268760"/>
                        <a:ext cx="1878470" cy="2016224"/>
                      </a:xfrm>
                      <a:prstGeom prst="rect">
                        <a:avLst/>
                      </a:prstGeom>
                      <a:solidFill>
                        <a:srgbClr val="C0C0C0">
                          <a:alpha val="53000"/>
                        </a:srgbClr>
                      </a:solidFill>
                      <a:ln w="9525">
                        <a:noFill/>
                      </a:ln>
                    </p:spPr>
                  </p:pic>
                </p:oleObj>
              </mc:Fallback>
            </mc:AlternateContent>
          </a:graphicData>
        </a:graphic>
      </p:graphicFrame>
      <p:graphicFrame>
        <p:nvGraphicFramePr>
          <p:cNvPr id="378885" name="Object 5"/>
          <p:cNvGraphicFramePr>
            <a:graphicFrameLocks noChangeAspect="1"/>
          </p:cNvGraphicFramePr>
          <p:nvPr/>
        </p:nvGraphicFramePr>
        <p:xfrm>
          <a:off x="539552" y="3356992"/>
          <a:ext cx="7704856" cy="1147762"/>
        </p:xfrm>
        <a:graphic>
          <a:graphicData uri="http://schemas.openxmlformats.org/presentationml/2006/ole">
            <mc:AlternateContent xmlns:mc="http://schemas.openxmlformats.org/markup-compatibility/2006">
              <mc:Choice xmlns:v="urn:schemas-microsoft-com:vml" Requires="v">
                <p:oleObj spid="_x0000_s45796" name="Equation" r:id="rId7" imgW="74371200" imgH="10668000" progId="Equation.DSMT4">
                  <p:embed/>
                </p:oleObj>
              </mc:Choice>
              <mc:Fallback>
                <p:oleObj name="Equation" r:id="rId7" imgW="74371200" imgH="10668000" progId="Equation.DSMT4">
                  <p:embed/>
                  <p:pic>
                    <p:nvPicPr>
                      <p:cNvPr id="0" name="图片 45058"/>
                      <p:cNvPicPr>
                        <a:picLocks noChangeAspect="1"/>
                      </p:cNvPicPr>
                      <p:nvPr/>
                    </p:nvPicPr>
                    <p:blipFill>
                      <a:blip r:embed="rId8"/>
                      <a:stretch>
                        <a:fillRect/>
                      </a:stretch>
                    </p:blipFill>
                    <p:spPr>
                      <a:xfrm>
                        <a:off x="539552" y="3356992"/>
                        <a:ext cx="7704856" cy="1147762"/>
                      </a:xfrm>
                      <a:prstGeom prst="rect">
                        <a:avLst/>
                      </a:prstGeom>
                      <a:solidFill>
                        <a:srgbClr val="C0C0C0">
                          <a:alpha val="53000"/>
                        </a:srgbClr>
                      </a:solidFill>
                      <a:ln w="9525">
                        <a:noFill/>
                      </a:ln>
                    </p:spPr>
                  </p:pic>
                </p:oleObj>
              </mc:Fallback>
            </mc:AlternateContent>
          </a:graphicData>
        </a:graphic>
      </p:graphicFrame>
      <p:graphicFrame>
        <p:nvGraphicFramePr>
          <p:cNvPr id="377865" name="Object 9"/>
          <p:cNvGraphicFramePr>
            <a:graphicFrameLocks noChangeAspect="1"/>
          </p:cNvGraphicFramePr>
          <p:nvPr/>
        </p:nvGraphicFramePr>
        <p:xfrm>
          <a:off x="-3420888" y="4149080"/>
          <a:ext cx="2339752" cy="1022920"/>
        </p:xfrm>
        <a:graphic>
          <a:graphicData uri="http://schemas.openxmlformats.org/presentationml/2006/ole">
            <mc:AlternateContent xmlns:mc="http://schemas.openxmlformats.org/markup-compatibility/2006">
              <mc:Choice xmlns:v="urn:schemas-microsoft-com:vml" Requires="v">
                <p:oleObj spid="_x0000_s45797" name="Equation" r:id="rId9" imgW="26517600" imgH="8839200" progId="Equation.DSMT4">
                  <p:embed/>
                </p:oleObj>
              </mc:Choice>
              <mc:Fallback>
                <p:oleObj name="Equation" r:id="rId9" imgW="26517600" imgH="8839200" progId="Equation.DSMT4">
                  <p:embed/>
                  <p:pic>
                    <p:nvPicPr>
                      <p:cNvPr id="0" name="图片 45059"/>
                      <p:cNvPicPr>
                        <a:picLocks noChangeAspect="1"/>
                      </p:cNvPicPr>
                      <p:nvPr/>
                    </p:nvPicPr>
                    <p:blipFill>
                      <a:blip r:embed="rId10"/>
                      <a:stretch>
                        <a:fillRect/>
                      </a:stretch>
                    </p:blipFill>
                    <p:spPr>
                      <a:xfrm>
                        <a:off x="-3420888" y="4149080"/>
                        <a:ext cx="2339752" cy="1022920"/>
                      </a:xfrm>
                      <a:prstGeom prst="rect">
                        <a:avLst/>
                      </a:prstGeom>
                      <a:solidFill>
                        <a:srgbClr val="C0C0C0">
                          <a:alpha val="53000"/>
                        </a:srgbClr>
                      </a:solidFill>
                      <a:ln w="9525">
                        <a:noFill/>
                      </a:ln>
                    </p:spPr>
                  </p:pic>
                </p:oleObj>
              </mc:Fallback>
            </mc:AlternateContent>
          </a:graphicData>
        </a:graphic>
      </p:graphicFrame>
      <p:graphicFrame>
        <p:nvGraphicFramePr>
          <p:cNvPr id="378886" name="Object 6"/>
          <p:cNvGraphicFramePr>
            <a:graphicFrameLocks noChangeAspect="1"/>
          </p:cNvGraphicFramePr>
          <p:nvPr/>
        </p:nvGraphicFramePr>
        <p:xfrm>
          <a:off x="3419872" y="1268760"/>
          <a:ext cx="2880320" cy="2000250"/>
        </p:xfrm>
        <a:graphic>
          <a:graphicData uri="http://schemas.openxmlformats.org/presentationml/2006/ole">
            <mc:AlternateContent xmlns:mc="http://schemas.openxmlformats.org/markup-compatibility/2006">
              <mc:Choice xmlns:v="urn:schemas-microsoft-com:vml" Requires="v">
                <p:oleObj spid="_x0000_s45798" name="Equation" r:id="rId11" imgW="31699200" imgH="18592800" progId="Equation.DSMT4">
                  <p:embed/>
                </p:oleObj>
              </mc:Choice>
              <mc:Fallback>
                <p:oleObj name="Equation" r:id="rId11" imgW="31699200" imgH="18592800" progId="Equation.DSMT4">
                  <p:embed/>
                  <p:pic>
                    <p:nvPicPr>
                      <p:cNvPr id="0" name="图片 45060"/>
                      <p:cNvPicPr>
                        <a:picLocks noChangeAspect="1"/>
                      </p:cNvPicPr>
                      <p:nvPr/>
                    </p:nvPicPr>
                    <p:blipFill>
                      <a:blip r:embed="rId12"/>
                      <a:stretch>
                        <a:fillRect/>
                      </a:stretch>
                    </p:blipFill>
                    <p:spPr>
                      <a:xfrm>
                        <a:off x="3419872" y="1268760"/>
                        <a:ext cx="2880320" cy="2000250"/>
                      </a:xfrm>
                      <a:prstGeom prst="rect">
                        <a:avLst/>
                      </a:prstGeom>
                      <a:solidFill>
                        <a:srgbClr val="C0C0C0">
                          <a:alpha val="53000"/>
                        </a:srgbClr>
                      </a:solidFill>
                      <a:ln w="9525">
                        <a:noFill/>
                      </a:ln>
                    </p:spPr>
                  </p:pic>
                </p:oleObj>
              </mc:Fallback>
            </mc:AlternateContent>
          </a:graphicData>
        </a:graphic>
      </p:graphicFrame>
      <p:graphicFrame>
        <p:nvGraphicFramePr>
          <p:cNvPr id="378887" name="Object 7"/>
          <p:cNvGraphicFramePr>
            <a:graphicFrameLocks noChangeAspect="1"/>
          </p:cNvGraphicFramePr>
          <p:nvPr/>
        </p:nvGraphicFramePr>
        <p:xfrm>
          <a:off x="5074741" y="4581128"/>
          <a:ext cx="3169667" cy="1655763"/>
        </p:xfrm>
        <a:graphic>
          <a:graphicData uri="http://schemas.openxmlformats.org/presentationml/2006/ole">
            <mc:AlternateContent xmlns:mc="http://schemas.openxmlformats.org/markup-compatibility/2006">
              <mc:Choice xmlns:v="urn:schemas-microsoft-com:vml" Requires="v">
                <p:oleObj spid="_x0000_s45799" name="Equation" r:id="rId13" imgW="45415200" imgH="14935200" progId="Equation.DSMT4">
                  <p:embed/>
                </p:oleObj>
              </mc:Choice>
              <mc:Fallback>
                <p:oleObj name="Equation" r:id="rId13" imgW="45415200" imgH="14935200" progId="Equation.DSMT4">
                  <p:embed/>
                  <p:pic>
                    <p:nvPicPr>
                      <p:cNvPr id="0" name="图片 45061"/>
                      <p:cNvPicPr>
                        <a:picLocks noChangeAspect="1"/>
                      </p:cNvPicPr>
                      <p:nvPr/>
                    </p:nvPicPr>
                    <p:blipFill>
                      <a:blip r:embed="rId14"/>
                      <a:stretch>
                        <a:fillRect/>
                      </a:stretch>
                    </p:blipFill>
                    <p:spPr>
                      <a:xfrm>
                        <a:off x="5074741" y="4581128"/>
                        <a:ext cx="3169667" cy="1655763"/>
                      </a:xfrm>
                      <a:prstGeom prst="rect">
                        <a:avLst/>
                      </a:prstGeom>
                      <a:solidFill>
                        <a:srgbClr val="C0C0C0">
                          <a:alpha val="53000"/>
                        </a:srgbClr>
                      </a:solidFill>
                      <a:ln w="9525">
                        <a:noFill/>
                      </a:ln>
                    </p:spPr>
                  </p:pic>
                </p:oleObj>
              </mc:Fallback>
            </mc:AlternateContent>
          </a:graphicData>
        </a:graphic>
      </p:graphicFrame>
      <p:graphicFrame>
        <p:nvGraphicFramePr>
          <p:cNvPr id="378888" name="Object 8"/>
          <p:cNvGraphicFramePr>
            <a:graphicFrameLocks noChangeAspect="1"/>
          </p:cNvGraphicFramePr>
          <p:nvPr/>
        </p:nvGraphicFramePr>
        <p:xfrm>
          <a:off x="540568" y="4581525"/>
          <a:ext cx="4463480" cy="1655787"/>
        </p:xfrm>
        <a:graphic>
          <a:graphicData uri="http://schemas.openxmlformats.org/presentationml/2006/ole">
            <mc:AlternateContent xmlns:mc="http://schemas.openxmlformats.org/markup-compatibility/2006">
              <mc:Choice xmlns:v="urn:schemas-microsoft-com:vml" Requires="v">
                <p:oleObj spid="_x0000_s45800" name="Equation" r:id="rId15" imgW="43281600" imgH="14325600" progId="Equation.DSMT4">
                  <p:embed/>
                </p:oleObj>
              </mc:Choice>
              <mc:Fallback>
                <p:oleObj name="Equation" r:id="rId15" imgW="43281600" imgH="14325600" progId="Equation.DSMT4">
                  <p:embed/>
                  <p:pic>
                    <p:nvPicPr>
                      <p:cNvPr id="0" name="图片 45062"/>
                      <p:cNvPicPr>
                        <a:picLocks noChangeAspect="1"/>
                      </p:cNvPicPr>
                      <p:nvPr/>
                    </p:nvPicPr>
                    <p:blipFill>
                      <a:blip r:embed="rId16"/>
                      <a:stretch>
                        <a:fillRect/>
                      </a:stretch>
                    </p:blipFill>
                    <p:spPr>
                      <a:xfrm>
                        <a:off x="540568" y="4581525"/>
                        <a:ext cx="4463480" cy="1655787"/>
                      </a:xfrm>
                      <a:prstGeom prst="rect">
                        <a:avLst/>
                      </a:prstGeom>
                      <a:solidFill>
                        <a:srgbClr val="C0C0C0">
                          <a:alpha val="53000"/>
                        </a:srgbClr>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8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78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8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8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endParaRPr lang="en-US" altLang="zh-CN" dirty="0">
              <a:solidFill>
                <a:srgbClr val="0000FF"/>
              </a:solidFill>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5</a:t>
            </a:fld>
            <a:endParaRPr lang="zh-CN" altLang="en-US"/>
          </a:p>
        </p:txBody>
      </p:sp>
      <p:graphicFrame>
        <p:nvGraphicFramePr>
          <p:cNvPr id="379906" name="Object 2"/>
          <p:cNvGraphicFramePr>
            <a:graphicFrameLocks noChangeAspect="1"/>
          </p:cNvGraphicFramePr>
          <p:nvPr/>
        </p:nvGraphicFramePr>
        <p:xfrm>
          <a:off x="611560" y="2132856"/>
          <a:ext cx="2735262" cy="1368152"/>
        </p:xfrm>
        <a:graphic>
          <a:graphicData uri="http://schemas.openxmlformats.org/presentationml/2006/ole">
            <mc:AlternateContent xmlns:mc="http://schemas.openxmlformats.org/markup-compatibility/2006">
              <mc:Choice xmlns:v="urn:schemas-microsoft-com:vml" Requires="v">
                <p:oleObj spid="_x0000_s46648" name="Equation" r:id="rId4" imgW="26517600" imgH="14325600" progId="Equation.DSMT4">
                  <p:embed/>
                </p:oleObj>
              </mc:Choice>
              <mc:Fallback>
                <p:oleObj name="Equation" r:id="rId4" imgW="26517600" imgH="14325600" progId="Equation.DSMT4">
                  <p:embed/>
                  <p:pic>
                    <p:nvPicPr>
                      <p:cNvPr id="0" name="图片 46080"/>
                      <p:cNvPicPr>
                        <a:picLocks noChangeAspect="1"/>
                      </p:cNvPicPr>
                      <p:nvPr/>
                    </p:nvPicPr>
                    <p:blipFill>
                      <a:blip r:embed="rId5"/>
                      <a:stretch>
                        <a:fillRect/>
                      </a:stretch>
                    </p:blipFill>
                    <p:spPr>
                      <a:xfrm>
                        <a:off x="611560" y="2132856"/>
                        <a:ext cx="2735262" cy="1368152"/>
                      </a:xfrm>
                      <a:prstGeom prst="rect">
                        <a:avLst/>
                      </a:prstGeom>
                      <a:solidFill>
                        <a:srgbClr val="C0C0C0">
                          <a:alpha val="53000"/>
                        </a:srgbClr>
                      </a:solidFill>
                      <a:ln w="9525">
                        <a:noFill/>
                      </a:ln>
                    </p:spPr>
                  </p:pic>
                </p:oleObj>
              </mc:Fallback>
            </mc:AlternateContent>
          </a:graphicData>
        </a:graphic>
      </p:graphicFrame>
      <p:graphicFrame>
        <p:nvGraphicFramePr>
          <p:cNvPr id="379907" name="Object 3"/>
          <p:cNvGraphicFramePr>
            <a:graphicFrameLocks noChangeAspect="1"/>
          </p:cNvGraphicFramePr>
          <p:nvPr/>
        </p:nvGraphicFramePr>
        <p:xfrm>
          <a:off x="3395414" y="2133600"/>
          <a:ext cx="5353050" cy="1368425"/>
        </p:xfrm>
        <a:graphic>
          <a:graphicData uri="http://schemas.openxmlformats.org/presentationml/2006/ole">
            <mc:AlternateContent xmlns:mc="http://schemas.openxmlformats.org/markup-compatibility/2006">
              <mc:Choice xmlns:v="urn:schemas-microsoft-com:vml" Requires="v">
                <p:oleObj spid="_x0000_s46649" name="Equation" r:id="rId6" imgW="57302400" imgH="14325600" progId="Equation.DSMT4">
                  <p:embed/>
                </p:oleObj>
              </mc:Choice>
              <mc:Fallback>
                <p:oleObj name="Equation" r:id="rId6" imgW="57302400" imgH="14325600" progId="Equation.DSMT4">
                  <p:embed/>
                  <p:pic>
                    <p:nvPicPr>
                      <p:cNvPr id="0" name="图片 46081"/>
                      <p:cNvPicPr>
                        <a:picLocks noChangeAspect="1"/>
                      </p:cNvPicPr>
                      <p:nvPr/>
                    </p:nvPicPr>
                    <p:blipFill>
                      <a:blip r:embed="rId7"/>
                      <a:stretch>
                        <a:fillRect/>
                      </a:stretch>
                    </p:blipFill>
                    <p:spPr>
                      <a:xfrm>
                        <a:off x="3395414" y="2133600"/>
                        <a:ext cx="5353050" cy="1368425"/>
                      </a:xfrm>
                      <a:prstGeom prst="rect">
                        <a:avLst/>
                      </a:prstGeom>
                      <a:solidFill>
                        <a:srgbClr val="C0C0C0">
                          <a:alpha val="53000"/>
                        </a:srgbClr>
                      </a:solidFill>
                      <a:ln w="9525">
                        <a:noFill/>
                      </a:ln>
                    </p:spPr>
                  </p:pic>
                </p:oleObj>
              </mc:Fallback>
            </mc:AlternateContent>
          </a:graphicData>
        </a:graphic>
      </p:graphicFrame>
      <p:graphicFrame>
        <p:nvGraphicFramePr>
          <p:cNvPr id="379908" name="Object 4"/>
          <p:cNvGraphicFramePr>
            <a:graphicFrameLocks noChangeAspect="1"/>
          </p:cNvGraphicFramePr>
          <p:nvPr/>
        </p:nvGraphicFramePr>
        <p:xfrm>
          <a:off x="611560" y="3573016"/>
          <a:ext cx="3888432" cy="2613025"/>
        </p:xfrm>
        <a:graphic>
          <a:graphicData uri="http://schemas.openxmlformats.org/presentationml/2006/ole">
            <mc:AlternateContent xmlns:mc="http://schemas.openxmlformats.org/markup-compatibility/2006">
              <mc:Choice xmlns:v="urn:schemas-microsoft-com:vml" Requires="v">
                <p:oleObj spid="_x0000_s46650" name="Equation" r:id="rId8" imgW="36271200" imgH="24384000" progId="Equation.DSMT4">
                  <p:embed/>
                </p:oleObj>
              </mc:Choice>
              <mc:Fallback>
                <p:oleObj name="Equation" r:id="rId8" imgW="36271200" imgH="24384000" progId="Equation.DSMT4">
                  <p:embed/>
                  <p:pic>
                    <p:nvPicPr>
                      <p:cNvPr id="0" name="图片 46082"/>
                      <p:cNvPicPr>
                        <a:picLocks noChangeAspect="1"/>
                      </p:cNvPicPr>
                      <p:nvPr/>
                    </p:nvPicPr>
                    <p:blipFill>
                      <a:blip r:embed="rId9"/>
                      <a:stretch>
                        <a:fillRect/>
                      </a:stretch>
                    </p:blipFill>
                    <p:spPr>
                      <a:xfrm>
                        <a:off x="611560" y="3573016"/>
                        <a:ext cx="3888432" cy="2613025"/>
                      </a:xfrm>
                      <a:prstGeom prst="rect">
                        <a:avLst/>
                      </a:prstGeom>
                      <a:solidFill>
                        <a:srgbClr val="C0C0C0">
                          <a:alpha val="66000"/>
                        </a:srgbClr>
                      </a:solidFill>
                      <a:ln w="9525">
                        <a:noFill/>
                      </a:ln>
                    </p:spPr>
                  </p:pic>
                </p:oleObj>
              </mc:Fallback>
            </mc:AlternateContent>
          </a:graphicData>
        </a:graphic>
      </p:graphicFrame>
      <p:graphicFrame>
        <p:nvGraphicFramePr>
          <p:cNvPr id="379909" name="Object 6"/>
          <p:cNvGraphicFramePr>
            <a:graphicFrameLocks noChangeAspect="1"/>
          </p:cNvGraphicFramePr>
          <p:nvPr/>
        </p:nvGraphicFramePr>
        <p:xfrm>
          <a:off x="9396536" y="1700808"/>
          <a:ext cx="3943350" cy="2579687"/>
        </p:xfrm>
        <a:graphic>
          <a:graphicData uri="http://schemas.openxmlformats.org/presentationml/2006/ole">
            <mc:AlternateContent xmlns:mc="http://schemas.openxmlformats.org/markup-compatibility/2006">
              <mc:Choice xmlns:v="urn:schemas-microsoft-com:vml" Requires="v">
                <p:oleObj spid="_x0000_s46651" name="Equation" r:id="rId10" imgW="36271200" imgH="24079200" progId="Equation.DSMT4">
                  <p:embed/>
                </p:oleObj>
              </mc:Choice>
              <mc:Fallback>
                <p:oleObj name="Equation" r:id="rId10" imgW="36271200" imgH="24079200" progId="Equation.DSMT4">
                  <p:embed/>
                  <p:pic>
                    <p:nvPicPr>
                      <p:cNvPr id="0" name="Object 6"/>
                      <p:cNvPicPr>
                        <a:picLocks noChangeAspect="1"/>
                      </p:cNvPicPr>
                      <p:nvPr/>
                    </p:nvPicPr>
                    <p:blipFill>
                      <a:blip r:embed="rId11"/>
                      <a:stretch>
                        <a:fillRect/>
                      </a:stretch>
                    </p:blipFill>
                    <p:spPr>
                      <a:xfrm>
                        <a:off x="9396536" y="1700808"/>
                        <a:ext cx="3943350" cy="2579687"/>
                      </a:xfrm>
                      <a:prstGeom prst="rect">
                        <a:avLst/>
                      </a:prstGeom>
                      <a:noFill/>
                      <a:ln w="9525">
                        <a:noFill/>
                      </a:ln>
                    </p:spPr>
                  </p:pic>
                </p:oleObj>
              </mc:Fallback>
            </mc:AlternateContent>
          </a:graphicData>
        </a:graphic>
      </p:graphicFrame>
      <p:graphicFrame>
        <p:nvGraphicFramePr>
          <p:cNvPr id="379910" name="Object 6"/>
          <p:cNvGraphicFramePr>
            <a:graphicFrameLocks noChangeAspect="1"/>
          </p:cNvGraphicFramePr>
          <p:nvPr/>
        </p:nvGraphicFramePr>
        <p:xfrm>
          <a:off x="4644008" y="3573016"/>
          <a:ext cx="4104456" cy="2613025"/>
        </p:xfrm>
        <a:graphic>
          <a:graphicData uri="http://schemas.openxmlformats.org/presentationml/2006/ole">
            <mc:AlternateContent xmlns:mc="http://schemas.openxmlformats.org/markup-compatibility/2006">
              <mc:Choice xmlns:v="urn:schemas-microsoft-com:vml" Requires="v">
                <p:oleObj spid="_x0000_s46652" name="Equation" r:id="rId12" imgW="36271200" imgH="24384000" progId="Equation.DSMT4">
                  <p:embed/>
                </p:oleObj>
              </mc:Choice>
              <mc:Fallback>
                <p:oleObj name="Equation" r:id="rId12" imgW="36271200" imgH="24384000" progId="Equation.DSMT4">
                  <p:embed/>
                  <p:pic>
                    <p:nvPicPr>
                      <p:cNvPr id="0" name="图片 46084"/>
                      <p:cNvPicPr>
                        <a:picLocks noChangeAspect="1"/>
                      </p:cNvPicPr>
                      <p:nvPr/>
                    </p:nvPicPr>
                    <p:blipFill>
                      <a:blip r:embed="rId13"/>
                      <a:stretch>
                        <a:fillRect/>
                      </a:stretch>
                    </p:blipFill>
                    <p:spPr>
                      <a:xfrm>
                        <a:off x="4644008" y="3573016"/>
                        <a:ext cx="4104456" cy="2613025"/>
                      </a:xfrm>
                      <a:prstGeom prst="rect">
                        <a:avLst/>
                      </a:prstGeom>
                      <a:solidFill>
                        <a:srgbClr val="C0C0C0">
                          <a:alpha val="67000"/>
                        </a:srgbClr>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99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99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9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4</a:t>
            </a:r>
            <a:r>
              <a:rPr lang="en-US" altLang="zh-CN" dirty="0">
                <a:latin typeface="华文中宋" panose="02010600040101010101" pitchFamily="2" charset="-122"/>
                <a:ea typeface="华文中宋" panose="02010600040101010101" pitchFamily="2" charset="-122"/>
              </a:rPr>
              <a:t> </a:t>
            </a:r>
            <a:r>
              <a:rPr lang="zh-CN" altLang="en-US" dirty="0">
                <a:solidFill>
                  <a:srgbClr val="0000FF"/>
                </a:solidFill>
                <a:latin typeface="华文中宋" panose="02010600040101010101" pitchFamily="2" charset="-122"/>
                <a:ea typeface="华文中宋" panose="02010600040101010101" pitchFamily="2" charset="-122"/>
              </a:rPr>
              <a:t>参数求解</a:t>
            </a:r>
            <a:r>
              <a:rPr lang="en-US" altLang="zh-CN" dirty="0">
                <a:solidFill>
                  <a:srgbClr val="0000FF"/>
                </a:solidFill>
                <a:latin typeface="华文中宋" panose="02010600040101010101" pitchFamily="2" charset="-122"/>
                <a:ea typeface="华文中宋" panose="02010600040101010101" pitchFamily="2" charset="-122"/>
              </a:rPr>
              <a:t>:</a:t>
            </a:r>
            <a:r>
              <a:rPr lang="en-US" altLang="zh-CN" sz="2000" dirty="0">
                <a:solidFill>
                  <a:srgbClr val="FF0000"/>
                </a:solidFill>
                <a:latin typeface="华文中宋" panose="02010600040101010101" pitchFamily="2" charset="-122"/>
                <a:ea typeface="华文中宋" panose="02010600040101010101" pitchFamily="2" charset="-122"/>
              </a:rPr>
              <a:t>Iterative Reweighted Least Squares (ILRS)</a:t>
            </a: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76</a:t>
            </a:fld>
            <a:endParaRPr lang="zh-CN" altLang="en-US"/>
          </a:p>
        </p:txBody>
      </p:sp>
      <p:graphicFrame>
        <p:nvGraphicFramePr>
          <p:cNvPr id="379909" name="Object 6"/>
          <p:cNvGraphicFramePr>
            <a:graphicFrameLocks noChangeAspect="1"/>
          </p:cNvGraphicFramePr>
          <p:nvPr/>
        </p:nvGraphicFramePr>
        <p:xfrm>
          <a:off x="3779913" y="2211700"/>
          <a:ext cx="4320480" cy="1070778"/>
        </p:xfrm>
        <a:graphic>
          <a:graphicData uri="http://schemas.openxmlformats.org/presentationml/2006/ole">
            <mc:AlternateContent xmlns:mc="http://schemas.openxmlformats.org/markup-compatibility/2006">
              <mc:Choice xmlns:v="urn:schemas-microsoft-com:vml" Requires="v">
                <p:oleObj spid="_x0000_s47535" name="Equation" r:id="rId4" imgW="44805600" imgH="11277600" progId="Equation.DSMT4">
                  <p:embed/>
                </p:oleObj>
              </mc:Choice>
              <mc:Fallback>
                <p:oleObj name="Equation" r:id="rId4" imgW="44805600" imgH="11277600" progId="Equation.DSMT4">
                  <p:embed/>
                  <p:pic>
                    <p:nvPicPr>
                      <p:cNvPr id="0" name="Object 6"/>
                      <p:cNvPicPr>
                        <a:picLocks noChangeAspect="1"/>
                      </p:cNvPicPr>
                      <p:nvPr/>
                    </p:nvPicPr>
                    <p:blipFill>
                      <a:blip r:embed="rId5"/>
                      <a:stretch>
                        <a:fillRect/>
                      </a:stretch>
                    </p:blipFill>
                    <p:spPr>
                      <a:xfrm>
                        <a:off x="3779913" y="2211700"/>
                        <a:ext cx="4320480" cy="1070778"/>
                      </a:xfrm>
                      <a:prstGeom prst="rect">
                        <a:avLst/>
                      </a:prstGeom>
                      <a:solidFill>
                        <a:srgbClr val="C0C0C0">
                          <a:alpha val="64999"/>
                        </a:srgbClr>
                      </a:solidFill>
                      <a:ln w="9525">
                        <a:noFill/>
                      </a:ln>
                    </p:spPr>
                  </p:pic>
                </p:oleObj>
              </mc:Fallback>
            </mc:AlternateContent>
          </a:graphicData>
        </a:graphic>
      </p:graphicFrame>
      <p:graphicFrame>
        <p:nvGraphicFramePr>
          <p:cNvPr id="379910" name="Object 6"/>
          <p:cNvGraphicFramePr>
            <a:graphicFrameLocks noChangeAspect="1"/>
          </p:cNvGraphicFramePr>
          <p:nvPr/>
        </p:nvGraphicFramePr>
        <p:xfrm>
          <a:off x="683568" y="3356992"/>
          <a:ext cx="7416823" cy="1950772"/>
        </p:xfrm>
        <a:graphic>
          <a:graphicData uri="http://schemas.openxmlformats.org/presentationml/2006/ole">
            <mc:AlternateContent xmlns:mc="http://schemas.openxmlformats.org/markup-compatibility/2006">
              <mc:Choice xmlns:v="urn:schemas-microsoft-com:vml" Requires="v">
                <p:oleObj spid="_x0000_s47536" name="Equation" r:id="rId6" imgW="68884800" imgH="19507200" progId="Equation.DSMT4">
                  <p:embed/>
                </p:oleObj>
              </mc:Choice>
              <mc:Fallback>
                <p:oleObj name="Equation" r:id="rId6" imgW="68884800" imgH="19507200" progId="Equation.DSMT4">
                  <p:embed/>
                  <p:pic>
                    <p:nvPicPr>
                      <p:cNvPr id="0" name="图片 47105"/>
                      <p:cNvPicPr>
                        <a:picLocks noChangeAspect="1"/>
                      </p:cNvPicPr>
                      <p:nvPr/>
                    </p:nvPicPr>
                    <p:blipFill>
                      <a:blip r:embed="rId7"/>
                      <a:stretch>
                        <a:fillRect/>
                      </a:stretch>
                    </p:blipFill>
                    <p:spPr>
                      <a:xfrm>
                        <a:off x="683568" y="3356992"/>
                        <a:ext cx="7416823" cy="1950772"/>
                      </a:xfrm>
                      <a:prstGeom prst="rect">
                        <a:avLst/>
                      </a:prstGeom>
                      <a:solidFill>
                        <a:srgbClr val="C0C0C0"/>
                      </a:solidFill>
                      <a:ln w="9525">
                        <a:noFill/>
                      </a:ln>
                    </p:spPr>
                  </p:pic>
                </p:oleObj>
              </mc:Fallback>
            </mc:AlternateContent>
          </a:graphicData>
        </a:graphic>
      </p:graphicFrame>
      <p:graphicFrame>
        <p:nvGraphicFramePr>
          <p:cNvPr id="380935" name="Object 7"/>
          <p:cNvGraphicFramePr>
            <a:graphicFrameLocks noChangeAspect="1"/>
          </p:cNvGraphicFramePr>
          <p:nvPr/>
        </p:nvGraphicFramePr>
        <p:xfrm>
          <a:off x="683568" y="2204864"/>
          <a:ext cx="2986088" cy="1088677"/>
        </p:xfrm>
        <a:graphic>
          <a:graphicData uri="http://schemas.openxmlformats.org/presentationml/2006/ole">
            <mc:AlternateContent xmlns:mc="http://schemas.openxmlformats.org/markup-compatibility/2006">
              <mc:Choice xmlns:v="urn:schemas-microsoft-com:vml" Requires="v">
                <p:oleObj spid="_x0000_s47537" name="Equation" r:id="rId8" imgW="28956000" imgH="10668000" progId="Equation.DSMT4">
                  <p:embed/>
                </p:oleObj>
              </mc:Choice>
              <mc:Fallback>
                <p:oleObj name="Equation" r:id="rId8" imgW="28956000" imgH="10668000" progId="Equation.DSMT4">
                  <p:embed/>
                  <p:pic>
                    <p:nvPicPr>
                      <p:cNvPr id="0" name="图片 47106"/>
                      <p:cNvPicPr>
                        <a:picLocks noChangeAspect="1"/>
                      </p:cNvPicPr>
                      <p:nvPr/>
                    </p:nvPicPr>
                    <p:blipFill>
                      <a:blip r:embed="rId9"/>
                      <a:stretch>
                        <a:fillRect/>
                      </a:stretch>
                    </p:blipFill>
                    <p:spPr>
                      <a:xfrm>
                        <a:off x="683568" y="2204864"/>
                        <a:ext cx="2986088" cy="1088677"/>
                      </a:xfrm>
                      <a:prstGeom prst="rect">
                        <a:avLst/>
                      </a:prstGeom>
                      <a:solidFill>
                        <a:srgbClr val="C0C0C0">
                          <a:alpha val="53000"/>
                        </a:srgbClr>
                      </a:solidFill>
                      <a:ln w="9525">
                        <a:noFill/>
                      </a:ln>
                    </p:spPr>
                  </p:pic>
                </p:oleObj>
              </mc:Fallback>
            </mc:AlternateContent>
          </a:graphicData>
        </a:graphic>
      </p:graphicFrame>
      <p:pic>
        <p:nvPicPr>
          <p:cNvPr id="380937" name="Picture 9"/>
          <p:cNvPicPr>
            <a:picLocks noChangeAspect="1" noChangeArrowheads="1"/>
          </p:cNvPicPr>
          <p:nvPr/>
        </p:nvPicPr>
        <p:blipFill>
          <a:blip r:embed="rId10" cstate="print">
            <a:grayscl/>
          </a:blip>
          <a:srcRect/>
          <a:stretch>
            <a:fillRect/>
          </a:stretch>
        </p:blipFill>
        <p:spPr bwMode="auto">
          <a:xfrm>
            <a:off x="3923928" y="5373216"/>
            <a:ext cx="4176464" cy="1080120"/>
          </a:xfrm>
          <a:prstGeom prst="rect">
            <a:avLst/>
          </a:prstGeom>
          <a:gradFill>
            <a:gsLst>
              <a:gs pos="0">
                <a:srgbClr val="8488C4"/>
              </a:gs>
              <a:gs pos="53000">
                <a:srgbClr val="D4DEFF"/>
              </a:gs>
              <a:gs pos="83000">
                <a:srgbClr val="D4DEFF"/>
              </a:gs>
              <a:gs pos="100000">
                <a:srgbClr val="96AB94"/>
              </a:gs>
            </a:gsLst>
            <a:lin ang="5400000" scaled="0"/>
          </a:gradFill>
          <a:ln w="9525">
            <a:noFill/>
            <a:miter lim="800000"/>
            <a:headEnd/>
            <a:tailEnd/>
          </a:ln>
          <a:effectLst/>
        </p:spPr>
      </p:pic>
      <p:graphicFrame>
        <p:nvGraphicFramePr>
          <p:cNvPr id="380938" name="Object 10"/>
          <p:cNvGraphicFramePr>
            <a:graphicFrameLocks noChangeAspect="1"/>
          </p:cNvGraphicFramePr>
          <p:nvPr/>
        </p:nvGraphicFramePr>
        <p:xfrm>
          <a:off x="683568" y="5373216"/>
          <a:ext cx="3168352" cy="1080120"/>
        </p:xfrm>
        <a:graphic>
          <a:graphicData uri="http://schemas.openxmlformats.org/presentationml/2006/ole">
            <mc:AlternateContent xmlns:mc="http://schemas.openxmlformats.org/markup-compatibility/2006">
              <mc:Choice xmlns:v="urn:schemas-microsoft-com:vml" Requires="v">
                <p:oleObj spid="_x0000_s47538" name="Equation" r:id="rId11" imgW="20726400" imgH="13106400" progId="Equation.DSMT4">
                  <p:embed/>
                </p:oleObj>
              </mc:Choice>
              <mc:Fallback>
                <p:oleObj name="Equation" r:id="rId11" imgW="20726400" imgH="13106400" progId="Equation.DSMT4">
                  <p:embed/>
                  <p:pic>
                    <p:nvPicPr>
                      <p:cNvPr id="0" name="图片 47107"/>
                      <p:cNvPicPr>
                        <a:picLocks noChangeAspect="1"/>
                      </p:cNvPicPr>
                      <p:nvPr/>
                    </p:nvPicPr>
                    <p:blipFill>
                      <a:blip r:embed="rId12"/>
                      <a:stretch>
                        <a:fillRect/>
                      </a:stretch>
                    </p:blipFill>
                    <p:spPr>
                      <a:xfrm>
                        <a:off x="683568" y="5373216"/>
                        <a:ext cx="3168352" cy="1080120"/>
                      </a:xfrm>
                      <a:prstGeom prst="rect">
                        <a:avLst/>
                      </a:prstGeom>
                      <a:solidFill>
                        <a:srgbClr val="C0C0C0"/>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09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99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9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09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0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5AB74-69BD-4778-A19D-7E547705CCB9}"/>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F9A1F105-5C51-4A8A-9B27-3E234DEED008}"/>
              </a:ext>
            </a:extLst>
          </p:cNvPr>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0000FF"/>
                </a:solidFill>
                <a:latin typeface="华文中宋" panose="02010600040101010101" pitchFamily="2" charset="-122"/>
                <a:ea typeface="华文中宋" panose="02010600040101010101" pitchFamily="2" charset="-122"/>
              </a:rPr>
              <a:t>多项逻辑斯蒂回归</a:t>
            </a:r>
            <a:r>
              <a:rPr lang="en-US" altLang="zh-CN" dirty="0">
                <a:solidFill>
                  <a:srgbClr val="0000FF"/>
                </a:solidFill>
                <a:latin typeface="华文中宋" panose="02010600040101010101" pitchFamily="2" charset="-122"/>
                <a:ea typeface="华文中宋" panose="02010600040101010101" pitchFamily="2" charset="-122"/>
              </a:rPr>
              <a:t>: </a:t>
            </a:r>
            <a:r>
              <a:rPr lang="en-US" altLang="zh-CN" dirty="0" err="1">
                <a:solidFill>
                  <a:srgbClr val="0000FF"/>
                </a:solidFill>
                <a:latin typeface="华文中宋" panose="02010600040101010101" pitchFamily="2" charset="-122"/>
                <a:ea typeface="华文中宋" panose="02010600040101010101" pitchFamily="2" charset="-122"/>
              </a:rPr>
              <a:t>Softmax</a:t>
            </a:r>
            <a:endParaRPr lang="en-US" altLang="zh-CN" dirty="0">
              <a:solidFill>
                <a:srgbClr val="0000FF"/>
              </a:solidFill>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模型</a:t>
            </a:r>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另一种形式</a:t>
            </a:r>
            <a:endParaRPr lang="zh-CN" altLang="en-US" dirty="0"/>
          </a:p>
        </p:txBody>
      </p:sp>
      <p:sp>
        <p:nvSpPr>
          <p:cNvPr id="4" name="日期占位符 3">
            <a:extLst>
              <a:ext uri="{FF2B5EF4-FFF2-40B4-BE49-F238E27FC236}">
                <a16:creationId xmlns:a16="http://schemas.microsoft.com/office/drawing/2014/main" id="{24AEFC65-4396-47ED-BD6A-5F5278F5D068}"/>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637981A1-0629-49CC-BE32-2BD8B183BBA2}"/>
              </a:ext>
            </a:extLst>
          </p:cNvPr>
          <p:cNvSpPr>
            <a:spLocks noGrp="1"/>
          </p:cNvSpPr>
          <p:nvPr>
            <p:ph type="sldNum" sz="quarter" idx="12"/>
          </p:nvPr>
        </p:nvSpPr>
        <p:spPr/>
        <p:txBody>
          <a:bodyPr/>
          <a:lstStyle/>
          <a:p>
            <a:fld id="{0C913308-F349-4B6D-A68A-DD1791B4A57B}" type="slidenum">
              <a:rPr lang="zh-CN" altLang="en-US" smtClean="0"/>
              <a:t>77</a:t>
            </a:fld>
            <a:endParaRPr lang="zh-CN" altLang="en-US"/>
          </a:p>
        </p:txBody>
      </p:sp>
      <p:graphicFrame>
        <p:nvGraphicFramePr>
          <p:cNvPr id="6" name="对象 5">
            <a:extLst>
              <a:ext uri="{FF2B5EF4-FFF2-40B4-BE49-F238E27FC236}">
                <a16:creationId xmlns:a16="http://schemas.microsoft.com/office/drawing/2014/main" id="{489CF3D6-DA52-4198-AB36-D4D8EBA2C687}"/>
              </a:ext>
            </a:extLst>
          </p:cNvPr>
          <p:cNvGraphicFramePr>
            <a:graphicFrameLocks noChangeAspect="1"/>
          </p:cNvGraphicFramePr>
          <p:nvPr>
            <p:extLst>
              <p:ext uri="{D42A27DB-BD31-4B8C-83A1-F6EECF244321}">
                <p14:modId xmlns:p14="http://schemas.microsoft.com/office/powerpoint/2010/main" val="3575431484"/>
              </p:ext>
            </p:extLst>
          </p:nvPr>
        </p:nvGraphicFramePr>
        <p:xfrm>
          <a:off x="694683" y="2564904"/>
          <a:ext cx="4764787" cy="2057031"/>
        </p:xfrm>
        <a:graphic>
          <a:graphicData uri="http://schemas.openxmlformats.org/presentationml/2006/ole">
            <mc:AlternateContent xmlns:mc="http://schemas.openxmlformats.org/markup-compatibility/2006">
              <mc:Choice xmlns:v="urn:schemas-microsoft-com:vml" Requires="v">
                <p:oleObj spid="_x0000_s53363" name="Equation" r:id="rId4" imgW="3060360" imgH="1320480" progId="Equation.DSMT4">
                  <p:embed/>
                </p:oleObj>
              </mc:Choice>
              <mc:Fallback>
                <p:oleObj name="Equation" r:id="rId4" imgW="3060360" imgH="1320480" progId="Equation.DSMT4">
                  <p:embed/>
                  <p:pic>
                    <p:nvPicPr>
                      <p:cNvPr id="0" name=""/>
                      <p:cNvPicPr/>
                      <p:nvPr/>
                    </p:nvPicPr>
                    <p:blipFill>
                      <a:blip r:embed="rId5"/>
                      <a:stretch>
                        <a:fillRect/>
                      </a:stretch>
                    </p:blipFill>
                    <p:spPr>
                      <a:xfrm>
                        <a:off x="694683" y="2564904"/>
                        <a:ext cx="4764787" cy="205703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9E97B08-A51E-40CC-AD70-A2DA40089105}"/>
              </a:ext>
            </a:extLst>
          </p:cNvPr>
          <p:cNvGraphicFramePr>
            <a:graphicFrameLocks noChangeAspect="1"/>
          </p:cNvGraphicFramePr>
          <p:nvPr>
            <p:extLst>
              <p:ext uri="{D42A27DB-BD31-4B8C-83A1-F6EECF244321}">
                <p14:modId xmlns:p14="http://schemas.microsoft.com/office/powerpoint/2010/main" val="7784125"/>
              </p:ext>
            </p:extLst>
          </p:nvPr>
        </p:nvGraphicFramePr>
        <p:xfrm>
          <a:off x="5364088" y="3254477"/>
          <a:ext cx="2980124" cy="1367458"/>
        </p:xfrm>
        <a:graphic>
          <a:graphicData uri="http://schemas.openxmlformats.org/presentationml/2006/ole">
            <mc:AlternateContent xmlns:mc="http://schemas.openxmlformats.org/markup-compatibility/2006">
              <mc:Choice xmlns:v="urn:schemas-microsoft-com:vml" Requires="v">
                <p:oleObj spid="_x0000_s53364" name="Equation" r:id="rId6" imgW="1549080" imgH="711000" progId="Equation.DSMT4">
                  <p:embed/>
                </p:oleObj>
              </mc:Choice>
              <mc:Fallback>
                <p:oleObj name="Equation" r:id="rId6" imgW="1549080" imgH="711000" progId="Equation.DSMT4">
                  <p:embed/>
                  <p:pic>
                    <p:nvPicPr>
                      <p:cNvPr id="8" name="对象 7">
                        <a:extLst>
                          <a:ext uri="{FF2B5EF4-FFF2-40B4-BE49-F238E27FC236}">
                            <a16:creationId xmlns:a16="http://schemas.microsoft.com/office/drawing/2014/main" id="{757DDC32-48F2-4483-9A82-AF8DAAED69BF}"/>
                          </a:ext>
                        </a:extLst>
                      </p:cNvPr>
                      <p:cNvPicPr/>
                      <p:nvPr/>
                    </p:nvPicPr>
                    <p:blipFill>
                      <a:blip r:embed="rId7"/>
                      <a:stretch>
                        <a:fillRect/>
                      </a:stretch>
                    </p:blipFill>
                    <p:spPr>
                      <a:xfrm>
                        <a:off x="5364088" y="3254477"/>
                        <a:ext cx="2980124" cy="136745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695CD7E-28D7-4675-9FD6-336C260C1773}"/>
              </a:ext>
            </a:extLst>
          </p:cNvPr>
          <p:cNvGraphicFramePr>
            <a:graphicFrameLocks noChangeAspect="1"/>
          </p:cNvGraphicFramePr>
          <p:nvPr>
            <p:extLst>
              <p:ext uri="{D42A27DB-BD31-4B8C-83A1-F6EECF244321}">
                <p14:modId xmlns:p14="http://schemas.microsoft.com/office/powerpoint/2010/main" val="2740169706"/>
              </p:ext>
            </p:extLst>
          </p:nvPr>
        </p:nvGraphicFramePr>
        <p:xfrm>
          <a:off x="800944" y="5373216"/>
          <a:ext cx="4520481" cy="1152128"/>
        </p:xfrm>
        <a:graphic>
          <a:graphicData uri="http://schemas.openxmlformats.org/presentationml/2006/ole">
            <mc:AlternateContent xmlns:mc="http://schemas.openxmlformats.org/markup-compatibility/2006">
              <mc:Choice xmlns:v="urn:schemas-microsoft-com:vml" Requires="v">
                <p:oleObj spid="_x0000_s53365" name="Equation" r:id="rId8" imgW="2692080" imgH="685800" progId="Equation.DSMT4">
                  <p:embed/>
                </p:oleObj>
              </mc:Choice>
              <mc:Fallback>
                <p:oleObj name="Equation" r:id="rId8" imgW="2692080" imgH="685800" progId="Equation.DSMT4">
                  <p:embed/>
                  <p:pic>
                    <p:nvPicPr>
                      <p:cNvPr id="6" name="对象 5">
                        <a:extLst>
                          <a:ext uri="{FF2B5EF4-FFF2-40B4-BE49-F238E27FC236}">
                            <a16:creationId xmlns:a16="http://schemas.microsoft.com/office/drawing/2014/main" id="{489CF3D6-DA52-4198-AB36-D4D8EBA2C687}"/>
                          </a:ext>
                        </a:extLst>
                      </p:cNvPr>
                      <p:cNvPicPr/>
                      <p:nvPr/>
                    </p:nvPicPr>
                    <p:blipFill>
                      <a:blip r:embed="rId9"/>
                      <a:stretch>
                        <a:fillRect/>
                      </a:stretch>
                    </p:blipFill>
                    <p:spPr>
                      <a:xfrm>
                        <a:off x="800944" y="5373216"/>
                        <a:ext cx="4520481" cy="1152128"/>
                      </a:xfrm>
                      <a:prstGeom prst="rect">
                        <a:avLst/>
                      </a:prstGeom>
                    </p:spPr>
                  </p:pic>
                </p:oleObj>
              </mc:Fallback>
            </mc:AlternateContent>
          </a:graphicData>
        </a:graphic>
      </p:graphicFrame>
    </p:spTree>
    <p:extLst>
      <p:ext uri="{BB962C8B-B14F-4D97-AF65-F5344CB8AC3E}">
        <p14:creationId xmlns:p14="http://schemas.microsoft.com/office/powerpoint/2010/main" val="14973739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B20E67-C369-4694-8569-5AADD43117B5}"/>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A2B46AC8-BFE4-4E82-B1A7-425D7D7DB002}"/>
              </a:ext>
            </a:extLst>
          </p:cNvPr>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0000FF"/>
                </a:solidFill>
                <a:latin typeface="华文中宋" panose="02010600040101010101" pitchFamily="2" charset="-122"/>
                <a:ea typeface="华文中宋" panose="02010600040101010101" pitchFamily="2" charset="-122"/>
              </a:rPr>
              <a:t>多项逻辑斯蒂回归</a:t>
            </a:r>
            <a:r>
              <a:rPr lang="en-US" altLang="zh-CN" dirty="0">
                <a:solidFill>
                  <a:srgbClr val="0000FF"/>
                </a:solidFill>
                <a:latin typeface="华文中宋" panose="02010600040101010101" pitchFamily="2" charset="-122"/>
                <a:ea typeface="华文中宋" panose="02010600040101010101" pitchFamily="2" charset="-122"/>
              </a:rPr>
              <a:t>: </a:t>
            </a:r>
            <a:r>
              <a:rPr lang="en-US" altLang="zh-CN" dirty="0" err="1">
                <a:solidFill>
                  <a:srgbClr val="0000FF"/>
                </a:solidFill>
                <a:latin typeface="华文中宋" panose="02010600040101010101" pitchFamily="2" charset="-122"/>
                <a:ea typeface="华文中宋" panose="02010600040101010101" pitchFamily="2" charset="-122"/>
              </a:rPr>
              <a:t>Softmax</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t>Properties of </a:t>
            </a:r>
            <a:r>
              <a:rPr lang="en-US" altLang="zh-CN" dirty="0" err="1"/>
              <a:t>softmax</a:t>
            </a:r>
            <a:r>
              <a:rPr lang="en-US" altLang="zh-CN" dirty="0"/>
              <a:t> regression parameterization</a:t>
            </a:r>
          </a:p>
          <a:p>
            <a:endParaRPr lang="en-US" altLang="zh-CN" dirty="0"/>
          </a:p>
          <a:p>
            <a:endParaRPr lang="en-US" altLang="zh-CN" dirty="0"/>
          </a:p>
          <a:p>
            <a:endParaRPr lang="en-US" altLang="zh-CN" dirty="0"/>
          </a:p>
          <a:p>
            <a:endParaRPr lang="en-US" altLang="zh-CN" dirty="0"/>
          </a:p>
          <a:p>
            <a:r>
              <a:rPr lang="en-US" altLang="zh-CN" dirty="0"/>
              <a:t>Minimizer of J(theta) is NOT unique.</a:t>
            </a:r>
            <a:endParaRPr lang="zh-CN" altLang="en-US" dirty="0"/>
          </a:p>
        </p:txBody>
      </p:sp>
      <p:sp>
        <p:nvSpPr>
          <p:cNvPr id="4" name="日期占位符 3">
            <a:extLst>
              <a:ext uri="{FF2B5EF4-FFF2-40B4-BE49-F238E27FC236}">
                <a16:creationId xmlns:a16="http://schemas.microsoft.com/office/drawing/2014/main" id="{C6236A7E-6BA4-47EB-92FE-AEAA669AB800}"/>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7D5A0D05-FB78-45CA-8216-1A7690D96B72}"/>
              </a:ext>
            </a:extLst>
          </p:cNvPr>
          <p:cNvSpPr>
            <a:spLocks noGrp="1"/>
          </p:cNvSpPr>
          <p:nvPr>
            <p:ph type="sldNum" sz="quarter" idx="12"/>
          </p:nvPr>
        </p:nvSpPr>
        <p:spPr/>
        <p:txBody>
          <a:bodyPr/>
          <a:lstStyle/>
          <a:p>
            <a:fld id="{0C913308-F349-4B6D-A68A-DD1791B4A57B}" type="slidenum">
              <a:rPr lang="zh-CN" altLang="en-US" smtClean="0"/>
              <a:t>78</a:t>
            </a:fld>
            <a:endParaRPr lang="zh-CN" altLang="en-US"/>
          </a:p>
        </p:txBody>
      </p:sp>
      <p:graphicFrame>
        <p:nvGraphicFramePr>
          <p:cNvPr id="6" name="对象 5">
            <a:extLst>
              <a:ext uri="{FF2B5EF4-FFF2-40B4-BE49-F238E27FC236}">
                <a16:creationId xmlns:a16="http://schemas.microsoft.com/office/drawing/2014/main" id="{19A61FB9-A015-48B9-A9D7-C81C8705F715}"/>
              </a:ext>
            </a:extLst>
          </p:cNvPr>
          <p:cNvGraphicFramePr>
            <a:graphicFrameLocks noChangeAspect="1"/>
          </p:cNvGraphicFramePr>
          <p:nvPr>
            <p:extLst>
              <p:ext uri="{D42A27DB-BD31-4B8C-83A1-F6EECF244321}">
                <p14:modId xmlns:p14="http://schemas.microsoft.com/office/powerpoint/2010/main" val="172165376"/>
              </p:ext>
            </p:extLst>
          </p:nvPr>
        </p:nvGraphicFramePr>
        <p:xfrm>
          <a:off x="683568" y="2996952"/>
          <a:ext cx="7610475" cy="1473200"/>
        </p:xfrm>
        <a:graphic>
          <a:graphicData uri="http://schemas.openxmlformats.org/presentationml/2006/ole">
            <mc:AlternateContent xmlns:mc="http://schemas.openxmlformats.org/markup-compatibility/2006">
              <mc:Choice xmlns:v="urn:schemas-microsoft-com:vml" Requires="v">
                <p:oleObj spid="_x0000_s56352" name="Equation" r:id="rId3" imgW="4076640" imgH="787320" progId="Equation.DSMT4">
                  <p:embed/>
                </p:oleObj>
              </mc:Choice>
              <mc:Fallback>
                <p:oleObj name="Equation" r:id="rId3" imgW="4076640" imgH="787320" progId="Equation.DSMT4">
                  <p:embed/>
                  <p:pic>
                    <p:nvPicPr>
                      <p:cNvPr id="10" name="对象 9">
                        <a:extLst>
                          <a:ext uri="{FF2B5EF4-FFF2-40B4-BE49-F238E27FC236}">
                            <a16:creationId xmlns:a16="http://schemas.microsoft.com/office/drawing/2014/main" id="{1695CD7E-28D7-4675-9FD6-336C260C1773}"/>
                          </a:ext>
                        </a:extLst>
                      </p:cNvPr>
                      <p:cNvPicPr/>
                      <p:nvPr/>
                    </p:nvPicPr>
                    <p:blipFill>
                      <a:blip r:embed="rId4"/>
                      <a:stretch>
                        <a:fillRect/>
                      </a:stretch>
                    </p:blipFill>
                    <p:spPr>
                      <a:xfrm>
                        <a:off x="683568" y="2996952"/>
                        <a:ext cx="7610475" cy="1473200"/>
                      </a:xfrm>
                      <a:prstGeom prst="rect">
                        <a:avLst/>
                      </a:prstGeom>
                    </p:spPr>
                  </p:pic>
                </p:oleObj>
              </mc:Fallback>
            </mc:AlternateContent>
          </a:graphicData>
        </a:graphic>
      </p:graphicFrame>
    </p:spTree>
    <p:extLst>
      <p:ext uri="{BB962C8B-B14F-4D97-AF65-F5344CB8AC3E}">
        <p14:creationId xmlns:p14="http://schemas.microsoft.com/office/powerpoint/2010/main" val="25067997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CE460D-6D74-4EB5-9648-D03D603FB387}"/>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pic>
        <p:nvPicPr>
          <p:cNvPr id="7" name="内容占位符 6" descr="图片包含 文字&#10;&#10;已生成极高可信度的说明">
            <a:extLst>
              <a:ext uri="{FF2B5EF4-FFF2-40B4-BE49-F238E27FC236}">
                <a16:creationId xmlns:a16="http://schemas.microsoft.com/office/drawing/2014/main" id="{821C3FE5-998B-4701-BBF0-D1435418A04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1600" y="1844824"/>
            <a:ext cx="6858000" cy="3838575"/>
          </a:xfrm>
        </p:spPr>
      </p:pic>
      <p:sp>
        <p:nvSpPr>
          <p:cNvPr id="4" name="日期占位符 3">
            <a:extLst>
              <a:ext uri="{FF2B5EF4-FFF2-40B4-BE49-F238E27FC236}">
                <a16:creationId xmlns:a16="http://schemas.microsoft.com/office/drawing/2014/main" id="{B1C65F6F-09C7-46ED-B7AD-A95B90E994B8}"/>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87E9E8B3-7037-4375-AC1C-D8B0BCA8E569}"/>
              </a:ext>
            </a:extLst>
          </p:cNvPr>
          <p:cNvSpPr>
            <a:spLocks noGrp="1"/>
          </p:cNvSpPr>
          <p:nvPr>
            <p:ph type="sldNum" sz="quarter" idx="12"/>
          </p:nvPr>
        </p:nvSpPr>
        <p:spPr/>
        <p:txBody>
          <a:bodyPr/>
          <a:lstStyle/>
          <a:p>
            <a:fld id="{0C913308-F349-4B6D-A68A-DD1791B4A57B}" type="slidenum">
              <a:rPr lang="zh-CN" altLang="en-US" smtClean="0"/>
              <a:t>79</a:t>
            </a:fld>
            <a:endParaRPr lang="zh-CN" altLang="en-US"/>
          </a:p>
        </p:txBody>
      </p:sp>
    </p:spTree>
    <p:extLst>
      <p:ext uri="{BB962C8B-B14F-4D97-AF65-F5344CB8AC3E}">
        <p14:creationId xmlns:p14="http://schemas.microsoft.com/office/powerpoint/2010/main" val="2411117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style>
          <a:lnRef idx="1">
            <a:schemeClr val="accent1"/>
          </a:lnRef>
          <a:fillRef idx="3">
            <a:schemeClr val="accent1"/>
          </a:fillRef>
          <a:effectRef idx="2">
            <a:schemeClr val="accent1"/>
          </a:effectRef>
          <a:fontRef idx="minor">
            <a:schemeClr val="lt1"/>
          </a:fontRef>
        </p:style>
        <p:txBody>
          <a:bodyPr/>
          <a:lstStyle/>
          <a:p>
            <a:r>
              <a:rPr lang="zh-CN" altLang="en-US" dirty="0">
                <a:solidFill>
                  <a:schemeClr val="tx1"/>
                </a:solidFill>
              </a:rPr>
              <a:t>主要内容</a:t>
            </a:r>
          </a:p>
        </p:txBody>
      </p:sp>
      <p:sp>
        <p:nvSpPr>
          <p:cNvPr id="3" name="内容占位符 2"/>
          <p:cNvSpPr>
            <a:spLocks noGrp="1"/>
          </p:cNvSpPr>
          <p:nvPr>
            <p:ph idx="1"/>
          </p:nvPr>
        </p:nvSpPr>
        <p:spPr>
          <a:noFill/>
          <a:ln>
            <a:noFill/>
          </a:ln>
        </p:spPr>
        <p:style>
          <a:lnRef idx="0">
            <a:schemeClr val="accent1"/>
          </a:lnRef>
          <a:fillRef idx="3">
            <a:schemeClr val="accent1"/>
          </a:fillRef>
          <a:effectRef idx="3">
            <a:schemeClr val="accent1"/>
          </a:effectRef>
          <a:fontRef idx="minor">
            <a:schemeClr val="lt1"/>
          </a:fontRef>
        </p:style>
        <p:txBody>
          <a:bodyPr>
            <a:normAutofit/>
          </a:bodyPr>
          <a:lstStyle/>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一讲：机器学习基础</a:t>
            </a:r>
            <a:endParaRPr lang="en-US" altLang="zh-CN" dirty="0">
              <a:solidFill>
                <a:schemeClr val="tx1">
                  <a:lumMod val="50000"/>
                  <a:lumOff val="50000"/>
                </a:schemeClr>
              </a:solidFill>
              <a:latin typeface="Times New Roman" panose="02020603050405020304" pitchFamily="18" charset="0"/>
              <a:cs typeface="Times New Roman" panose="02020603050405020304" pitchFamily="18" charset="0"/>
            </a:endParaRPr>
          </a:p>
          <a:p>
            <a:r>
              <a:rPr lang="zh-CN" altLang="en-US" dirty="0">
                <a:solidFill>
                  <a:schemeClr val="tx1"/>
                </a:solidFill>
                <a:latin typeface="Times New Roman" panose="02020603050405020304" pitchFamily="18" charset="0"/>
                <a:cs typeface="Times New Roman" panose="02020603050405020304" pitchFamily="18" charset="0"/>
              </a:rPr>
              <a:t>第二讲：线性分类器：</a:t>
            </a:r>
            <a:r>
              <a:rPr lang="zh-CN" altLang="en-US"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感知机</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VM</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LR</a:t>
            </a: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三讲：集成学习：</a:t>
            </a:r>
            <a:r>
              <a:rPr lang="zh-CN" altLang="en-US"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决策树</a:t>
            </a:r>
            <a:r>
              <a:rPr lang="en-US" altLang="zh-CN"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随机森林</a:t>
            </a:r>
            <a:r>
              <a:rPr lang="en-US" altLang="zh-CN"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err="1">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AdaBoost</a:t>
            </a:r>
            <a:endParaRPr lang="en-US" altLang="zh-CN" i="1"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四讲：产生式模型：</a:t>
            </a:r>
            <a:r>
              <a:rPr lang="en-US" altLang="zh-CN" i="1" dirty="0" err="1">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NaiveBayes</a:t>
            </a:r>
            <a:r>
              <a:rPr lang="en-US" altLang="zh-CN"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i="1" dirty="0">
                <a:solidFill>
                  <a:schemeClr val="tx1">
                    <a:lumMod val="50000"/>
                    <a:lumOff val="50000"/>
                  </a:schemeClr>
                </a:solidFill>
                <a:latin typeface="Times New Roman" panose="02020603050405020304" pitchFamily="18" charset="0"/>
                <a:ea typeface="华文楷体" panose="02010600040101010101" pitchFamily="2" charset="-122"/>
                <a:cs typeface="Times New Roman" panose="02020603050405020304" pitchFamily="18" charset="0"/>
              </a:rPr>
              <a:t>HMM</a:t>
            </a: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五讲：贝叶斯学习</a:t>
            </a:r>
            <a:r>
              <a:rPr lang="en-US" altLang="zh-CN" dirty="0">
                <a:solidFill>
                  <a:schemeClr val="tx1">
                    <a:lumMod val="50000"/>
                    <a:lumOff val="50000"/>
                  </a:schemeClr>
                </a:solidFill>
                <a:latin typeface="Times New Roman" panose="02020603050405020304" pitchFamily="18" charset="0"/>
                <a:cs typeface="Times New Roman" panose="02020603050405020304" pitchFamily="18" charset="0"/>
              </a:rPr>
              <a:t>, </a:t>
            </a:r>
            <a:r>
              <a:rPr lang="en-US" altLang="zh-CN" i="1" dirty="0">
                <a:solidFill>
                  <a:schemeClr val="tx1">
                    <a:lumMod val="50000"/>
                    <a:lumOff val="50000"/>
                  </a:schemeClr>
                </a:solidFill>
                <a:latin typeface="Times New Roman" panose="02020603050405020304" pitchFamily="18" charset="0"/>
                <a:cs typeface="Times New Roman" panose="02020603050405020304" pitchFamily="18" charset="0"/>
              </a:rPr>
              <a:t>EM</a:t>
            </a: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六讲：概率图模型</a:t>
            </a:r>
            <a:endParaRPr lang="en-US" altLang="zh-CN" dirty="0">
              <a:solidFill>
                <a:schemeClr val="tx1">
                  <a:lumMod val="50000"/>
                  <a:lumOff val="50000"/>
                </a:schemeClr>
              </a:solidFill>
              <a:latin typeface="Times New Roman" panose="02020603050405020304" pitchFamily="18" charset="0"/>
              <a:cs typeface="Times New Roman" panose="02020603050405020304" pitchFamily="18" charset="0"/>
            </a:endParaRPr>
          </a:p>
          <a:p>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七讲：深度学习</a:t>
            </a:r>
          </a:p>
          <a:p>
            <a:pPr algn="l"/>
            <a:r>
              <a:rPr lang="zh-CN" altLang="en-US" dirty="0">
                <a:solidFill>
                  <a:schemeClr val="tx1">
                    <a:lumMod val="50000"/>
                    <a:lumOff val="50000"/>
                  </a:schemeClr>
                </a:solidFill>
                <a:latin typeface="Times New Roman" panose="02020603050405020304" pitchFamily="18" charset="0"/>
                <a:cs typeface="Times New Roman" panose="02020603050405020304" pitchFamily="18" charset="0"/>
              </a:rPr>
              <a:t>第八讲：动态系统</a:t>
            </a:r>
            <a:endParaRPr lang="zh-CN" altLang="en-US" i="1" dirty="0">
              <a:solidFill>
                <a:schemeClr val="tx1">
                  <a:lumMod val="50000"/>
                  <a:lumOff val="50000"/>
                </a:schemeClr>
              </a:solidFill>
              <a:latin typeface="Times New Roman" panose="02020603050405020304" pitchFamily="18" charset="0"/>
              <a:cs typeface="Times New Roman" panose="02020603050405020304" pitchFamily="18" charset="0"/>
            </a:endParaRPr>
          </a:p>
          <a:p>
            <a:endParaRPr lang="zh-CN" altLang="en-US" i="1" dirty="0">
              <a:solidFill>
                <a:srgbClr val="0000FF"/>
              </a:solidFill>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8</a:t>
            </a:fld>
            <a:endParaRPr lang="zh-CN" altLang="en-US"/>
          </a:p>
        </p:txBody>
      </p:sp>
    </p:spTree>
    <p:extLst>
      <p:ext uri="{BB962C8B-B14F-4D97-AF65-F5344CB8AC3E}">
        <p14:creationId xmlns:p14="http://schemas.microsoft.com/office/powerpoint/2010/main" val="22525181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A6C480-3101-403F-A4DA-4F822C56C8B3}"/>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710BF35D-AE38-445C-945D-D995DDC71F57}"/>
              </a:ext>
            </a:extLst>
          </p:cNvPr>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0000FF"/>
                </a:solidFill>
                <a:latin typeface="华文中宋" panose="02010600040101010101" pitchFamily="2" charset="-122"/>
                <a:ea typeface="华文中宋" panose="02010600040101010101" pitchFamily="2" charset="-122"/>
              </a:rPr>
              <a:t>多项逻辑斯蒂回归</a:t>
            </a:r>
            <a:r>
              <a:rPr lang="en-US" altLang="zh-CN" dirty="0">
                <a:solidFill>
                  <a:srgbClr val="0000FF"/>
                </a:solidFill>
                <a:latin typeface="华文中宋" panose="02010600040101010101" pitchFamily="2" charset="-122"/>
                <a:ea typeface="华文中宋" panose="02010600040101010101" pitchFamily="2" charset="-122"/>
              </a:rPr>
              <a:t>: </a:t>
            </a:r>
            <a:r>
              <a:rPr lang="en-US" altLang="zh-CN" dirty="0" err="1">
                <a:solidFill>
                  <a:srgbClr val="0000FF"/>
                </a:solidFill>
                <a:latin typeface="华文中宋" panose="02010600040101010101" pitchFamily="2" charset="-122"/>
                <a:ea typeface="华文中宋" panose="02010600040101010101" pitchFamily="2" charset="-122"/>
              </a:rPr>
              <a:t>Softmax</a:t>
            </a:r>
            <a:endParaRPr lang="en-US" altLang="zh-CN" dirty="0">
              <a:solidFill>
                <a:srgbClr val="0000FF"/>
              </a:solidFill>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模型的图形表示</a:t>
            </a:r>
            <a:endParaRPr lang="en-US" altLang="zh-CN" dirty="0">
              <a:latin typeface="华文中宋" panose="02010600040101010101" pitchFamily="2" charset="-122"/>
              <a:ea typeface="华文中宋" panose="02010600040101010101" pitchFamily="2" charset="-122"/>
            </a:endParaRPr>
          </a:p>
        </p:txBody>
      </p:sp>
      <p:sp>
        <p:nvSpPr>
          <p:cNvPr id="4" name="日期占位符 3">
            <a:extLst>
              <a:ext uri="{FF2B5EF4-FFF2-40B4-BE49-F238E27FC236}">
                <a16:creationId xmlns:a16="http://schemas.microsoft.com/office/drawing/2014/main" id="{073A3A64-C7C1-4AF9-BEB7-22A5154DE1A5}"/>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5A0B2573-EAF8-4761-A92D-CBF0FE0314B7}"/>
              </a:ext>
            </a:extLst>
          </p:cNvPr>
          <p:cNvSpPr>
            <a:spLocks noGrp="1"/>
          </p:cNvSpPr>
          <p:nvPr>
            <p:ph type="sldNum" sz="quarter" idx="12"/>
          </p:nvPr>
        </p:nvSpPr>
        <p:spPr/>
        <p:txBody>
          <a:bodyPr/>
          <a:lstStyle/>
          <a:p>
            <a:fld id="{0C913308-F349-4B6D-A68A-DD1791B4A57B}" type="slidenum">
              <a:rPr lang="zh-CN" altLang="en-US" smtClean="0"/>
              <a:t>80</a:t>
            </a:fld>
            <a:endParaRPr lang="zh-CN" altLang="en-US"/>
          </a:p>
        </p:txBody>
      </p:sp>
      <mc:AlternateContent xmlns:mc="http://schemas.openxmlformats.org/markup-compatibility/2006" xmlns:p14="http://schemas.microsoft.com/office/powerpoint/2010/main">
        <mc:Choice Requires="p14">
          <p:contentPart p14:bwMode="auto" r:id="rId3">
            <p14:nvContentPartPr>
              <p14:cNvPr id="154" name="墨迹 153">
                <a:extLst>
                  <a:ext uri="{FF2B5EF4-FFF2-40B4-BE49-F238E27FC236}">
                    <a16:creationId xmlns:a16="http://schemas.microsoft.com/office/drawing/2014/main" id="{1CF534EA-9545-4E2D-B628-5E3C1DFC0BEA}"/>
                  </a:ext>
                </a:extLst>
              </p14:cNvPr>
              <p14:cNvContentPartPr/>
              <p14:nvPr/>
            </p14:nvContentPartPr>
            <p14:xfrm>
              <a:off x="-1015167" y="5917549"/>
              <a:ext cx="42840" cy="15480"/>
            </p14:xfrm>
          </p:contentPart>
        </mc:Choice>
        <mc:Fallback xmlns="">
          <p:pic>
            <p:nvPicPr>
              <p:cNvPr id="154" name="墨迹 153">
                <a:extLst>
                  <a:ext uri="{FF2B5EF4-FFF2-40B4-BE49-F238E27FC236}">
                    <a16:creationId xmlns:a16="http://schemas.microsoft.com/office/drawing/2014/main" id="{1CF534EA-9545-4E2D-B628-5E3C1DFC0BEA}"/>
                  </a:ext>
                </a:extLst>
              </p:cNvPr>
              <p:cNvPicPr/>
              <p:nvPr/>
            </p:nvPicPr>
            <p:blipFill>
              <a:blip r:embed="rId4"/>
              <a:stretch>
                <a:fillRect/>
              </a:stretch>
            </p:blipFill>
            <p:spPr>
              <a:xfrm>
                <a:off x="-1033167" y="5899909"/>
                <a:ext cx="7848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44" name="墨迹 243">
                <a:extLst>
                  <a:ext uri="{FF2B5EF4-FFF2-40B4-BE49-F238E27FC236}">
                    <a16:creationId xmlns:a16="http://schemas.microsoft.com/office/drawing/2014/main" id="{CD3F863A-D77A-4638-B72C-69F52F7ADFD0}"/>
                  </a:ext>
                </a:extLst>
              </p14:cNvPr>
              <p14:cNvContentPartPr/>
              <p14:nvPr/>
            </p14:nvContentPartPr>
            <p14:xfrm>
              <a:off x="9468544" y="1872130"/>
              <a:ext cx="7576560" cy="4279680"/>
            </p14:xfrm>
          </p:contentPart>
        </mc:Choice>
        <mc:Fallback xmlns="">
          <p:pic>
            <p:nvPicPr>
              <p:cNvPr id="244" name="墨迹 243">
                <a:extLst>
                  <a:ext uri="{FF2B5EF4-FFF2-40B4-BE49-F238E27FC236}">
                    <a16:creationId xmlns:a16="http://schemas.microsoft.com/office/drawing/2014/main" id="{CD3F863A-D77A-4638-B72C-69F52F7ADFD0}"/>
                  </a:ext>
                </a:extLst>
              </p:cNvPr>
              <p:cNvPicPr/>
              <p:nvPr/>
            </p:nvPicPr>
            <p:blipFill>
              <a:blip r:embed="rId6"/>
              <a:stretch>
                <a:fillRect/>
              </a:stretch>
            </p:blipFill>
            <p:spPr>
              <a:xfrm>
                <a:off x="9459904" y="1863130"/>
                <a:ext cx="7594200" cy="4297320"/>
              </a:xfrm>
              <a:prstGeom prst="rect">
                <a:avLst/>
              </a:prstGeom>
            </p:spPr>
          </p:pic>
        </mc:Fallback>
      </mc:AlternateContent>
    </p:spTree>
    <p:extLst>
      <p:ext uri="{BB962C8B-B14F-4D97-AF65-F5344CB8AC3E}">
        <p14:creationId xmlns:p14="http://schemas.microsoft.com/office/powerpoint/2010/main" val="6967172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5AB74-69BD-4778-A19D-7E547705CCB9}"/>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F9A1F105-5C51-4A8A-9B27-3E234DEED008}"/>
              </a:ext>
            </a:extLst>
          </p:cNvPr>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0000FF"/>
                </a:solidFill>
                <a:latin typeface="华文中宋" panose="02010600040101010101" pitchFamily="2" charset="-122"/>
                <a:ea typeface="华文中宋" panose="02010600040101010101" pitchFamily="2" charset="-122"/>
              </a:rPr>
              <a:t>多项逻辑斯蒂回归</a:t>
            </a:r>
            <a:endParaRPr lang="en-US" altLang="zh-CN" dirty="0">
              <a:solidFill>
                <a:srgbClr val="0000FF"/>
              </a:solidFill>
              <a:latin typeface="华文中宋" panose="02010600040101010101" pitchFamily="2" charset="-122"/>
              <a:ea typeface="华文中宋" panose="02010600040101010101" pitchFamily="2" charset="-122"/>
            </a:endParaRPr>
          </a:p>
          <a:p>
            <a:r>
              <a:rPr lang="zh-CN" altLang="en-US">
                <a:latin typeface="华文中宋" panose="02010600040101010101" pitchFamily="2" charset="-122"/>
                <a:ea typeface="华文中宋" panose="02010600040101010101" pitchFamily="2" charset="-122"/>
              </a:rPr>
              <a:t>损失函数</a:t>
            </a:r>
            <a:endParaRPr lang="zh-CN" altLang="en-US" dirty="0"/>
          </a:p>
        </p:txBody>
      </p:sp>
      <p:sp>
        <p:nvSpPr>
          <p:cNvPr id="4" name="日期占位符 3">
            <a:extLst>
              <a:ext uri="{FF2B5EF4-FFF2-40B4-BE49-F238E27FC236}">
                <a16:creationId xmlns:a16="http://schemas.microsoft.com/office/drawing/2014/main" id="{24AEFC65-4396-47ED-BD6A-5F5278F5D068}"/>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637981A1-0629-49CC-BE32-2BD8B183BBA2}"/>
              </a:ext>
            </a:extLst>
          </p:cNvPr>
          <p:cNvSpPr>
            <a:spLocks noGrp="1"/>
          </p:cNvSpPr>
          <p:nvPr>
            <p:ph type="sldNum" sz="quarter" idx="12"/>
          </p:nvPr>
        </p:nvSpPr>
        <p:spPr/>
        <p:txBody>
          <a:bodyPr/>
          <a:lstStyle/>
          <a:p>
            <a:fld id="{0C913308-F349-4B6D-A68A-DD1791B4A57B}" type="slidenum">
              <a:rPr lang="zh-CN" altLang="en-US" smtClean="0"/>
              <a:t>81</a:t>
            </a:fld>
            <a:endParaRPr lang="zh-CN" altLang="en-US"/>
          </a:p>
        </p:txBody>
      </p:sp>
      <p:graphicFrame>
        <p:nvGraphicFramePr>
          <p:cNvPr id="9" name="对象 8">
            <a:extLst>
              <a:ext uri="{FF2B5EF4-FFF2-40B4-BE49-F238E27FC236}">
                <a16:creationId xmlns:a16="http://schemas.microsoft.com/office/drawing/2014/main" id="{BF92C31D-A626-48C3-AA37-C3931B72AD25}"/>
              </a:ext>
            </a:extLst>
          </p:cNvPr>
          <p:cNvGraphicFramePr>
            <a:graphicFrameLocks noChangeAspect="1"/>
          </p:cNvGraphicFramePr>
          <p:nvPr>
            <p:extLst>
              <p:ext uri="{D42A27DB-BD31-4B8C-83A1-F6EECF244321}">
                <p14:modId xmlns:p14="http://schemas.microsoft.com/office/powerpoint/2010/main" val="4091482727"/>
              </p:ext>
            </p:extLst>
          </p:nvPr>
        </p:nvGraphicFramePr>
        <p:xfrm>
          <a:off x="933888" y="4265612"/>
          <a:ext cx="3614738" cy="2455863"/>
        </p:xfrm>
        <a:graphic>
          <a:graphicData uri="http://schemas.openxmlformats.org/presentationml/2006/ole">
            <mc:AlternateContent xmlns:mc="http://schemas.openxmlformats.org/markup-compatibility/2006">
              <mc:Choice xmlns:v="urn:schemas-microsoft-com:vml" Requires="v">
                <p:oleObj spid="_x0000_s54384" name="Equation" r:id="rId4" imgW="2019240" imgH="1371600" progId="Equation.DSMT4">
                  <p:embed/>
                </p:oleObj>
              </mc:Choice>
              <mc:Fallback>
                <p:oleObj name="Equation" r:id="rId4" imgW="2019240" imgH="1371600" progId="Equation.DSMT4">
                  <p:embed/>
                  <p:pic>
                    <p:nvPicPr>
                      <p:cNvPr id="6" name="对象 5">
                        <a:extLst>
                          <a:ext uri="{FF2B5EF4-FFF2-40B4-BE49-F238E27FC236}">
                            <a16:creationId xmlns:a16="http://schemas.microsoft.com/office/drawing/2014/main" id="{5370FF0B-14DA-4A4E-8B65-F9CFCF221E9D}"/>
                          </a:ext>
                        </a:extLst>
                      </p:cNvPr>
                      <p:cNvPicPr/>
                      <p:nvPr/>
                    </p:nvPicPr>
                    <p:blipFill>
                      <a:blip r:embed="rId5"/>
                      <a:stretch>
                        <a:fillRect/>
                      </a:stretch>
                    </p:blipFill>
                    <p:spPr>
                      <a:xfrm>
                        <a:off x="933888" y="4265612"/>
                        <a:ext cx="3614738" cy="24558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7355076-D78C-4302-A176-76430684E00A}"/>
              </a:ext>
            </a:extLst>
          </p:cNvPr>
          <p:cNvGraphicFramePr>
            <a:graphicFrameLocks noChangeAspect="1"/>
          </p:cNvGraphicFramePr>
          <p:nvPr>
            <p:extLst>
              <p:ext uri="{D42A27DB-BD31-4B8C-83A1-F6EECF244321}">
                <p14:modId xmlns:p14="http://schemas.microsoft.com/office/powerpoint/2010/main" val="3669382582"/>
              </p:ext>
            </p:extLst>
          </p:nvPr>
        </p:nvGraphicFramePr>
        <p:xfrm>
          <a:off x="827584" y="2753544"/>
          <a:ext cx="5070476" cy="1066800"/>
        </p:xfrm>
        <a:graphic>
          <a:graphicData uri="http://schemas.openxmlformats.org/presentationml/2006/ole">
            <mc:AlternateContent xmlns:mc="http://schemas.openxmlformats.org/markup-compatibility/2006">
              <mc:Choice xmlns:v="urn:schemas-microsoft-com:vml" Requires="v">
                <p:oleObj spid="_x0000_s54385" name="Equation" r:id="rId6" imgW="2908080" imgH="609480" progId="Equation.DSMT4">
                  <p:embed/>
                </p:oleObj>
              </mc:Choice>
              <mc:Fallback>
                <p:oleObj name="Equation" r:id="rId6" imgW="2908080" imgH="609480" progId="Equation.DSMT4">
                  <p:embed/>
                  <p:pic>
                    <p:nvPicPr>
                      <p:cNvPr id="0" name=""/>
                      <p:cNvPicPr/>
                      <p:nvPr/>
                    </p:nvPicPr>
                    <p:blipFill>
                      <a:blip r:embed="rId7"/>
                      <a:stretch>
                        <a:fillRect/>
                      </a:stretch>
                    </p:blipFill>
                    <p:spPr>
                      <a:xfrm>
                        <a:off x="827584" y="2753544"/>
                        <a:ext cx="5070476" cy="1066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899AF7F-B384-4F72-93CC-2FD9E84612F3}"/>
              </a:ext>
            </a:extLst>
          </p:cNvPr>
          <p:cNvGraphicFramePr>
            <a:graphicFrameLocks noChangeAspect="1"/>
          </p:cNvGraphicFramePr>
          <p:nvPr>
            <p:extLst>
              <p:ext uri="{D42A27DB-BD31-4B8C-83A1-F6EECF244321}">
                <p14:modId xmlns:p14="http://schemas.microsoft.com/office/powerpoint/2010/main" val="2025078774"/>
              </p:ext>
            </p:extLst>
          </p:nvPr>
        </p:nvGraphicFramePr>
        <p:xfrm>
          <a:off x="5076056" y="4437112"/>
          <a:ext cx="3197225" cy="1527175"/>
        </p:xfrm>
        <a:graphic>
          <a:graphicData uri="http://schemas.openxmlformats.org/presentationml/2006/ole">
            <mc:AlternateContent xmlns:mc="http://schemas.openxmlformats.org/markup-compatibility/2006">
              <mc:Choice xmlns:v="urn:schemas-microsoft-com:vml" Requires="v">
                <p:oleObj spid="_x0000_s54386" name="Equation" r:id="rId8" imgW="1917360" imgH="914400" progId="Equation.DSMT4">
                  <p:embed/>
                </p:oleObj>
              </mc:Choice>
              <mc:Fallback>
                <p:oleObj name="Equation" r:id="rId8" imgW="1917360" imgH="914400" progId="Equation.DSMT4">
                  <p:embed/>
                  <p:pic>
                    <p:nvPicPr>
                      <p:cNvPr id="10" name="对象 9">
                        <a:extLst>
                          <a:ext uri="{FF2B5EF4-FFF2-40B4-BE49-F238E27FC236}">
                            <a16:creationId xmlns:a16="http://schemas.microsoft.com/office/drawing/2014/main" id="{1695CD7E-28D7-4675-9FD6-336C260C1773}"/>
                          </a:ext>
                        </a:extLst>
                      </p:cNvPr>
                      <p:cNvPicPr/>
                      <p:nvPr/>
                    </p:nvPicPr>
                    <p:blipFill>
                      <a:blip r:embed="rId9"/>
                      <a:stretch>
                        <a:fillRect/>
                      </a:stretch>
                    </p:blipFill>
                    <p:spPr>
                      <a:xfrm>
                        <a:off x="5076056" y="4437112"/>
                        <a:ext cx="3197225" cy="1527175"/>
                      </a:xfrm>
                      <a:prstGeom prst="rect">
                        <a:avLst/>
                      </a:prstGeom>
                    </p:spPr>
                  </p:pic>
                </p:oleObj>
              </mc:Fallback>
            </mc:AlternateContent>
          </a:graphicData>
        </a:graphic>
      </p:graphicFrame>
    </p:spTree>
    <p:extLst>
      <p:ext uri="{BB962C8B-B14F-4D97-AF65-F5344CB8AC3E}">
        <p14:creationId xmlns:p14="http://schemas.microsoft.com/office/powerpoint/2010/main" val="3839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5AB74-69BD-4778-A19D-7E547705CCB9}"/>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F9A1F105-5C51-4A8A-9B27-3E234DEED008}"/>
              </a:ext>
            </a:extLst>
          </p:cNvPr>
          <p:cNvSpPr>
            <a:spLocks noGrp="1"/>
          </p:cNvSpPr>
          <p:nvPr>
            <p:ph idx="1"/>
          </p:nvPr>
        </p:nvSpPr>
        <p:spPr/>
        <p:txBody>
          <a:bodyPr/>
          <a:lstStyle/>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0000FF"/>
                </a:solidFill>
                <a:latin typeface="华文中宋" panose="02010600040101010101" pitchFamily="2" charset="-122"/>
                <a:ea typeface="华文中宋" panose="02010600040101010101" pitchFamily="2" charset="-122"/>
              </a:rPr>
              <a:t>多项逻辑斯蒂回归</a:t>
            </a:r>
            <a:endParaRPr lang="en-US" altLang="zh-CN" dirty="0">
              <a:solidFill>
                <a:srgbClr val="0000FF"/>
              </a:solidFill>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算法</a:t>
            </a:r>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endParaRPr lang="zh-CN" altLang="en-US" dirty="0"/>
          </a:p>
        </p:txBody>
      </p:sp>
      <p:sp>
        <p:nvSpPr>
          <p:cNvPr id="4" name="日期占位符 3">
            <a:extLst>
              <a:ext uri="{FF2B5EF4-FFF2-40B4-BE49-F238E27FC236}">
                <a16:creationId xmlns:a16="http://schemas.microsoft.com/office/drawing/2014/main" id="{24AEFC65-4396-47ED-BD6A-5F5278F5D068}"/>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637981A1-0629-49CC-BE32-2BD8B183BBA2}"/>
              </a:ext>
            </a:extLst>
          </p:cNvPr>
          <p:cNvSpPr>
            <a:spLocks noGrp="1"/>
          </p:cNvSpPr>
          <p:nvPr>
            <p:ph type="sldNum" sz="quarter" idx="12"/>
          </p:nvPr>
        </p:nvSpPr>
        <p:spPr/>
        <p:txBody>
          <a:bodyPr/>
          <a:lstStyle/>
          <a:p>
            <a:fld id="{0C913308-F349-4B6D-A68A-DD1791B4A57B}" type="slidenum">
              <a:rPr lang="zh-CN" altLang="en-US" smtClean="0"/>
              <a:t>82</a:t>
            </a:fld>
            <a:endParaRPr lang="zh-CN" altLang="en-US"/>
          </a:p>
        </p:txBody>
      </p:sp>
      <p:graphicFrame>
        <p:nvGraphicFramePr>
          <p:cNvPr id="10" name="对象 9">
            <a:extLst>
              <a:ext uri="{FF2B5EF4-FFF2-40B4-BE49-F238E27FC236}">
                <a16:creationId xmlns:a16="http://schemas.microsoft.com/office/drawing/2014/main" id="{A7355076-D78C-4302-A176-76430684E00A}"/>
              </a:ext>
            </a:extLst>
          </p:cNvPr>
          <p:cNvGraphicFramePr>
            <a:graphicFrameLocks noChangeAspect="1"/>
          </p:cNvGraphicFramePr>
          <p:nvPr>
            <p:extLst>
              <p:ext uri="{D42A27DB-BD31-4B8C-83A1-F6EECF244321}">
                <p14:modId xmlns:p14="http://schemas.microsoft.com/office/powerpoint/2010/main" val="456654072"/>
              </p:ext>
            </p:extLst>
          </p:nvPr>
        </p:nvGraphicFramePr>
        <p:xfrm>
          <a:off x="935330" y="2661067"/>
          <a:ext cx="5070476" cy="1066800"/>
        </p:xfrm>
        <a:graphic>
          <a:graphicData uri="http://schemas.openxmlformats.org/presentationml/2006/ole">
            <mc:AlternateContent xmlns:mc="http://schemas.openxmlformats.org/markup-compatibility/2006">
              <mc:Choice xmlns:v="urn:schemas-microsoft-com:vml" Requires="v">
                <p:oleObj spid="_x0000_s57409" name="Equation" r:id="rId4" imgW="2908080" imgH="609480" progId="Equation.DSMT4">
                  <p:embed/>
                </p:oleObj>
              </mc:Choice>
              <mc:Fallback>
                <p:oleObj name="Equation" r:id="rId4" imgW="2908080" imgH="609480" progId="Equation.DSMT4">
                  <p:embed/>
                  <p:pic>
                    <p:nvPicPr>
                      <p:cNvPr id="10" name="对象 9">
                        <a:extLst>
                          <a:ext uri="{FF2B5EF4-FFF2-40B4-BE49-F238E27FC236}">
                            <a16:creationId xmlns:a16="http://schemas.microsoft.com/office/drawing/2014/main" id="{A7355076-D78C-4302-A176-76430684E00A}"/>
                          </a:ext>
                        </a:extLst>
                      </p:cNvPr>
                      <p:cNvPicPr/>
                      <p:nvPr/>
                    </p:nvPicPr>
                    <p:blipFill>
                      <a:blip r:embed="rId5"/>
                      <a:stretch>
                        <a:fillRect/>
                      </a:stretch>
                    </p:blipFill>
                    <p:spPr>
                      <a:xfrm>
                        <a:off x="935330" y="2661067"/>
                        <a:ext cx="5070476" cy="1066800"/>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4F2CA60F-406A-4C98-B0F5-759F172D1E3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54090" y="4038183"/>
            <a:ext cx="3636148" cy="2828986"/>
          </a:xfrm>
          <a:prstGeom prst="rect">
            <a:avLst/>
          </a:prstGeom>
        </p:spPr>
      </p:pic>
      <p:graphicFrame>
        <p:nvGraphicFramePr>
          <p:cNvPr id="12" name="对象 11">
            <a:extLst>
              <a:ext uri="{FF2B5EF4-FFF2-40B4-BE49-F238E27FC236}">
                <a16:creationId xmlns:a16="http://schemas.microsoft.com/office/drawing/2014/main" id="{DF4A4071-4282-4CE1-B4CE-454D780FF832}"/>
              </a:ext>
            </a:extLst>
          </p:cNvPr>
          <p:cNvGraphicFramePr>
            <a:graphicFrameLocks noChangeAspect="1"/>
          </p:cNvGraphicFramePr>
          <p:nvPr>
            <p:extLst>
              <p:ext uri="{D42A27DB-BD31-4B8C-83A1-F6EECF244321}">
                <p14:modId xmlns:p14="http://schemas.microsoft.com/office/powerpoint/2010/main" val="3406751122"/>
              </p:ext>
            </p:extLst>
          </p:nvPr>
        </p:nvGraphicFramePr>
        <p:xfrm>
          <a:off x="935038" y="3836988"/>
          <a:ext cx="5924550" cy="1374775"/>
        </p:xfrm>
        <a:graphic>
          <a:graphicData uri="http://schemas.openxmlformats.org/presentationml/2006/ole">
            <mc:AlternateContent xmlns:mc="http://schemas.openxmlformats.org/markup-compatibility/2006">
              <mc:Choice xmlns:v="urn:schemas-microsoft-com:vml" Requires="v">
                <p:oleObj spid="_x0000_s57410" name="Equation" r:id="rId7" imgW="2971800" imgH="685800" progId="Equation.DSMT4">
                  <p:embed/>
                </p:oleObj>
              </mc:Choice>
              <mc:Fallback>
                <p:oleObj name="Equation" r:id="rId7" imgW="2971800" imgH="685800" progId="Equation.DSMT4">
                  <p:embed/>
                  <p:pic>
                    <p:nvPicPr>
                      <p:cNvPr id="10" name="对象 9">
                        <a:extLst>
                          <a:ext uri="{FF2B5EF4-FFF2-40B4-BE49-F238E27FC236}">
                            <a16:creationId xmlns:a16="http://schemas.microsoft.com/office/drawing/2014/main" id="{A7355076-D78C-4302-A176-76430684E00A}"/>
                          </a:ext>
                        </a:extLst>
                      </p:cNvPr>
                      <p:cNvPicPr/>
                      <p:nvPr/>
                    </p:nvPicPr>
                    <p:blipFill>
                      <a:blip r:embed="rId8"/>
                      <a:stretch>
                        <a:fillRect/>
                      </a:stretch>
                    </p:blipFill>
                    <p:spPr>
                      <a:xfrm>
                        <a:off x="935038" y="3836988"/>
                        <a:ext cx="5924550" cy="1374775"/>
                      </a:xfrm>
                      <a:prstGeom prst="rect">
                        <a:avLst/>
                      </a:prstGeom>
                    </p:spPr>
                  </p:pic>
                </p:oleObj>
              </mc:Fallback>
            </mc:AlternateContent>
          </a:graphicData>
        </a:graphic>
      </p:graphicFrame>
    </p:spTree>
    <p:extLst>
      <p:ext uri="{BB962C8B-B14F-4D97-AF65-F5344CB8AC3E}">
        <p14:creationId xmlns:p14="http://schemas.microsoft.com/office/powerpoint/2010/main" val="36735180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8914A-7ECC-424C-8C10-E412B92E5CF8}"/>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CC5471AD-3500-4879-A147-EE2C0DCD1DB8}"/>
              </a:ext>
            </a:extLst>
          </p:cNvPr>
          <p:cNvSpPr>
            <a:spLocks noGrp="1"/>
          </p:cNvSpPr>
          <p:nvPr>
            <p:ph idx="1"/>
          </p:nvPr>
        </p:nvSpPr>
        <p:spPr>
          <a:xfrm>
            <a:off x="457200" y="1600200"/>
            <a:ext cx="8229600" cy="4525963"/>
          </a:xfrm>
        </p:spPr>
        <p:txBody>
          <a:bodyPr/>
          <a:lstStyle/>
          <a:p>
            <a:r>
              <a:rPr lang="en-US" altLang="zh-CN" dirty="0">
                <a:solidFill>
                  <a:srgbClr val="FF0000"/>
                </a:solidFill>
                <a:latin typeface="华文中宋" panose="02010600040101010101" pitchFamily="2" charset="-122"/>
                <a:ea typeface="华文中宋" panose="02010600040101010101" pitchFamily="2" charset="-122"/>
              </a:rPr>
              <a:t>3.5 </a:t>
            </a:r>
            <a:r>
              <a:rPr lang="zh-CN" altLang="en-US" dirty="0">
                <a:solidFill>
                  <a:srgbClr val="0000FF"/>
                </a:solidFill>
                <a:latin typeface="华文中宋" panose="02010600040101010101" pitchFamily="2" charset="-122"/>
                <a:ea typeface="华文中宋" panose="02010600040101010101" pitchFamily="2" charset="-122"/>
              </a:rPr>
              <a:t>多项逻辑斯蒂回归</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latin typeface="华文中宋" panose="02010600040101010101" pitchFamily="2" charset="-122"/>
                <a:ea typeface="华文中宋" panose="02010600040101010101" pitchFamily="2" charset="-122"/>
              </a:rPr>
              <a:t>Example</a:t>
            </a:r>
          </a:p>
          <a:p>
            <a:pPr>
              <a:buFont typeface="Wingdings" panose="05000000000000000000" pitchFamily="2" charset="2"/>
              <a:buChar char="Ø"/>
            </a:pPr>
            <a:r>
              <a:rPr lang="en-US" altLang="zh-CN" dirty="0">
                <a:latin typeface="华文中宋" panose="02010600040101010101" pitchFamily="2" charset="-122"/>
                <a:ea typeface="华文中宋" panose="02010600040101010101" pitchFamily="2" charset="-122"/>
              </a:rPr>
              <a:t>10 Digits in the MNIST dataset</a:t>
            </a:r>
          </a:p>
          <a:p>
            <a:pPr>
              <a:buFont typeface="Wingdings" panose="05000000000000000000" pitchFamily="2" charset="2"/>
              <a:buChar char="Ø"/>
            </a:pPr>
            <a:r>
              <a:rPr lang="en-US" altLang="zh-CN" dirty="0">
                <a:latin typeface="华文中宋" panose="02010600040101010101" pitchFamily="2" charset="-122"/>
                <a:ea typeface="华文中宋" panose="02010600040101010101" pitchFamily="2" charset="-122"/>
              </a:rPr>
              <a:t>Assignment</a:t>
            </a:r>
          </a:p>
          <a:p>
            <a:endParaRPr lang="zh-CN" altLang="en-US" dirty="0"/>
          </a:p>
        </p:txBody>
      </p:sp>
      <p:sp>
        <p:nvSpPr>
          <p:cNvPr id="4" name="日期占位符 3">
            <a:extLst>
              <a:ext uri="{FF2B5EF4-FFF2-40B4-BE49-F238E27FC236}">
                <a16:creationId xmlns:a16="http://schemas.microsoft.com/office/drawing/2014/main" id="{93BFB2A8-2B08-422D-B2F4-796966926B0F}"/>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1E962DA9-588D-4D45-8F2B-00B99B5880FF}"/>
              </a:ext>
            </a:extLst>
          </p:cNvPr>
          <p:cNvSpPr>
            <a:spLocks noGrp="1"/>
          </p:cNvSpPr>
          <p:nvPr>
            <p:ph type="sldNum" sz="quarter" idx="12"/>
          </p:nvPr>
        </p:nvSpPr>
        <p:spPr/>
        <p:txBody>
          <a:bodyPr/>
          <a:lstStyle/>
          <a:p>
            <a:fld id="{0C913308-F349-4B6D-A68A-DD1791B4A57B}" type="slidenum">
              <a:rPr lang="zh-CN" altLang="en-US" smtClean="0"/>
              <a:t>83</a:t>
            </a:fld>
            <a:endParaRPr lang="zh-CN" altLang="en-US"/>
          </a:p>
        </p:txBody>
      </p:sp>
    </p:spTree>
    <p:extLst>
      <p:ext uri="{BB962C8B-B14F-4D97-AF65-F5344CB8AC3E}">
        <p14:creationId xmlns:p14="http://schemas.microsoft.com/office/powerpoint/2010/main" val="46097834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72B11F-9FF2-498B-A607-367441DE81A4}"/>
              </a:ext>
            </a:extLst>
          </p:cNvPr>
          <p:cNvSpPr>
            <a:spLocks noGrp="1"/>
          </p:cNvSpPr>
          <p:nvPr>
            <p:ph type="title"/>
          </p:nvPr>
        </p:nvSpPr>
        <p:spPr/>
        <p:txBody>
          <a:bodyPr/>
          <a:lstStyle/>
          <a:p>
            <a:r>
              <a:rPr lang="en-US" altLang="zh-CN" dirty="0"/>
              <a:t>More on Logistic Regression</a:t>
            </a:r>
            <a:endParaRPr lang="zh-CN" altLang="en-US" dirty="0"/>
          </a:p>
        </p:txBody>
      </p:sp>
      <p:sp>
        <p:nvSpPr>
          <p:cNvPr id="3" name="内容占位符 2">
            <a:extLst>
              <a:ext uri="{FF2B5EF4-FFF2-40B4-BE49-F238E27FC236}">
                <a16:creationId xmlns:a16="http://schemas.microsoft.com/office/drawing/2014/main" id="{B3052DDF-0DA5-4D52-9C99-A0F366E56B04}"/>
              </a:ext>
            </a:extLst>
          </p:cNvPr>
          <p:cNvSpPr>
            <a:spLocks noGrp="1"/>
          </p:cNvSpPr>
          <p:nvPr>
            <p:ph idx="1"/>
          </p:nvPr>
        </p:nvSpPr>
        <p:spPr/>
        <p:txBody>
          <a:bodyPr/>
          <a:lstStyle/>
          <a:p>
            <a:r>
              <a:rPr lang="en-US" altLang="zh-CN" dirty="0"/>
              <a:t>Bayesian Logistic Regression</a:t>
            </a:r>
          </a:p>
          <a:p>
            <a:r>
              <a:rPr lang="en-US" altLang="zh-CN" dirty="0"/>
              <a:t>Variation Inference for Logistic Regression </a:t>
            </a:r>
          </a:p>
          <a:p>
            <a:r>
              <a:rPr lang="en-US" altLang="zh-CN" dirty="0"/>
              <a:t>ARD and Bayesian Logistic Regression</a:t>
            </a:r>
            <a:endParaRPr lang="zh-CN" altLang="en-US" dirty="0"/>
          </a:p>
        </p:txBody>
      </p:sp>
      <p:sp>
        <p:nvSpPr>
          <p:cNvPr id="4" name="日期占位符 3">
            <a:extLst>
              <a:ext uri="{FF2B5EF4-FFF2-40B4-BE49-F238E27FC236}">
                <a16:creationId xmlns:a16="http://schemas.microsoft.com/office/drawing/2014/main" id="{4C553FFB-9B99-4386-B12F-79A19641E94D}"/>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30686FC7-6FE4-44A6-B8D6-00E6D0783CD8}"/>
              </a:ext>
            </a:extLst>
          </p:cNvPr>
          <p:cNvSpPr>
            <a:spLocks noGrp="1"/>
          </p:cNvSpPr>
          <p:nvPr>
            <p:ph type="sldNum" sz="quarter" idx="12"/>
          </p:nvPr>
        </p:nvSpPr>
        <p:spPr/>
        <p:txBody>
          <a:bodyPr/>
          <a:lstStyle/>
          <a:p>
            <a:fld id="{0C913308-F349-4B6D-A68A-DD1791B4A57B}" type="slidenum">
              <a:rPr lang="zh-CN" altLang="en-US" smtClean="0"/>
              <a:t>84</a:t>
            </a:fld>
            <a:endParaRPr lang="zh-CN" altLang="en-US"/>
          </a:p>
        </p:txBody>
      </p:sp>
    </p:spTree>
    <p:extLst>
      <p:ext uri="{BB962C8B-B14F-4D97-AF65-F5344CB8AC3E}">
        <p14:creationId xmlns:p14="http://schemas.microsoft.com/office/powerpoint/2010/main" val="41366106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441EDB-C0F4-44EA-9A6F-482B29A5699E}"/>
              </a:ext>
            </a:extLst>
          </p:cNvPr>
          <p:cNvSpPr>
            <a:spLocks noGrp="1"/>
          </p:cNvSpPr>
          <p:nvPr>
            <p:ph type="title"/>
          </p:nvPr>
        </p:nvSpPr>
        <p:spPr/>
        <p:txBody>
          <a:bodyPr/>
          <a:lstStyle/>
          <a:p>
            <a:r>
              <a:rPr lang="en-US" altLang="zh-CN" dirty="0">
                <a:latin typeface="华文中宋" panose="02010600040101010101" pitchFamily="2" charset="-122"/>
                <a:ea typeface="华文中宋" panose="02010600040101010101" pitchFamily="2" charset="-122"/>
              </a:rPr>
              <a:t>3. </a:t>
            </a:r>
            <a:r>
              <a:rPr lang="zh-CN" altLang="en-US" dirty="0">
                <a:latin typeface="华文中宋" panose="02010600040101010101" pitchFamily="2" charset="-122"/>
                <a:ea typeface="华文中宋" panose="02010600040101010101" pitchFamily="2" charset="-122"/>
              </a:rPr>
              <a:t>逻辑斯蒂回归分类器</a:t>
            </a:r>
            <a:endParaRPr lang="zh-CN" altLang="en-US" dirty="0"/>
          </a:p>
        </p:txBody>
      </p:sp>
      <p:sp>
        <p:nvSpPr>
          <p:cNvPr id="3" name="内容占位符 2">
            <a:extLst>
              <a:ext uri="{FF2B5EF4-FFF2-40B4-BE49-F238E27FC236}">
                <a16:creationId xmlns:a16="http://schemas.microsoft.com/office/drawing/2014/main" id="{2C95EE83-4350-48DB-9207-F9E81B71946F}"/>
              </a:ext>
            </a:extLst>
          </p:cNvPr>
          <p:cNvSpPr>
            <a:spLocks noGrp="1"/>
          </p:cNvSpPr>
          <p:nvPr>
            <p:ph idx="1"/>
          </p:nvPr>
        </p:nvSpPr>
        <p:spPr/>
        <p:txBody>
          <a:bodyPr/>
          <a:lstStyle/>
          <a:p>
            <a:r>
              <a:rPr lang="en-US" altLang="zh-CN" dirty="0">
                <a:solidFill>
                  <a:srgbClr val="0000FF"/>
                </a:solidFill>
                <a:latin typeface="华文中宋" panose="02010600040101010101" pitchFamily="2" charset="-122"/>
                <a:ea typeface="华文中宋" panose="02010600040101010101" pitchFamily="2" charset="-122"/>
              </a:rPr>
              <a:t>3.6 </a:t>
            </a:r>
            <a:r>
              <a:rPr lang="zh-CN" altLang="en-US" dirty="0">
                <a:solidFill>
                  <a:srgbClr val="0000FF"/>
                </a:solidFill>
                <a:latin typeface="华文中宋" panose="02010600040101010101" pitchFamily="2" charset="-122"/>
                <a:ea typeface="华文中宋" panose="02010600040101010101" pitchFamily="2" charset="-122"/>
              </a:rPr>
              <a:t>正则化逻辑斯蒂回归 </a:t>
            </a:r>
            <a:endParaRPr lang="en-US" altLang="zh-CN" dirty="0">
              <a:solidFill>
                <a:srgbClr val="0000FF"/>
              </a:solidFill>
              <a:latin typeface="华文中宋" panose="02010600040101010101" pitchFamily="2" charset="-122"/>
              <a:ea typeface="华文中宋" panose="02010600040101010101" pitchFamily="2" charset="-122"/>
            </a:endParaRPr>
          </a:p>
          <a:p>
            <a:r>
              <a:rPr lang="en-US" altLang="zh-CN" dirty="0">
                <a:latin typeface="华文中宋" panose="02010600040101010101" pitchFamily="2" charset="-122"/>
                <a:ea typeface="华文中宋" panose="02010600040101010101" pitchFamily="2" charset="-122"/>
              </a:rPr>
              <a:t>Motivation</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Overfitting</a:t>
            </a:r>
          </a:p>
          <a:p>
            <a:endParaRPr lang="zh-CN" altLang="en-US" dirty="0"/>
          </a:p>
        </p:txBody>
      </p:sp>
      <p:sp>
        <p:nvSpPr>
          <p:cNvPr id="4" name="日期占位符 3">
            <a:extLst>
              <a:ext uri="{FF2B5EF4-FFF2-40B4-BE49-F238E27FC236}">
                <a16:creationId xmlns:a16="http://schemas.microsoft.com/office/drawing/2014/main" id="{5616D901-D698-4312-B163-07ADD8986FD5}"/>
              </a:ext>
            </a:extLst>
          </p:cNvPr>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a:extLst>
              <a:ext uri="{FF2B5EF4-FFF2-40B4-BE49-F238E27FC236}">
                <a16:creationId xmlns:a16="http://schemas.microsoft.com/office/drawing/2014/main" id="{8DF58A93-3861-4E66-B652-F3AFC6F3917F}"/>
              </a:ext>
            </a:extLst>
          </p:cNvPr>
          <p:cNvSpPr>
            <a:spLocks noGrp="1"/>
          </p:cNvSpPr>
          <p:nvPr>
            <p:ph type="sldNum" sz="quarter" idx="12"/>
          </p:nvPr>
        </p:nvSpPr>
        <p:spPr/>
        <p:txBody>
          <a:bodyPr/>
          <a:lstStyle/>
          <a:p>
            <a:fld id="{0C913308-F349-4B6D-A68A-DD1791B4A57B}" type="slidenum">
              <a:rPr lang="zh-CN" altLang="en-US" smtClean="0"/>
              <a:t>85</a:t>
            </a:fld>
            <a:endParaRPr lang="zh-CN" altLang="en-US"/>
          </a:p>
        </p:txBody>
      </p:sp>
      <p:graphicFrame>
        <p:nvGraphicFramePr>
          <p:cNvPr id="6" name="对象 5">
            <a:extLst>
              <a:ext uri="{FF2B5EF4-FFF2-40B4-BE49-F238E27FC236}">
                <a16:creationId xmlns:a16="http://schemas.microsoft.com/office/drawing/2014/main" id="{5F912ECE-095C-40F4-8F33-84E2C88C2572}"/>
              </a:ext>
            </a:extLst>
          </p:cNvPr>
          <p:cNvGraphicFramePr>
            <a:graphicFrameLocks noChangeAspect="1"/>
          </p:cNvGraphicFramePr>
          <p:nvPr>
            <p:extLst>
              <p:ext uri="{D42A27DB-BD31-4B8C-83A1-F6EECF244321}">
                <p14:modId xmlns:p14="http://schemas.microsoft.com/office/powerpoint/2010/main" val="1115550603"/>
              </p:ext>
            </p:extLst>
          </p:nvPr>
        </p:nvGraphicFramePr>
        <p:xfrm>
          <a:off x="827584" y="4846578"/>
          <a:ext cx="6657975" cy="1106488"/>
        </p:xfrm>
        <a:graphic>
          <a:graphicData uri="http://schemas.openxmlformats.org/presentationml/2006/ole">
            <mc:AlternateContent xmlns:mc="http://schemas.openxmlformats.org/markup-compatibility/2006">
              <mc:Choice xmlns:v="urn:schemas-microsoft-com:vml" Requires="v">
                <p:oleObj spid="_x0000_s58396" name="Equation" r:id="rId4" imgW="3682800" imgH="609480" progId="Equation.DSMT4">
                  <p:embed/>
                </p:oleObj>
              </mc:Choice>
              <mc:Fallback>
                <p:oleObj name="Equation" r:id="rId4" imgW="3682800" imgH="609480" progId="Equation.DSMT4">
                  <p:embed/>
                  <p:pic>
                    <p:nvPicPr>
                      <p:cNvPr id="10" name="对象 9">
                        <a:extLst>
                          <a:ext uri="{FF2B5EF4-FFF2-40B4-BE49-F238E27FC236}">
                            <a16:creationId xmlns:a16="http://schemas.microsoft.com/office/drawing/2014/main" id="{A7355076-D78C-4302-A176-76430684E00A}"/>
                          </a:ext>
                        </a:extLst>
                      </p:cNvPr>
                      <p:cNvPicPr/>
                      <p:nvPr/>
                    </p:nvPicPr>
                    <p:blipFill>
                      <a:blip r:embed="rId5"/>
                      <a:stretch>
                        <a:fillRect/>
                      </a:stretch>
                    </p:blipFill>
                    <p:spPr>
                      <a:xfrm>
                        <a:off x="827584" y="4846578"/>
                        <a:ext cx="6657975" cy="1106488"/>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8C3AD2C8-ECC7-46A6-A4EF-B9B2B822F8FD}"/>
              </a:ext>
            </a:extLst>
          </p:cNvPr>
          <p:cNvPicPr>
            <a:picLocks noChangeAspect="1"/>
          </p:cNvPicPr>
          <p:nvPr/>
        </p:nvPicPr>
        <p:blipFill>
          <a:blip r:embed="rId6"/>
          <a:stretch>
            <a:fillRect/>
          </a:stretch>
        </p:blipFill>
        <p:spPr>
          <a:xfrm>
            <a:off x="589872" y="2708920"/>
            <a:ext cx="7030128" cy="1915822"/>
          </a:xfrm>
          <a:prstGeom prst="rect">
            <a:avLst/>
          </a:prstGeom>
        </p:spPr>
      </p:pic>
    </p:spTree>
    <p:extLst>
      <p:ext uri="{BB962C8B-B14F-4D97-AF65-F5344CB8AC3E}">
        <p14:creationId xmlns:p14="http://schemas.microsoft.com/office/powerpoint/2010/main" val="21293225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中宋" panose="02010600040101010101" pitchFamily="2" charset="-122"/>
                <a:ea typeface="华文中宋" panose="02010600040101010101" pitchFamily="2" charset="-122"/>
              </a:rPr>
              <a:t>第二讲 小结</a:t>
            </a:r>
          </a:p>
        </p:txBody>
      </p:sp>
      <p:sp>
        <p:nvSpPr>
          <p:cNvPr id="3" name="内容占位符 2"/>
          <p:cNvSpPr>
            <a:spLocks noGrp="1"/>
          </p:cNvSpPr>
          <p:nvPr>
            <p:ph idx="1"/>
          </p:nvPr>
        </p:nvSpPr>
        <p:spPr/>
        <p:txBody>
          <a:bodyPr/>
          <a:lstStyle/>
          <a:p>
            <a:r>
              <a:rPr lang="zh-CN" altLang="en-US" dirty="0">
                <a:latin typeface="华文中宋" panose="02010600040101010101" pitchFamily="2" charset="-122"/>
                <a:ea typeface="华文中宋" panose="02010600040101010101" pitchFamily="2" charset="-122"/>
              </a:rPr>
              <a:t>从损失函数上比较</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感知机：</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支持向量机：</a:t>
            </a:r>
            <a:endParaRPr lang="en-US" altLang="zh-CN" dirty="0">
              <a:latin typeface="华文中宋" panose="02010600040101010101" pitchFamily="2" charset="-122"/>
              <a:ea typeface="华文中宋" panose="02010600040101010101" pitchFamily="2" charset="-122"/>
            </a:endParaRPr>
          </a:p>
          <a:p>
            <a:endParaRPr lang="en-US" altLang="zh-CN" dirty="0"/>
          </a:p>
          <a:p>
            <a:endParaRPr lang="en-US" altLang="zh-CN" dirty="0"/>
          </a:p>
          <a:p>
            <a:endParaRPr lang="en-US" altLang="zh-CN" dirty="0"/>
          </a:p>
          <a:p>
            <a:r>
              <a:rPr lang="zh-CN" altLang="en-US" dirty="0">
                <a:latin typeface="华文中宋" panose="02010600040101010101" pitchFamily="2" charset="-122"/>
                <a:ea typeface="华文中宋" panose="02010600040101010101" pitchFamily="2" charset="-122"/>
              </a:rPr>
              <a:t>逻辑斯蒂回归：</a:t>
            </a: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86</a:t>
            </a:fld>
            <a:endParaRPr lang="zh-CN" altLang="en-US"/>
          </a:p>
        </p:txBody>
      </p:sp>
      <p:graphicFrame>
        <p:nvGraphicFramePr>
          <p:cNvPr id="381954" name="Object 2"/>
          <p:cNvGraphicFramePr>
            <a:graphicFrameLocks noChangeAspect="1"/>
          </p:cNvGraphicFramePr>
          <p:nvPr>
            <p:extLst>
              <p:ext uri="{D42A27DB-BD31-4B8C-83A1-F6EECF244321}">
                <p14:modId xmlns:p14="http://schemas.microsoft.com/office/powerpoint/2010/main" val="3907687368"/>
              </p:ext>
            </p:extLst>
          </p:nvPr>
        </p:nvGraphicFramePr>
        <p:xfrm>
          <a:off x="2411760" y="2186349"/>
          <a:ext cx="3727450" cy="468312"/>
        </p:xfrm>
        <a:graphic>
          <a:graphicData uri="http://schemas.openxmlformats.org/presentationml/2006/ole">
            <mc:AlternateContent xmlns:mc="http://schemas.openxmlformats.org/markup-compatibility/2006">
              <mc:Choice xmlns:v="urn:schemas-microsoft-com:vml" Requires="v">
                <p:oleObj spid="_x0000_s48446" name="Equation" r:id="rId4" imgW="39319200" imgH="6096000" progId="Equation.DSMT4">
                  <p:embed/>
                </p:oleObj>
              </mc:Choice>
              <mc:Fallback>
                <p:oleObj name="Equation" r:id="rId4" imgW="39319200" imgH="6096000" progId="Equation.DSMT4">
                  <p:embed/>
                  <p:pic>
                    <p:nvPicPr>
                      <p:cNvPr id="0" name="图片 48128"/>
                      <p:cNvPicPr>
                        <a:picLocks noChangeAspect="1"/>
                      </p:cNvPicPr>
                      <p:nvPr/>
                    </p:nvPicPr>
                    <p:blipFill>
                      <a:blip r:embed="rId5"/>
                      <a:stretch>
                        <a:fillRect/>
                      </a:stretch>
                    </p:blipFill>
                    <p:spPr>
                      <a:xfrm>
                        <a:off x="2411760" y="2186349"/>
                        <a:ext cx="3727450" cy="468312"/>
                      </a:xfrm>
                      <a:prstGeom prst="rect">
                        <a:avLst/>
                      </a:prstGeom>
                      <a:noFill/>
                      <a:ln w="9525">
                        <a:noFill/>
                      </a:ln>
                    </p:spPr>
                  </p:pic>
                </p:oleObj>
              </mc:Fallback>
            </mc:AlternateContent>
          </a:graphicData>
        </a:graphic>
      </p:graphicFrame>
      <p:graphicFrame>
        <p:nvGraphicFramePr>
          <p:cNvPr id="381955" name="Object 3"/>
          <p:cNvGraphicFramePr>
            <a:graphicFrameLocks noChangeAspect="1"/>
          </p:cNvGraphicFramePr>
          <p:nvPr>
            <p:extLst>
              <p:ext uri="{D42A27DB-BD31-4B8C-83A1-F6EECF244321}">
                <p14:modId xmlns:p14="http://schemas.microsoft.com/office/powerpoint/2010/main" val="11229871"/>
              </p:ext>
            </p:extLst>
          </p:nvPr>
        </p:nvGraphicFramePr>
        <p:xfrm>
          <a:off x="674118" y="5257800"/>
          <a:ext cx="3240360" cy="1119115"/>
        </p:xfrm>
        <a:graphic>
          <a:graphicData uri="http://schemas.openxmlformats.org/presentationml/2006/ole">
            <mc:AlternateContent xmlns:mc="http://schemas.openxmlformats.org/markup-compatibility/2006">
              <mc:Choice xmlns:v="urn:schemas-microsoft-com:vml" Requires="v">
                <p:oleObj spid="_x0000_s48447" name="Equation" r:id="rId6" imgW="32613600" imgH="11277600" progId="Equation.DSMT4">
                  <p:embed/>
                </p:oleObj>
              </mc:Choice>
              <mc:Fallback>
                <p:oleObj name="Equation" r:id="rId6" imgW="32613600" imgH="11277600" progId="Equation.DSMT4">
                  <p:embed/>
                  <p:pic>
                    <p:nvPicPr>
                      <p:cNvPr id="0" name="图片 48129"/>
                      <p:cNvPicPr>
                        <a:picLocks noChangeAspect="1"/>
                      </p:cNvPicPr>
                      <p:nvPr/>
                    </p:nvPicPr>
                    <p:blipFill>
                      <a:blip r:embed="rId7"/>
                      <a:stretch>
                        <a:fillRect/>
                      </a:stretch>
                    </p:blipFill>
                    <p:spPr>
                      <a:xfrm>
                        <a:off x="674118" y="5257800"/>
                        <a:ext cx="3240360" cy="1119115"/>
                      </a:xfrm>
                      <a:prstGeom prst="rect">
                        <a:avLst/>
                      </a:prstGeom>
                      <a:noFill/>
                      <a:ln w="9525">
                        <a:noFill/>
                      </a:ln>
                    </p:spPr>
                  </p:pic>
                </p:oleObj>
              </mc:Fallback>
            </mc:AlternateContent>
          </a:graphicData>
        </a:graphic>
      </p:graphicFrame>
      <p:graphicFrame>
        <p:nvGraphicFramePr>
          <p:cNvPr id="381956" name="Object 4"/>
          <p:cNvGraphicFramePr>
            <a:graphicFrameLocks noChangeAspect="1"/>
          </p:cNvGraphicFramePr>
          <p:nvPr>
            <p:extLst>
              <p:ext uri="{D42A27DB-BD31-4B8C-83A1-F6EECF244321}">
                <p14:modId xmlns:p14="http://schemas.microsoft.com/office/powerpoint/2010/main" val="1889074119"/>
              </p:ext>
            </p:extLst>
          </p:nvPr>
        </p:nvGraphicFramePr>
        <p:xfrm>
          <a:off x="755516" y="3377586"/>
          <a:ext cx="3024188" cy="1157288"/>
        </p:xfrm>
        <a:graphic>
          <a:graphicData uri="http://schemas.openxmlformats.org/presentationml/2006/ole">
            <mc:AlternateContent xmlns:mc="http://schemas.openxmlformats.org/markup-compatibility/2006">
              <mc:Choice xmlns:v="urn:schemas-microsoft-com:vml" Requires="v">
                <p:oleObj spid="_x0000_s48448" name="Equation" r:id="rId8" imgW="31089600" imgH="11887200" progId="Equation.DSMT4">
                  <p:embed/>
                </p:oleObj>
              </mc:Choice>
              <mc:Fallback>
                <p:oleObj name="Equation" r:id="rId8" imgW="31089600" imgH="11887200" progId="Equation.DSMT4">
                  <p:embed/>
                  <p:pic>
                    <p:nvPicPr>
                      <p:cNvPr id="0" name="图片 48130"/>
                      <p:cNvPicPr>
                        <a:picLocks noChangeAspect="1"/>
                      </p:cNvPicPr>
                      <p:nvPr/>
                    </p:nvPicPr>
                    <p:blipFill>
                      <a:blip r:embed="rId9"/>
                      <a:stretch>
                        <a:fillRect/>
                      </a:stretch>
                    </p:blipFill>
                    <p:spPr>
                      <a:xfrm>
                        <a:off x="755516" y="3377586"/>
                        <a:ext cx="3024188" cy="1157288"/>
                      </a:xfrm>
                      <a:prstGeom prst="rect">
                        <a:avLst/>
                      </a:prstGeom>
                      <a:noFill/>
                      <a:ln w="9525">
                        <a:noFill/>
                      </a:ln>
                    </p:spPr>
                  </p:pic>
                </p:oleObj>
              </mc:Fallback>
            </mc:AlternateContent>
          </a:graphicData>
        </a:graphic>
      </p:graphicFrame>
      <p:pic>
        <p:nvPicPr>
          <p:cNvPr id="381958" name="Picture 6" descr="http://ww2.sinaimg.cn/mw690/6941baebgw1eqtpnh57k3j20ao07saap.jpg"/>
          <p:cNvPicPr>
            <a:picLocks noChangeAspect="1" noChangeArrowheads="1"/>
          </p:cNvPicPr>
          <p:nvPr/>
        </p:nvPicPr>
        <p:blipFill>
          <a:blip r:embed="rId10" cstate="print"/>
          <a:srcRect/>
          <a:stretch>
            <a:fillRect/>
          </a:stretch>
        </p:blipFill>
        <p:spPr bwMode="auto">
          <a:xfrm>
            <a:off x="4131395" y="3060196"/>
            <a:ext cx="4032448" cy="3323400"/>
          </a:xfrm>
          <a:prstGeom prst="rect">
            <a:avLst/>
          </a:prstGeom>
          <a:noFill/>
          <a:ln w="222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81954"/>
                                        </p:tgtEl>
                                        <p:attrNameLst>
                                          <p:attrName>style.visibility</p:attrName>
                                        </p:attrNameLst>
                                      </p:cBhvr>
                                      <p:to>
                                        <p:strVal val="visible"/>
                                      </p:to>
                                    </p:set>
                                    <p:animEffect transition="in" filter="slide(fromLeft)">
                                      <p:cBhvr>
                                        <p:cTn id="7" dur="500"/>
                                        <p:tgtEl>
                                          <p:spTgt spid="3819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8195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195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81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下回预告</a:t>
            </a:r>
          </a:p>
        </p:txBody>
      </p:sp>
      <p:sp>
        <p:nvSpPr>
          <p:cNvPr id="3" name="内容占位符 2"/>
          <p:cNvSpPr>
            <a:spLocks noGrp="1"/>
          </p:cNvSpPr>
          <p:nvPr>
            <p:ph idx="1"/>
          </p:nvPr>
        </p:nvSpPr>
        <p:spPr>
          <a:xfrm>
            <a:off x="467544" y="1556792"/>
            <a:ext cx="8229600" cy="4525963"/>
          </a:xfrm>
        </p:spPr>
        <p:txBody>
          <a:bodyPr/>
          <a:lstStyle/>
          <a:p>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第三讲：集成学习</a:t>
            </a:r>
            <a:endParaRPr lang="en-US" altLang="zh-CN" sz="2800" dirty="0">
              <a:latin typeface="华文中宋" panose="02010600040101010101" pitchFamily="2" charset="-122"/>
              <a:ea typeface="华文中宋" panose="02010600040101010101" pitchFamily="2" charset="-122"/>
              <a:cs typeface="Times New Roman" panose="02020603050405020304" pitchFamily="18" charset="0"/>
            </a:endParaRPr>
          </a:p>
          <a:p>
            <a:pPr marL="457200" indent="-457200">
              <a:buFont typeface="+mj-lt"/>
              <a:buAutoNum type="arabicPeriod"/>
            </a:pP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决策树</a:t>
            </a:r>
            <a:endPar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Font typeface="+mj-lt"/>
              <a:buAutoNum type="arabicPeriod"/>
            </a:pP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随机森林</a:t>
            </a:r>
            <a:endPar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Font typeface="+mj-lt"/>
              <a:buAutoNum type="arabicPeriod"/>
            </a:pPr>
            <a:r>
              <a:rPr lang="en-US" altLang="zh-CN" sz="2800" dirty="0" err="1">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daBoost</a:t>
            </a:r>
            <a:endParaRPr lang="en-US" altLang="zh-CN" sz="28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Font typeface="+mj-lt"/>
              <a:buAutoNum type="arabicPeriod"/>
            </a:pPr>
            <a:endParaRPr lang="en-US" altLang="zh-CN" i="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预习</a:t>
            </a:r>
            <a:endParaRPr lang="en-US" altLang="zh-CN" sz="2800" dirty="0">
              <a:latin typeface="华文中宋" panose="02010600040101010101" pitchFamily="2" charset="-122"/>
              <a:ea typeface="华文中宋" panose="02010600040101010101" pitchFamily="2" charset="-122"/>
              <a:cs typeface="Times New Roman" panose="02020603050405020304" pitchFamily="18" charset="0"/>
            </a:endParaRPr>
          </a:p>
          <a:p>
            <a:pPr marL="457200" indent="-457200">
              <a:buNone/>
            </a:pPr>
            <a:r>
              <a:rPr lang="zh-CN" altLang="en-US" sz="2800" dirty="0">
                <a:latin typeface="华文楷体" panose="02010600040101010101" pitchFamily="2" charset="-122"/>
                <a:ea typeface="华文楷体" panose="02010600040101010101" pitchFamily="2" charset="-122"/>
              </a:rPr>
              <a:t>李航的</a:t>
            </a:r>
            <a:r>
              <a:rPr lang="en-US" altLang="zh-CN" sz="2800" dirty="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统计学习方法</a:t>
            </a:r>
            <a:r>
              <a:rPr lang="en-US" altLang="zh-CN" sz="2800" dirty="0">
                <a:latin typeface="华文楷体" panose="02010600040101010101" pitchFamily="2" charset="-122"/>
                <a:ea typeface="华文楷体" panose="02010600040101010101" pitchFamily="2" charset="-122"/>
              </a:rPr>
              <a:t>》ch5, ch8</a:t>
            </a:r>
            <a:endParaRPr lang="zh-CN" altLang="en-US" sz="2800"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87</a:t>
            </a:fld>
            <a:endParaRPr lang="zh-CN" altLang="en-US"/>
          </a:p>
        </p:txBody>
      </p:sp>
      <p:pic>
        <p:nvPicPr>
          <p:cNvPr id="7" name="Picture 1"/>
          <p:cNvPicPr>
            <a:picLocks noChangeAspect="1" noChangeArrowheads="1"/>
          </p:cNvPicPr>
          <p:nvPr/>
        </p:nvPicPr>
        <p:blipFill>
          <a:blip r:embed="rId3" cstate="print"/>
          <a:srcRect/>
          <a:stretch>
            <a:fillRect/>
          </a:stretch>
        </p:blipFill>
        <p:spPr bwMode="auto">
          <a:xfrm>
            <a:off x="4355975" y="1772816"/>
            <a:ext cx="1705403" cy="2743507"/>
          </a:xfrm>
          <a:prstGeom prst="rect">
            <a:avLst/>
          </a:prstGeom>
        </p:spPr>
        <p:style>
          <a:lnRef idx="2">
            <a:schemeClr val="accent2"/>
          </a:lnRef>
          <a:fillRef idx="1">
            <a:schemeClr val="lt1"/>
          </a:fillRef>
          <a:effectRef idx="0">
            <a:schemeClr val="accent2"/>
          </a:effectRef>
          <a:fontRef idx="minor">
            <a:schemeClr val="dk1"/>
          </a:fontRef>
        </p:style>
      </p:pic>
      <p:pic>
        <p:nvPicPr>
          <p:cNvPr id="8" name="Picture 1" descr="C:\Users\DELL\Desktop\9781601985408.jpg"/>
          <p:cNvPicPr>
            <a:picLocks noChangeAspect="1" noChangeArrowheads="1"/>
          </p:cNvPicPr>
          <p:nvPr/>
        </p:nvPicPr>
        <p:blipFill>
          <a:blip r:embed="rId4" cstate="print"/>
          <a:srcRect/>
          <a:stretch>
            <a:fillRect/>
          </a:stretch>
        </p:blipFill>
        <p:spPr bwMode="auto">
          <a:xfrm>
            <a:off x="6156176" y="1772848"/>
            <a:ext cx="1800200" cy="2743475"/>
          </a:xfrm>
          <a:prstGeom prst="rect">
            <a:avLst/>
          </a:prstGeom>
        </p:spPr>
        <p:style>
          <a:lnRef idx="2">
            <a:schemeClr val="accent2"/>
          </a:lnRef>
          <a:fillRef idx="1">
            <a:schemeClr val="lt1"/>
          </a:fillRef>
          <a:effectRef idx="0">
            <a:schemeClr val="accent2"/>
          </a:effectRef>
          <a:fontRef idx="minor">
            <a:schemeClr val="dk1"/>
          </a:fontRef>
        </p:style>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中宋" panose="02010600040101010101" pitchFamily="2" charset="-122"/>
                <a:ea typeface="华文中宋" panose="02010600040101010101" pitchFamily="2" charset="-122"/>
              </a:rPr>
              <a:t>第二讲 线性分类器</a:t>
            </a:r>
            <a:endParaRPr lang="zh-CN" altLang="en-US" dirty="0"/>
          </a:p>
        </p:txBody>
      </p:sp>
      <p:sp>
        <p:nvSpPr>
          <p:cNvPr id="3" name="内容占位符 2"/>
          <p:cNvSpPr>
            <a:spLocks noGrp="1"/>
          </p:cNvSpPr>
          <p:nvPr>
            <p:ph idx="1"/>
          </p:nvPr>
        </p:nvSpPr>
        <p:spPr/>
        <p:txBody>
          <a:bodyPr>
            <a:normAutofit lnSpcReduction="10000"/>
          </a:bodyPr>
          <a:lstStyle/>
          <a:p>
            <a:pPr marL="457200" indent="-457200"/>
            <a:r>
              <a:rPr lang="en-US" altLang="zh-CN" dirty="0">
                <a:solidFill>
                  <a:srgbClr val="0000FF"/>
                </a:solidFill>
                <a:latin typeface="华文中宋" panose="02010600040101010101" pitchFamily="2" charset="-122"/>
                <a:ea typeface="华文中宋" panose="02010600040101010101" pitchFamily="2" charset="-122"/>
              </a:rPr>
              <a:t>1. </a:t>
            </a:r>
            <a:r>
              <a:rPr lang="zh-CN" altLang="en-US" dirty="0">
                <a:solidFill>
                  <a:srgbClr val="0000FF"/>
                </a:solidFill>
                <a:latin typeface="华文中宋" panose="02010600040101010101" pitchFamily="2" charset="-122"/>
                <a:ea typeface="华文中宋" panose="02010600040101010101" pitchFamily="2" charset="-122"/>
              </a:rPr>
              <a:t>感知机</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r>
              <a:rPr lang="en-US" altLang="zh-CN" dirty="0">
                <a:solidFill>
                  <a:srgbClr val="0000FF"/>
                </a:solidFill>
                <a:latin typeface="华文中宋" panose="02010600040101010101" pitchFamily="2" charset="-122"/>
                <a:ea typeface="华文中宋" panose="02010600040101010101" pitchFamily="2" charset="-122"/>
              </a:rPr>
              <a:t>2. </a:t>
            </a:r>
            <a:r>
              <a:rPr lang="zh-CN" altLang="en-US" dirty="0">
                <a:solidFill>
                  <a:srgbClr val="0000FF"/>
                </a:solidFill>
                <a:latin typeface="华文中宋" panose="02010600040101010101" pitchFamily="2" charset="-122"/>
                <a:ea typeface="华文中宋" panose="02010600040101010101" pitchFamily="2" charset="-122"/>
              </a:rPr>
              <a:t>支持向量机</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r>
              <a:rPr lang="en-US" altLang="zh-CN" dirty="0">
                <a:solidFill>
                  <a:srgbClr val="0000FF"/>
                </a:solidFill>
                <a:latin typeface="华文中宋" panose="02010600040101010101" pitchFamily="2" charset="-122"/>
                <a:ea typeface="华文中宋" panose="02010600040101010101" pitchFamily="2" charset="-122"/>
              </a:rPr>
              <a:t>3. </a:t>
            </a:r>
            <a:r>
              <a:rPr lang="zh-CN" altLang="en-US" dirty="0">
                <a:solidFill>
                  <a:srgbClr val="0000FF"/>
                </a:solidFill>
                <a:latin typeface="华文中宋" panose="02010600040101010101" pitchFamily="2" charset="-122"/>
                <a:ea typeface="华文中宋" panose="02010600040101010101" pitchFamily="2" charset="-122"/>
              </a:rPr>
              <a:t>逻辑斯蒂回归分类器                                </a:t>
            </a:r>
            <a:endParaRPr lang="en-US" altLang="zh-CN" dirty="0">
              <a:solidFill>
                <a:srgbClr val="0000FF"/>
              </a:solidFill>
              <a:latin typeface="华文中宋" panose="02010600040101010101" pitchFamily="2" charset="-122"/>
              <a:ea typeface="华文中宋" panose="02010600040101010101" pitchFamily="2" charset="-122"/>
            </a:endParaRPr>
          </a:p>
          <a:p>
            <a:pPr marL="457200" indent="-457200">
              <a:buNone/>
            </a:pPr>
            <a:endParaRPr lang="en-US" altLang="zh-CN" dirty="0">
              <a:latin typeface="华文中宋" panose="02010600040101010101" pitchFamily="2" charset="-122"/>
              <a:ea typeface="华文中宋" panose="02010600040101010101" pitchFamily="2" charset="-122"/>
            </a:endParaRPr>
          </a:p>
          <a:p>
            <a:pPr marL="457200" indent="-457200">
              <a:buNone/>
            </a:pPr>
            <a:endParaRPr lang="en-US" altLang="zh-CN" dirty="0">
              <a:latin typeface="华文中宋" panose="02010600040101010101" pitchFamily="2" charset="-122"/>
              <a:ea typeface="华文中宋" panose="02010600040101010101" pitchFamily="2" charset="-122"/>
            </a:endParaRPr>
          </a:p>
          <a:p>
            <a:endParaRPr lang="zh-CN" altLang="en-US" dirty="0"/>
          </a:p>
        </p:txBody>
      </p:sp>
      <p:sp>
        <p:nvSpPr>
          <p:cNvPr id="4" name="日期占位符 3"/>
          <p:cNvSpPr>
            <a:spLocks noGrp="1"/>
          </p:cNvSpPr>
          <p:nvPr>
            <p:ph type="dt" sz="half" idx="10"/>
          </p:nvPr>
        </p:nvSpPr>
        <p:spPr/>
        <p:txBody>
          <a:bodyPr/>
          <a:lstStyle/>
          <a:p>
            <a:fld id="{82D4BA82-3F5C-42E1-9367-82C8C6F887E0}" type="datetime1">
              <a:rPr lang="zh-CN" altLang="en-US" smtClean="0"/>
              <a:t>2019/3/26</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8" name="矩形 7">
            <a:extLst>
              <a:ext uri="{FF2B5EF4-FFF2-40B4-BE49-F238E27FC236}">
                <a16:creationId xmlns:a16="http://schemas.microsoft.com/office/drawing/2014/main" id="{B543F7EA-6573-40A9-A11A-9F381EA79837}"/>
              </a:ext>
            </a:extLst>
          </p:cNvPr>
          <p:cNvSpPr/>
          <p:nvPr/>
        </p:nvSpPr>
        <p:spPr>
          <a:xfrm>
            <a:off x="3347864" y="1619495"/>
            <a:ext cx="4572000" cy="1384995"/>
          </a:xfrm>
          <a:prstGeom prst="rect">
            <a:avLst/>
          </a:prstGeom>
        </p:spPr>
        <p:txBody>
          <a:bodyPr>
            <a:spAutoFit/>
          </a:bodyPr>
          <a:lstStyle/>
          <a:p>
            <a:pPr marL="457200" indent="-457200">
              <a:buNone/>
            </a:pPr>
            <a:r>
              <a:rPr lang="en-US" altLang="zh-CN" sz="2800" b="1" dirty="0">
                <a:latin typeface="华文楷体" panose="02010600040101010101" pitchFamily="2" charset="-122"/>
                <a:ea typeface="华文楷体" panose="02010600040101010101" pitchFamily="2" charset="-122"/>
              </a:rPr>
              <a:t>1.1 </a:t>
            </a:r>
            <a:r>
              <a:rPr lang="zh-CN" altLang="en-US" sz="2800" b="1" dirty="0">
                <a:latin typeface="华文楷体" panose="02010600040101010101" pitchFamily="2" charset="-122"/>
                <a:ea typeface="华文楷体" panose="02010600040101010101" pitchFamily="2" charset="-122"/>
              </a:rPr>
              <a:t>模型与策略</a:t>
            </a:r>
            <a:endParaRPr lang="en-US" altLang="zh-CN" sz="2800" b="1" dirty="0">
              <a:latin typeface="华文楷体" panose="02010600040101010101" pitchFamily="2" charset="-122"/>
              <a:ea typeface="华文楷体" panose="02010600040101010101" pitchFamily="2" charset="-122"/>
            </a:endParaRPr>
          </a:p>
          <a:p>
            <a:pPr marL="457200" indent="-457200">
              <a:buNone/>
            </a:pPr>
            <a:r>
              <a:rPr lang="en-US" altLang="zh-CN" sz="2800" b="1" dirty="0">
                <a:latin typeface="华文楷体" panose="02010600040101010101" pitchFamily="2" charset="-122"/>
                <a:ea typeface="华文楷体" panose="02010600040101010101" pitchFamily="2" charset="-122"/>
              </a:rPr>
              <a:t>1.2 </a:t>
            </a:r>
            <a:r>
              <a:rPr lang="zh-CN" altLang="en-US" sz="2800" b="1" dirty="0">
                <a:latin typeface="华文楷体" panose="02010600040101010101" pitchFamily="2" charset="-122"/>
                <a:ea typeface="华文楷体" panose="02010600040101010101" pitchFamily="2" charset="-122"/>
              </a:rPr>
              <a:t>两种算法实现</a:t>
            </a:r>
            <a:endParaRPr lang="en-US" altLang="zh-CN" sz="2800" b="1" dirty="0">
              <a:latin typeface="华文楷体" panose="02010600040101010101" pitchFamily="2" charset="-122"/>
              <a:ea typeface="华文楷体" panose="02010600040101010101" pitchFamily="2" charset="-122"/>
            </a:endParaRPr>
          </a:p>
          <a:p>
            <a:pPr marL="457200" indent="-457200">
              <a:buNone/>
            </a:pPr>
            <a:r>
              <a:rPr lang="en-US" altLang="zh-CN" sz="2800" b="1" dirty="0">
                <a:latin typeface="华文楷体" panose="02010600040101010101" pitchFamily="2" charset="-122"/>
                <a:ea typeface="华文楷体" panose="02010600040101010101" pitchFamily="2" charset="-122"/>
              </a:rPr>
              <a:t>1.3 </a:t>
            </a:r>
            <a:r>
              <a:rPr lang="zh-CN" altLang="en-US" sz="2800" b="1" dirty="0">
                <a:latin typeface="华文楷体" panose="02010600040101010101" pitchFamily="2" charset="-122"/>
                <a:ea typeface="华文楷体" panose="02010600040101010101" pitchFamily="2" charset="-122"/>
              </a:rPr>
              <a:t>对偶形式</a:t>
            </a:r>
            <a:endParaRPr lang="en-US" altLang="zh-CN" sz="2800" b="1" dirty="0">
              <a:latin typeface="华文楷体" panose="02010600040101010101" pitchFamily="2" charset="-122"/>
              <a:ea typeface="华文楷体" panose="02010600040101010101" pitchFamily="2" charset="-122"/>
            </a:endParaRPr>
          </a:p>
        </p:txBody>
      </p:sp>
      <p:sp>
        <p:nvSpPr>
          <p:cNvPr id="9" name="矩形 8">
            <a:extLst>
              <a:ext uri="{FF2B5EF4-FFF2-40B4-BE49-F238E27FC236}">
                <a16:creationId xmlns:a16="http://schemas.microsoft.com/office/drawing/2014/main" id="{1FBA32F8-48F7-488E-AB55-5BCD282485A9}"/>
              </a:ext>
            </a:extLst>
          </p:cNvPr>
          <p:cNvSpPr/>
          <p:nvPr/>
        </p:nvSpPr>
        <p:spPr>
          <a:xfrm>
            <a:off x="3347864" y="3485326"/>
            <a:ext cx="4572000" cy="1815882"/>
          </a:xfrm>
          <a:prstGeom prst="rect">
            <a:avLst/>
          </a:prstGeom>
        </p:spPr>
        <p:txBody>
          <a:bodyPr>
            <a:spAutoFit/>
          </a:bodyPr>
          <a:lstStyle/>
          <a:p>
            <a:pPr marL="457200" indent="-457200">
              <a:buNone/>
            </a:pPr>
            <a:r>
              <a:rPr lang="en-US" altLang="zh-CN" sz="2800" b="1" dirty="0">
                <a:latin typeface="华文楷体" panose="02010600040101010101" pitchFamily="2" charset="-122"/>
                <a:ea typeface="华文楷体" panose="02010600040101010101" pitchFamily="2" charset="-122"/>
              </a:rPr>
              <a:t>2.1 </a:t>
            </a:r>
            <a:r>
              <a:rPr lang="zh-CN" altLang="en-US" sz="2800" b="1" dirty="0">
                <a:latin typeface="华文楷体" panose="02010600040101010101" pitchFamily="2" charset="-122"/>
                <a:ea typeface="华文楷体" panose="02010600040101010101" pitchFamily="2" charset="-122"/>
              </a:rPr>
              <a:t>间隔最大化</a:t>
            </a:r>
            <a:endParaRPr lang="en-US" altLang="zh-CN" sz="2800" b="1" dirty="0">
              <a:latin typeface="华文楷体" panose="02010600040101010101" pitchFamily="2" charset="-122"/>
              <a:ea typeface="华文楷体" panose="02010600040101010101" pitchFamily="2" charset="-122"/>
            </a:endParaRPr>
          </a:p>
          <a:p>
            <a:pPr marL="457200" indent="-457200">
              <a:buNone/>
            </a:pPr>
            <a:r>
              <a:rPr lang="en-US" altLang="zh-CN" sz="2800" b="1" dirty="0">
                <a:latin typeface="华文楷体" panose="02010600040101010101" pitchFamily="2" charset="-122"/>
                <a:ea typeface="华文楷体" panose="02010600040101010101" pitchFamily="2" charset="-122"/>
              </a:rPr>
              <a:t>2.2 </a:t>
            </a:r>
            <a:r>
              <a:rPr lang="zh-CN" altLang="en-US" sz="2800" b="1" dirty="0">
                <a:latin typeface="华文楷体" panose="02010600040101010101" pitchFamily="2" charset="-122"/>
                <a:ea typeface="华文楷体" panose="02010600040101010101" pitchFamily="2" charset="-122"/>
              </a:rPr>
              <a:t>序列最小优化算法</a:t>
            </a:r>
            <a:endParaRPr lang="en-US" altLang="zh-CN" sz="2800" b="1" dirty="0">
              <a:latin typeface="华文楷体" panose="02010600040101010101" pitchFamily="2" charset="-122"/>
              <a:ea typeface="华文楷体" panose="02010600040101010101" pitchFamily="2" charset="-122"/>
            </a:endParaRPr>
          </a:p>
          <a:p>
            <a:pPr marL="457200" indent="-457200">
              <a:buNone/>
            </a:pPr>
            <a:r>
              <a:rPr lang="en-US" altLang="zh-CN" sz="2800" b="1" dirty="0">
                <a:latin typeface="华文楷体" panose="02010600040101010101" pitchFamily="2" charset="-122"/>
                <a:ea typeface="华文楷体" panose="02010600040101010101" pitchFamily="2" charset="-122"/>
              </a:rPr>
              <a:t>2.3 SVM</a:t>
            </a:r>
            <a:r>
              <a:rPr lang="zh-CN" altLang="en-US" sz="2800" b="1" dirty="0">
                <a:latin typeface="华文楷体" panose="02010600040101010101" pitchFamily="2" charset="-122"/>
                <a:ea typeface="华文楷体" panose="02010600040101010101" pitchFamily="2" charset="-122"/>
              </a:rPr>
              <a:t>的损失函数解释</a:t>
            </a:r>
            <a:endParaRPr lang="en-US" altLang="zh-CN" sz="2800" b="1" dirty="0">
              <a:latin typeface="华文楷体" panose="02010600040101010101" pitchFamily="2" charset="-122"/>
              <a:ea typeface="华文楷体" panose="02010600040101010101" pitchFamily="2" charset="-122"/>
            </a:endParaRPr>
          </a:p>
          <a:p>
            <a:pPr marL="457200" indent="-457200">
              <a:buNone/>
            </a:pPr>
            <a:r>
              <a:rPr lang="en-US" altLang="zh-CN" sz="2800" b="1" dirty="0">
                <a:latin typeface="华文楷体" panose="02010600040101010101" pitchFamily="2" charset="-122"/>
                <a:ea typeface="华文楷体" panose="02010600040101010101" pitchFamily="2" charset="-122"/>
              </a:rPr>
              <a:t>2.4 </a:t>
            </a:r>
            <a:r>
              <a:rPr lang="zh-CN" altLang="en-US" sz="2800" b="1" dirty="0">
                <a:latin typeface="华文楷体" panose="02010600040101010101" pitchFamily="2" charset="-122"/>
                <a:ea typeface="华文楷体" panose="02010600040101010101" pitchFamily="2" charset="-122"/>
              </a:rPr>
              <a:t>核函数</a:t>
            </a:r>
            <a:endParaRPr lang="en-US" altLang="zh-CN" sz="2800" b="1" dirty="0">
              <a:latin typeface="华文楷体" panose="02010600040101010101" pitchFamily="2" charset="-122"/>
              <a:ea typeface="华文楷体" panose="02010600040101010101"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51</TotalTime>
  <Words>2281</Words>
  <Application>Microsoft Office PowerPoint</Application>
  <PresentationFormat>全屏显示(4:3)</PresentationFormat>
  <Paragraphs>825</Paragraphs>
  <Slides>87</Slides>
  <Notes>23</Notes>
  <HiddenSlides>7</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87</vt:i4>
      </vt:variant>
    </vt:vector>
  </HeadingPairs>
  <TitlesOfParts>
    <vt:vector size="102" baseType="lpstr">
      <vt:lpstr>Roboto Light</vt:lpstr>
      <vt:lpstr>华文琥珀</vt:lpstr>
      <vt:lpstr>华文楷体</vt:lpstr>
      <vt:lpstr>华文宋体</vt:lpstr>
      <vt:lpstr>华文中宋</vt:lpstr>
      <vt:lpstr>宋体</vt:lpstr>
      <vt:lpstr>Arial</vt:lpstr>
      <vt:lpstr>Calibri</vt:lpstr>
      <vt:lpstr>Tiger Expert</vt:lpstr>
      <vt:lpstr>Times New Roman</vt:lpstr>
      <vt:lpstr>Wingdings</vt:lpstr>
      <vt:lpstr>Office 主题</vt:lpstr>
      <vt:lpstr>Equation</vt:lpstr>
      <vt:lpstr>Equation.KSEE3</vt:lpstr>
      <vt:lpstr>MathType 6.0 Equation</vt:lpstr>
      <vt:lpstr> 第二讲：线性分类器</vt:lpstr>
      <vt:lpstr>主要内容</vt:lpstr>
      <vt:lpstr>第一讲回顾</vt:lpstr>
      <vt:lpstr>第一讲回顾</vt:lpstr>
      <vt:lpstr>第一讲回顾</vt:lpstr>
      <vt:lpstr>第一讲回顾</vt:lpstr>
      <vt:lpstr>第一讲回顾</vt:lpstr>
      <vt:lpstr>主要内容</vt:lpstr>
      <vt:lpstr>第二讲 线性分类器</vt:lpstr>
      <vt:lpstr>1. 感知机</vt:lpstr>
      <vt:lpstr>PowerPoint 演示文稿</vt:lpstr>
      <vt:lpstr>1. 感知机</vt:lpstr>
      <vt:lpstr>PowerPoint 演示文稿</vt:lpstr>
      <vt:lpstr>1. 感知机</vt:lpstr>
      <vt:lpstr>1. 感知机</vt:lpstr>
      <vt:lpstr>1. 感知机</vt:lpstr>
      <vt:lpstr>1. 感知机</vt:lpstr>
      <vt:lpstr>PowerPoint 演示文稿</vt:lpstr>
      <vt:lpstr>PowerPoint 演示文稿</vt:lpstr>
      <vt:lpstr>1. 感知机</vt:lpstr>
      <vt:lpstr>PowerPoint 演示文稿</vt:lpstr>
      <vt:lpstr>1. 感知机</vt:lpstr>
      <vt:lpstr>1. 感知机</vt:lpstr>
      <vt:lpstr>1. 感知机</vt:lpstr>
      <vt:lpstr>1. 感知机</vt:lpstr>
      <vt:lpstr>1. 感知机</vt:lpstr>
      <vt:lpstr>1. 感知机</vt:lpstr>
      <vt:lpstr>1. 感知机</vt:lpstr>
      <vt:lpstr>1. 感知机</vt:lpstr>
      <vt:lpstr>1. 感知机</vt:lpstr>
      <vt:lpstr>1. 感知机</vt:lpstr>
      <vt:lpstr>1. 感知机</vt:lpstr>
      <vt:lpstr>1. 感知机</vt:lpstr>
      <vt:lpstr>1. 感知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PowerPoint 演示文稿</vt:lpstr>
      <vt:lpstr>2.支持向量机</vt:lpstr>
      <vt:lpstr>2.支持向量机</vt:lpstr>
      <vt:lpstr>PowerPoint 演示文稿</vt:lpstr>
      <vt:lpstr>2.支持向量机</vt:lpstr>
      <vt:lpstr>2.支持向量机</vt:lpstr>
      <vt:lpstr>2.支持向量机</vt:lpstr>
      <vt:lpstr>2.支持向量机</vt:lpstr>
      <vt:lpstr>2.支持向量机</vt:lpstr>
      <vt:lpstr>2.支持向量机</vt:lpstr>
      <vt:lpstr>2.支持向量机</vt:lpstr>
      <vt:lpstr>2.支持向量机</vt:lpstr>
      <vt:lpstr>2.支持向量机</vt:lpstr>
      <vt:lpstr>比较分析：感知机, MLP, SVM</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3. 逻辑斯蒂回归分类器</vt:lpstr>
      <vt:lpstr>More on Logistic Regression</vt:lpstr>
      <vt:lpstr>3. 逻辑斯蒂回归分类器</vt:lpstr>
      <vt:lpstr>第二讲 小结</vt:lpstr>
      <vt:lpstr>下回预告</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统计学习方法</dc:title>
  <dc:creator>pine</dc:creator>
  <cp:lastModifiedBy>su songzhi</cp:lastModifiedBy>
  <cp:revision>282</cp:revision>
  <dcterms:created xsi:type="dcterms:W3CDTF">2015-06-13T05:41:00Z</dcterms:created>
  <dcterms:modified xsi:type="dcterms:W3CDTF">2019-03-26T08:5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